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3CF6" w:rsidRPr="00452852" w:rsidRDefault="00313CF6" w:rsidP="00313CF6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b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b/>
          <w:color w:val="auto"/>
          <w:kern w:val="1"/>
          <w:szCs w:val="32"/>
          <w:lang w:eastAsia="zh-CN" w:bidi="hi-IN"/>
        </w:rPr>
        <w:t>Липецкий государственный технический университет</w:t>
      </w:r>
    </w:p>
    <w:p w:rsidR="00313CF6" w:rsidRPr="00452852" w:rsidRDefault="00313CF6" w:rsidP="00313CF6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Факультет автоматизации и информатики</w:t>
      </w:r>
    </w:p>
    <w:p w:rsidR="00313CF6" w:rsidRPr="00452852" w:rsidRDefault="00313CF6" w:rsidP="00313CF6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Кафедра электропривода</w:t>
      </w:r>
    </w:p>
    <w:p w:rsidR="00313CF6" w:rsidRPr="00452852" w:rsidRDefault="00313CF6" w:rsidP="00313CF6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313CF6" w:rsidRPr="00452852" w:rsidRDefault="00313CF6" w:rsidP="00313CF6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313CF6" w:rsidRPr="00452852" w:rsidRDefault="00313CF6" w:rsidP="00313CF6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313CF6" w:rsidRPr="00452852" w:rsidRDefault="00313CF6" w:rsidP="00313CF6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313CF6" w:rsidRPr="00452852" w:rsidRDefault="00006B80" w:rsidP="00313CF6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>
        <w:rPr>
          <w:rFonts w:eastAsia="SimSun" w:cs="Times New Roman"/>
          <w:color w:val="auto"/>
          <w:kern w:val="1"/>
          <w:szCs w:val="32"/>
          <w:lang w:eastAsia="zh-CN" w:bidi="hi-IN"/>
        </w:rPr>
        <w:t>КУРСОВОЙ ПРОЕКТ</w:t>
      </w:r>
    </w:p>
    <w:p w:rsidR="00313CF6" w:rsidRPr="00452852" w:rsidRDefault="00313CF6" w:rsidP="00313CF6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по электрическим машинам </w:t>
      </w:r>
    </w:p>
    <w:p w:rsidR="00313CF6" w:rsidRPr="00452852" w:rsidRDefault="00313CF6" w:rsidP="00313CF6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«Проектирование асинхронного двигателя </w:t>
      </w:r>
    </w:p>
    <w:p w:rsidR="00313CF6" w:rsidRPr="00452852" w:rsidRDefault="00313CF6" w:rsidP="00313CF6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с короткозамкнутым ротором»</w:t>
      </w:r>
    </w:p>
    <w:p w:rsidR="00313CF6" w:rsidRPr="00452852" w:rsidRDefault="00313CF6" w:rsidP="00313CF6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313CF6" w:rsidRPr="00452852" w:rsidRDefault="00313CF6" w:rsidP="00313CF6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Вариант </w:t>
      </w:r>
      <w:r w:rsidR="00A93D77">
        <w:rPr>
          <w:rFonts w:eastAsia="SimSun" w:cs="Times New Roman"/>
          <w:color w:val="auto"/>
          <w:kern w:val="1"/>
          <w:szCs w:val="32"/>
          <w:lang w:eastAsia="zh-CN" w:bidi="hi-IN"/>
        </w:rPr>
        <w:t>5</w:t>
      </w:r>
    </w:p>
    <w:p w:rsidR="00313CF6" w:rsidRPr="00452852" w:rsidRDefault="00313CF6" w:rsidP="00313CF6">
      <w:pPr>
        <w:widowControl w:val="0"/>
        <w:ind w:right="-2"/>
        <w:contextualSpacing w:val="0"/>
        <w:jc w:val="center"/>
        <w:rPr>
          <w:rFonts w:eastAsia="Calibri" w:cs="Times New Roman"/>
          <w:b/>
          <w:color w:val="auto"/>
          <w:sz w:val="32"/>
          <w:szCs w:val="32"/>
          <w:lang w:eastAsia="en-US"/>
        </w:rPr>
      </w:pPr>
    </w:p>
    <w:p w:rsidR="00313CF6" w:rsidRPr="00452852" w:rsidRDefault="00313CF6" w:rsidP="00313CF6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313CF6" w:rsidRPr="00452852" w:rsidRDefault="00313CF6" w:rsidP="00313CF6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313CF6" w:rsidRPr="00452852" w:rsidRDefault="00313CF6" w:rsidP="00313CF6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313CF6" w:rsidRPr="00452852" w:rsidRDefault="00313CF6" w:rsidP="00313CF6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313CF6" w:rsidRPr="00452852" w:rsidRDefault="00313CF6" w:rsidP="00313CF6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tbl>
      <w:tblPr>
        <w:tblW w:w="4925" w:type="pct"/>
        <w:jc w:val="center"/>
        <w:tblLook w:val="04A0"/>
      </w:tblPr>
      <w:tblGrid>
        <w:gridCol w:w="2864"/>
        <w:gridCol w:w="3227"/>
        <w:gridCol w:w="3335"/>
      </w:tblGrid>
      <w:tr w:rsidR="00313CF6" w:rsidRPr="00452852" w:rsidTr="007C665E">
        <w:trPr>
          <w:trHeight w:val="617"/>
          <w:jc w:val="center"/>
        </w:trPr>
        <w:tc>
          <w:tcPr>
            <w:tcW w:w="2800" w:type="dxa"/>
            <w:shd w:val="clear" w:color="auto" w:fill="auto"/>
          </w:tcPr>
          <w:p w:rsidR="00313CF6" w:rsidRPr="00452852" w:rsidRDefault="00313CF6" w:rsidP="007C665E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Студент</w:t>
            </w:r>
          </w:p>
        </w:tc>
        <w:tc>
          <w:tcPr>
            <w:tcW w:w="3154" w:type="dxa"/>
            <w:shd w:val="clear" w:color="auto" w:fill="auto"/>
          </w:tcPr>
          <w:p w:rsidR="00313CF6" w:rsidRPr="00452852" w:rsidRDefault="00313CF6" w:rsidP="007C665E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313CF6" w:rsidRPr="00452852" w:rsidRDefault="00F81BC0" w:rsidP="007C665E">
            <w:pPr>
              <w:widowControl w:val="0"/>
              <w:ind w:right="-2"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>
              <w:rPr>
                <w:rFonts w:eastAsia="Calibri" w:cs="Times New Roman"/>
                <w:color w:val="auto"/>
                <w:szCs w:val="28"/>
                <w:lang w:eastAsia="en-US"/>
              </w:rPr>
              <w:t>Комаров И.А.</w:t>
            </w:r>
          </w:p>
        </w:tc>
      </w:tr>
      <w:tr w:rsidR="00313CF6" w:rsidRPr="00452852" w:rsidTr="007C665E">
        <w:trPr>
          <w:trHeight w:val="567"/>
          <w:jc w:val="center"/>
        </w:trPr>
        <w:tc>
          <w:tcPr>
            <w:tcW w:w="2800" w:type="dxa"/>
            <w:shd w:val="clear" w:color="auto" w:fill="auto"/>
          </w:tcPr>
          <w:p w:rsidR="00313CF6" w:rsidRPr="00452852" w:rsidRDefault="00313CF6" w:rsidP="00F81BC0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Группа ЭП-1</w:t>
            </w:r>
            <w:r w:rsidR="00F81BC0">
              <w:rPr>
                <w:rFonts w:eastAsia="Calibri" w:cs="Times New Roman"/>
                <w:color w:val="auto"/>
                <w:szCs w:val="28"/>
                <w:lang w:eastAsia="en-US"/>
              </w:rPr>
              <w:t>8</w:t>
            </w: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-</w:t>
            </w:r>
            <w:r>
              <w:rPr>
                <w:rFonts w:eastAsia="Calibri" w:cs="Times New Roman"/>
                <w:color w:val="auto"/>
                <w:szCs w:val="28"/>
                <w:lang w:eastAsia="en-US"/>
              </w:rPr>
              <w:t>1</w:t>
            </w:r>
          </w:p>
        </w:tc>
        <w:tc>
          <w:tcPr>
            <w:tcW w:w="3154" w:type="dxa"/>
            <w:shd w:val="clear" w:color="auto" w:fill="auto"/>
          </w:tcPr>
          <w:p w:rsidR="00313CF6" w:rsidRPr="00452852" w:rsidRDefault="00313CF6" w:rsidP="007C665E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313CF6" w:rsidRPr="00452852" w:rsidRDefault="00313CF6" w:rsidP="007C665E">
            <w:pPr>
              <w:widowControl w:val="0"/>
              <w:ind w:right="-2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</w:tr>
      <w:tr w:rsidR="00313CF6" w:rsidRPr="00452852" w:rsidTr="007C665E">
        <w:trPr>
          <w:trHeight w:val="679"/>
          <w:jc w:val="center"/>
        </w:trPr>
        <w:tc>
          <w:tcPr>
            <w:tcW w:w="2800" w:type="dxa"/>
            <w:shd w:val="clear" w:color="auto" w:fill="auto"/>
          </w:tcPr>
          <w:p w:rsidR="00313CF6" w:rsidRPr="00452852" w:rsidRDefault="00313CF6" w:rsidP="007C665E">
            <w:pPr>
              <w:widowControl w:val="0"/>
              <w:spacing w:line="240" w:lineRule="auto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Руководитель</w:t>
            </w:r>
          </w:p>
          <w:p w:rsidR="00313CF6" w:rsidRPr="00452852" w:rsidRDefault="00313CF6" w:rsidP="007C665E">
            <w:pPr>
              <w:widowControl w:val="0"/>
              <w:spacing w:line="240" w:lineRule="auto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К.т</w:t>
            </w:r>
            <w:proofErr w:type="gramStart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.н</w:t>
            </w:r>
            <w:proofErr w:type="spellEnd"/>
            <w:proofErr w:type="gramEnd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, доцент</w:t>
            </w:r>
          </w:p>
        </w:tc>
        <w:tc>
          <w:tcPr>
            <w:tcW w:w="3154" w:type="dxa"/>
            <w:shd w:val="clear" w:color="auto" w:fill="auto"/>
          </w:tcPr>
          <w:p w:rsidR="00313CF6" w:rsidRPr="00452852" w:rsidRDefault="00313CF6" w:rsidP="007C665E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313CF6" w:rsidRPr="00452852" w:rsidRDefault="00313CF6" w:rsidP="007C665E">
            <w:pPr>
              <w:widowControl w:val="0"/>
              <w:ind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Шишлин</w:t>
            </w:r>
            <w:proofErr w:type="spellEnd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 xml:space="preserve"> Д.И.</w:t>
            </w:r>
          </w:p>
        </w:tc>
      </w:tr>
    </w:tbl>
    <w:p w:rsidR="00313CF6" w:rsidRPr="00452852" w:rsidRDefault="00313CF6" w:rsidP="00313CF6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313CF6" w:rsidRPr="00452852" w:rsidRDefault="00313CF6" w:rsidP="00313CF6">
      <w:pPr>
        <w:widowControl w:val="0"/>
        <w:spacing w:after="160" w:line="259" w:lineRule="auto"/>
        <w:ind w:right="-2"/>
        <w:contextualSpacing w:val="0"/>
        <w:rPr>
          <w:rFonts w:eastAsia="Calibri" w:cs="Times New Roman"/>
          <w:color w:val="auto"/>
          <w:lang w:eastAsia="en-US"/>
        </w:rPr>
      </w:pPr>
    </w:p>
    <w:p w:rsidR="005D119D" w:rsidRPr="000E4C6B" w:rsidRDefault="00313CF6" w:rsidP="000E4C6B">
      <w:pPr>
        <w:widowControl w:val="0"/>
        <w:contextualSpacing w:val="0"/>
        <w:rPr>
          <w:rFonts w:eastAsia="Calibri" w:cs="Times New Roman"/>
          <w:b/>
          <w:color w:val="auto"/>
          <w:szCs w:val="28"/>
          <w:lang w:eastAsia="en-US"/>
        </w:rPr>
      </w:pPr>
      <w:r w:rsidRPr="00452852">
        <w:rPr>
          <w:rFonts w:eastAsia="Calibri" w:cs="Times New Roman"/>
          <w:b/>
          <w:color w:val="auto"/>
          <w:szCs w:val="28"/>
          <w:lang w:eastAsia="en-US"/>
        </w:rPr>
        <w:br w:type="page"/>
      </w:r>
    </w:p>
    <w:p w:rsidR="005D119D" w:rsidRPr="005D119D" w:rsidRDefault="005D119D" w:rsidP="005D119D">
      <w:pPr>
        <w:tabs>
          <w:tab w:val="left" w:pos="567"/>
        </w:tabs>
        <w:spacing w:line="223" w:lineRule="auto"/>
        <w:jc w:val="center"/>
        <w:rPr>
          <w:rFonts w:cs="Times New Roman"/>
          <w:szCs w:val="28"/>
        </w:rPr>
      </w:pPr>
      <w:r w:rsidRPr="005D119D">
        <w:rPr>
          <w:rFonts w:cs="Times New Roman"/>
          <w:b/>
          <w:caps/>
          <w:szCs w:val="28"/>
        </w:rPr>
        <w:lastRenderedPageBreak/>
        <w:t>КУРСОВОЙ ПРОЕКТ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482"/>
        <w:jc w:val="center"/>
        <w:rPr>
          <w:rFonts w:cs="Times New Roman"/>
          <w:szCs w:val="28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482"/>
        <w:rPr>
          <w:rFonts w:cs="Times New Roman"/>
          <w:szCs w:val="28"/>
          <w:u w:val="single"/>
        </w:rPr>
      </w:pPr>
      <w:r w:rsidRPr="005D119D">
        <w:rPr>
          <w:rFonts w:cs="Times New Roman"/>
          <w:szCs w:val="28"/>
          <w:u w:val="single"/>
        </w:rPr>
        <w:t>По дисциплине ____ЭЛЕКТРИЧЕСКИЕ МАШИНЫ_________</w:t>
      </w:r>
    </w:p>
    <w:p w:rsidR="005D119D" w:rsidRPr="005D119D" w:rsidRDefault="005D119D" w:rsidP="005D119D">
      <w:pPr>
        <w:tabs>
          <w:tab w:val="left" w:pos="567"/>
          <w:tab w:val="right" w:leader="underscore" w:pos="8789"/>
        </w:tabs>
        <w:spacing w:line="223" w:lineRule="auto"/>
        <w:jc w:val="center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(наименование учебной дисциплины согласно учебному плану)</w:t>
      </w:r>
    </w:p>
    <w:p w:rsidR="005D119D" w:rsidRPr="005D119D" w:rsidRDefault="005D119D" w:rsidP="005D119D">
      <w:pPr>
        <w:pStyle w:val="af0"/>
        <w:tabs>
          <w:tab w:val="left" w:pos="567"/>
        </w:tabs>
        <w:spacing w:line="223" w:lineRule="auto"/>
        <w:jc w:val="center"/>
        <w:rPr>
          <w:rFonts w:cs="Times New Roman"/>
          <w:sz w:val="28"/>
          <w:szCs w:val="28"/>
          <w:lang w:eastAsia="ru-RU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left="4320" w:hanging="4320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Студент группы:  </w:t>
      </w:r>
      <w:r w:rsidR="000E4C6B">
        <w:rPr>
          <w:rFonts w:cs="Times New Roman"/>
          <w:szCs w:val="28"/>
          <w:u w:val="single"/>
        </w:rPr>
        <w:t>ЭП-1</w:t>
      </w:r>
      <w:r w:rsidR="00F81BC0">
        <w:rPr>
          <w:rFonts w:cs="Times New Roman"/>
          <w:szCs w:val="28"/>
          <w:u w:val="single"/>
        </w:rPr>
        <w:t>8</w:t>
      </w:r>
      <w:r w:rsidR="000E4C6B">
        <w:rPr>
          <w:rFonts w:cs="Times New Roman"/>
          <w:szCs w:val="28"/>
          <w:u w:val="single"/>
        </w:rPr>
        <w:t>-1</w:t>
      </w:r>
      <w:r w:rsidRPr="005D119D">
        <w:rPr>
          <w:rFonts w:cs="Times New Roman"/>
          <w:szCs w:val="28"/>
          <w:u w:val="single"/>
        </w:rPr>
        <w:t xml:space="preserve">   </w:t>
      </w:r>
      <w:r w:rsidRPr="005D119D">
        <w:rPr>
          <w:rFonts w:cs="Times New Roman"/>
          <w:szCs w:val="28"/>
        </w:rPr>
        <w:t xml:space="preserve">                                             </w:t>
      </w:r>
      <w:r w:rsidR="00F81BC0">
        <w:rPr>
          <w:rFonts w:cs="Times New Roman"/>
          <w:szCs w:val="28"/>
          <w:u w:val="single"/>
        </w:rPr>
        <w:t>Комаров И.А</w:t>
      </w:r>
      <w:r w:rsidRPr="005D119D">
        <w:rPr>
          <w:rFonts w:cs="Times New Roman"/>
          <w:szCs w:val="28"/>
          <w:u w:val="single"/>
        </w:rPr>
        <w:t>.</w:t>
      </w:r>
      <w:r w:rsidRPr="005D119D">
        <w:rPr>
          <w:rFonts w:cs="Times New Roman"/>
          <w:szCs w:val="28"/>
        </w:rPr>
        <w:t xml:space="preserve"> 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left="4320" w:hanging="4320"/>
        <w:rPr>
          <w:rFonts w:cs="Times New Roman"/>
          <w:szCs w:val="28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b/>
          <w:szCs w:val="28"/>
        </w:rPr>
      </w:pPr>
      <w:r w:rsidRPr="005D119D">
        <w:rPr>
          <w:rFonts w:cs="Times New Roman"/>
          <w:szCs w:val="28"/>
        </w:rPr>
        <w:t>Тема</w:t>
      </w:r>
      <w:r w:rsidRPr="005D119D">
        <w:rPr>
          <w:rFonts w:cs="Times New Roman"/>
          <w:b/>
          <w:szCs w:val="28"/>
        </w:rPr>
        <w:t>: Проектирование асинхронного двигателя с короткозамкнутым р</w:t>
      </w:r>
      <w:r w:rsidRPr="005D119D">
        <w:rPr>
          <w:rFonts w:cs="Times New Roman"/>
          <w:b/>
          <w:szCs w:val="28"/>
        </w:rPr>
        <w:t>о</w:t>
      </w:r>
      <w:r w:rsidRPr="005D119D">
        <w:rPr>
          <w:rFonts w:cs="Times New Roman"/>
          <w:b/>
          <w:szCs w:val="28"/>
        </w:rPr>
        <w:t>тором</w:t>
      </w:r>
    </w:p>
    <w:p w:rsidR="005D119D" w:rsidRPr="005D119D" w:rsidRDefault="005D119D" w:rsidP="005D119D">
      <w:pPr>
        <w:numPr>
          <w:ilvl w:val="0"/>
          <w:numId w:val="23"/>
        </w:numPr>
        <w:tabs>
          <w:tab w:val="left" w:pos="567"/>
        </w:tabs>
        <w:spacing w:line="223" w:lineRule="auto"/>
        <w:contextualSpacing w:val="0"/>
        <w:jc w:val="left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Исходные данные к проекту                    </w:t>
      </w:r>
      <w:r w:rsidR="00D35049">
        <w:rPr>
          <w:rFonts w:cs="Times New Roman"/>
          <w:szCs w:val="28"/>
        </w:rPr>
        <w:t>Вариант 5</w:t>
      </w:r>
      <w:r w:rsidRPr="005D119D">
        <w:rPr>
          <w:rFonts w:cs="Times New Roman"/>
          <w:szCs w:val="28"/>
        </w:rPr>
        <w:t xml:space="preserve"> </w:t>
      </w:r>
      <w:r w:rsidRPr="005D119D">
        <w:rPr>
          <w:rFonts w:cs="Times New Roman"/>
          <w:szCs w:val="28"/>
          <w:vertAlign w:val="subscript"/>
        </w:rPr>
        <w:t xml:space="preserve">                         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Номинальная мощность </w:t>
      </w:r>
      <w:r w:rsidRPr="005D119D">
        <w:rPr>
          <w:rFonts w:cs="Times New Roman"/>
          <w:i/>
          <w:szCs w:val="28"/>
          <w:lang w:val="en-US"/>
        </w:rPr>
        <w:t>P</w:t>
      </w:r>
      <w:r w:rsidRPr="005D119D">
        <w:rPr>
          <w:rFonts w:cs="Times New Roman"/>
          <w:szCs w:val="28"/>
        </w:rPr>
        <w:t xml:space="preserve"> = 15 кВт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Число фаз - 3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Номинальное напряжение </w:t>
      </w:r>
      <w:r w:rsidRPr="005D119D">
        <w:rPr>
          <w:rFonts w:cs="Times New Roman"/>
          <w:i/>
          <w:szCs w:val="28"/>
          <w:lang w:val="en-US"/>
        </w:rPr>
        <w:t>U</w:t>
      </w:r>
      <w:r w:rsidRPr="005D119D">
        <w:rPr>
          <w:rFonts w:cs="Times New Roman"/>
          <w:szCs w:val="28"/>
          <w:vertAlign w:val="subscript"/>
        </w:rPr>
        <w:t>Н</w:t>
      </w:r>
      <w:r w:rsidRPr="005D119D">
        <w:rPr>
          <w:rFonts w:cs="Times New Roman"/>
          <w:szCs w:val="28"/>
        </w:rPr>
        <w:t>= 380</w:t>
      </w:r>
      <w:proofErr w:type="gramStart"/>
      <w:r w:rsidRPr="005D119D">
        <w:rPr>
          <w:rFonts w:cs="Times New Roman"/>
          <w:szCs w:val="28"/>
        </w:rPr>
        <w:t xml:space="preserve"> В</w:t>
      </w:r>
      <w:proofErr w:type="gramEnd"/>
      <w:r w:rsidRPr="005D119D">
        <w:rPr>
          <w:rFonts w:cs="Times New Roman"/>
          <w:szCs w:val="28"/>
        </w:rPr>
        <w:t xml:space="preserve"> (</w:t>
      </w:r>
      <w:r w:rsidRPr="005D119D">
        <w:rPr>
          <w:rFonts w:cs="Times New Roman"/>
          <w:i/>
          <w:szCs w:val="28"/>
          <w:lang w:val="en-US"/>
        </w:rPr>
        <w:t>U</w:t>
      </w:r>
      <w:r w:rsidRPr="005D119D">
        <w:rPr>
          <w:rFonts w:cs="Times New Roman"/>
          <w:szCs w:val="28"/>
          <w:vertAlign w:val="subscript"/>
        </w:rPr>
        <w:t>Ф</w:t>
      </w:r>
      <w:r w:rsidRPr="005D119D">
        <w:rPr>
          <w:rFonts w:cs="Times New Roman"/>
          <w:szCs w:val="28"/>
        </w:rPr>
        <w:t>= 220 В)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Частота питающего напряжения – 50 Гц 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</w:t>
      </w:r>
      <w:r w:rsidR="00D35049">
        <w:rPr>
          <w:rFonts w:cs="Times New Roman"/>
          <w:szCs w:val="28"/>
        </w:rPr>
        <w:t>Синхронная скорость 15</w:t>
      </w:r>
      <w:r w:rsidRPr="005D119D">
        <w:rPr>
          <w:rFonts w:cs="Times New Roman"/>
          <w:szCs w:val="28"/>
        </w:rPr>
        <w:t xml:space="preserve">00 </w:t>
      </w:r>
      <w:proofErr w:type="gramStart"/>
      <w:r w:rsidRPr="005D119D">
        <w:rPr>
          <w:rFonts w:cs="Times New Roman"/>
          <w:szCs w:val="28"/>
        </w:rPr>
        <w:t>об</w:t>
      </w:r>
      <w:proofErr w:type="gramEnd"/>
      <w:r w:rsidRPr="005D119D">
        <w:rPr>
          <w:rFonts w:cs="Times New Roman"/>
          <w:szCs w:val="28"/>
        </w:rPr>
        <w:t>/мин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Спо</w:t>
      </w:r>
      <w:r w:rsidR="000E4C6B">
        <w:rPr>
          <w:rFonts w:cs="Times New Roman"/>
          <w:szCs w:val="28"/>
        </w:rPr>
        <w:t>соб охлаждения - самовентиляция</w:t>
      </w:r>
      <w:r w:rsidRPr="005D119D">
        <w:rPr>
          <w:rFonts w:cs="Times New Roman"/>
          <w:szCs w:val="28"/>
        </w:rPr>
        <w:t xml:space="preserve"> </w:t>
      </w:r>
      <w:r w:rsidRPr="005D119D">
        <w:rPr>
          <w:rFonts w:cs="Times New Roman"/>
          <w:szCs w:val="28"/>
          <w:lang w:val="en-US"/>
        </w:rPr>
        <w:t>IC</w:t>
      </w:r>
      <w:r w:rsidRPr="005D119D">
        <w:rPr>
          <w:rFonts w:cs="Times New Roman"/>
          <w:szCs w:val="28"/>
        </w:rPr>
        <w:t>0 141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Режим работы - длительный 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10"/>
          <w:szCs w:val="28"/>
        </w:rPr>
      </w:pPr>
      <w:r w:rsidRPr="005D119D">
        <w:rPr>
          <w:rFonts w:cs="Times New Roman"/>
          <w:spacing w:val="-10"/>
          <w:szCs w:val="28"/>
        </w:rPr>
        <w:t xml:space="preserve">     Базовая модель двигатель серии 4А160</w:t>
      </w:r>
      <w:r w:rsidR="00D35049">
        <w:rPr>
          <w:rFonts w:cs="Times New Roman"/>
          <w:spacing w:val="-10"/>
          <w:szCs w:val="28"/>
          <w:lang w:val="en-US"/>
        </w:rPr>
        <w:t>S</w:t>
      </w:r>
      <w:r w:rsidR="00D35049" w:rsidRPr="00D35049">
        <w:rPr>
          <w:rFonts w:cs="Times New Roman"/>
          <w:spacing w:val="-10"/>
          <w:szCs w:val="28"/>
        </w:rPr>
        <w:t>4</w:t>
      </w:r>
      <w:r w:rsidRPr="005D119D">
        <w:rPr>
          <w:rFonts w:cs="Times New Roman"/>
          <w:spacing w:val="-10"/>
          <w:szCs w:val="28"/>
        </w:rPr>
        <w:t xml:space="preserve">, конструктивное исполнение </w:t>
      </w:r>
      <w:r w:rsidRPr="005D119D">
        <w:rPr>
          <w:rFonts w:cs="Times New Roman"/>
          <w:spacing w:val="-10"/>
          <w:szCs w:val="28"/>
          <w:lang w:val="en-US"/>
        </w:rPr>
        <w:t>IM</w:t>
      </w:r>
      <w:r w:rsidRPr="005D119D">
        <w:rPr>
          <w:rFonts w:cs="Times New Roman"/>
          <w:spacing w:val="-10"/>
          <w:szCs w:val="28"/>
        </w:rPr>
        <w:t xml:space="preserve">1001, исполнение по защите </w:t>
      </w:r>
      <w:r w:rsidRPr="005D119D">
        <w:rPr>
          <w:rFonts w:cs="Times New Roman"/>
          <w:spacing w:val="-10"/>
          <w:szCs w:val="28"/>
          <w:lang w:val="en-US"/>
        </w:rPr>
        <w:t>IP</w:t>
      </w:r>
      <w:r w:rsidRPr="005D119D">
        <w:rPr>
          <w:rFonts w:cs="Times New Roman"/>
          <w:spacing w:val="-10"/>
          <w:szCs w:val="28"/>
        </w:rPr>
        <w:t xml:space="preserve">44, класс </w:t>
      </w:r>
      <w:proofErr w:type="spellStart"/>
      <w:r w:rsidRPr="005D119D">
        <w:rPr>
          <w:rFonts w:cs="Times New Roman"/>
          <w:spacing w:val="-10"/>
          <w:szCs w:val="28"/>
        </w:rPr>
        <w:t>нагревостойкости</w:t>
      </w:r>
      <w:proofErr w:type="spellEnd"/>
      <w:r w:rsidRPr="005D119D">
        <w:rPr>
          <w:rFonts w:cs="Times New Roman"/>
          <w:spacing w:val="-10"/>
          <w:szCs w:val="28"/>
        </w:rPr>
        <w:t xml:space="preserve"> изоляции </w:t>
      </w:r>
      <w:r w:rsidRPr="005D119D">
        <w:rPr>
          <w:rFonts w:cs="Times New Roman"/>
          <w:spacing w:val="-10"/>
          <w:szCs w:val="28"/>
          <w:lang w:val="en-US"/>
        </w:rPr>
        <w:t>F</w:t>
      </w:r>
      <w:r w:rsidRPr="005D119D">
        <w:rPr>
          <w:rFonts w:cs="Times New Roman"/>
          <w:spacing w:val="-10"/>
          <w:szCs w:val="28"/>
        </w:rPr>
        <w:t>.</w:t>
      </w:r>
    </w:p>
    <w:p w:rsidR="005D119D" w:rsidRPr="005D119D" w:rsidRDefault="005D119D" w:rsidP="005D119D">
      <w:pPr>
        <w:numPr>
          <w:ilvl w:val="0"/>
          <w:numId w:val="24"/>
        </w:numPr>
        <w:tabs>
          <w:tab w:val="left" w:pos="567"/>
        </w:tabs>
        <w:spacing w:line="223" w:lineRule="auto"/>
        <w:contextualSpacing w:val="0"/>
        <w:jc w:val="left"/>
        <w:rPr>
          <w:rFonts w:cs="Times New Roman"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>Содержание пояснительной записки:</w:t>
      </w:r>
      <w:r w:rsidRPr="005D119D">
        <w:rPr>
          <w:rFonts w:cs="Times New Roman"/>
          <w:spacing w:val="-8"/>
          <w:szCs w:val="28"/>
          <w:vertAlign w:val="subscript"/>
        </w:rPr>
        <w:t xml:space="preserve"> </w:t>
      </w:r>
      <w:r w:rsidRPr="005D119D">
        <w:rPr>
          <w:rFonts w:cs="Times New Roman"/>
          <w:spacing w:val="-8"/>
          <w:szCs w:val="28"/>
        </w:rPr>
        <w:t xml:space="preserve"> 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     Определение главных размеров; расчет обмотки, электромагнитных н</w:t>
      </w:r>
      <w:r w:rsidRPr="005D119D">
        <w:rPr>
          <w:rFonts w:cs="Times New Roman"/>
          <w:spacing w:val="-8"/>
          <w:szCs w:val="28"/>
        </w:rPr>
        <w:t>а</w:t>
      </w:r>
      <w:r w:rsidRPr="005D119D">
        <w:rPr>
          <w:rFonts w:cs="Times New Roman"/>
          <w:spacing w:val="-8"/>
          <w:szCs w:val="28"/>
        </w:rPr>
        <w:t xml:space="preserve">грузок, числа пазов статора; определение размеров </w:t>
      </w:r>
      <w:proofErr w:type="spellStart"/>
      <w:r w:rsidRPr="005D119D">
        <w:rPr>
          <w:rFonts w:cs="Times New Roman"/>
          <w:spacing w:val="-8"/>
          <w:szCs w:val="28"/>
        </w:rPr>
        <w:t>зубцовой</w:t>
      </w:r>
      <w:proofErr w:type="spellEnd"/>
      <w:r w:rsidRPr="005D119D">
        <w:rPr>
          <w:rFonts w:cs="Times New Roman"/>
          <w:spacing w:val="-8"/>
          <w:szCs w:val="28"/>
        </w:rPr>
        <w:t xml:space="preserve"> зоны статора и во</w:t>
      </w:r>
      <w:r w:rsidRPr="005D119D">
        <w:rPr>
          <w:rFonts w:cs="Times New Roman"/>
          <w:spacing w:val="-8"/>
          <w:szCs w:val="28"/>
        </w:rPr>
        <w:t>з</w:t>
      </w:r>
      <w:r w:rsidRPr="005D119D">
        <w:rPr>
          <w:rFonts w:cs="Times New Roman"/>
          <w:spacing w:val="-8"/>
          <w:szCs w:val="28"/>
        </w:rPr>
        <w:t>душного зазора; расчет обмотки, пазов и ярма ротора; расчет намагничивающего тока; расчет параметров рабочего режима двигателя; расчет потерь в стали и мех</w:t>
      </w:r>
      <w:r w:rsidRPr="005D119D">
        <w:rPr>
          <w:rFonts w:cs="Times New Roman"/>
          <w:spacing w:val="-8"/>
          <w:szCs w:val="28"/>
        </w:rPr>
        <w:t>а</w:t>
      </w:r>
      <w:r w:rsidRPr="005D119D">
        <w:rPr>
          <w:rFonts w:cs="Times New Roman"/>
          <w:spacing w:val="-8"/>
          <w:szCs w:val="28"/>
        </w:rPr>
        <w:t>нических потерь; расчет рабочих и пусковых характеристик; тепловой расчет дв</w:t>
      </w:r>
      <w:r w:rsidRPr="005D119D">
        <w:rPr>
          <w:rFonts w:cs="Times New Roman"/>
          <w:spacing w:val="-8"/>
          <w:szCs w:val="28"/>
        </w:rPr>
        <w:t>и</w:t>
      </w:r>
      <w:r w:rsidRPr="005D119D">
        <w:rPr>
          <w:rFonts w:cs="Times New Roman"/>
          <w:spacing w:val="-8"/>
          <w:szCs w:val="28"/>
        </w:rPr>
        <w:t>гателя - определение превышений температур.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10"/>
          <w:szCs w:val="28"/>
        </w:rPr>
      </w:pPr>
      <w:r w:rsidRPr="005D119D">
        <w:rPr>
          <w:rFonts w:cs="Times New Roman"/>
          <w:spacing w:val="-10"/>
          <w:szCs w:val="28"/>
        </w:rPr>
        <w:t>Перечень графического материала: чертеж общего вида асинхронного двигателя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rPr>
          <w:rFonts w:cs="Times New Roman"/>
          <w:spacing w:val="-8"/>
          <w:szCs w:val="28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4.  Срок сдачи законченного проекта                    </w:t>
      </w:r>
      <w:r w:rsidR="000E4C6B">
        <w:rPr>
          <w:rFonts w:cs="Times New Roman"/>
          <w:spacing w:val="-8"/>
          <w:szCs w:val="28"/>
        </w:rPr>
        <w:t>14</w:t>
      </w:r>
      <w:r w:rsidRPr="005D119D">
        <w:rPr>
          <w:rFonts w:cs="Times New Roman"/>
          <w:spacing w:val="-8"/>
          <w:szCs w:val="28"/>
        </w:rPr>
        <w:t xml:space="preserve">    </w:t>
      </w:r>
      <w:r w:rsidR="000E4C6B">
        <w:rPr>
          <w:rFonts w:cs="Times New Roman"/>
          <w:spacing w:val="-8"/>
          <w:szCs w:val="28"/>
        </w:rPr>
        <w:t>декабря</w:t>
      </w:r>
      <w:r w:rsidRPr="005D119D">
        <w:rPr>
          <w:rFonts w:cs="Times New Roman"/>
          <w:spacing w:val="-8"/>
          <w:szCs w:val="28"/>
        </w:rPr>
        <w:t xml:space="preserve">                     </w:t>
      </w:r>
      <w:r w:rsidR="000E4C6B">
        <w:rPr>
          <w:rFonts w:cs="Times New Roman"/>
          <w:spacing w:val="-8"/>
          <w:szCs w:val="28"/>
        </w:rPr>
        <w:t>20</w:t>
      </w:r>
      <w:r w:rsidR="00F81BC0">
        <w:rPr>
          <w:rFonts w:cs="Times New Roman"/>
          <w:spacing w:val="-8"/>
          <w:szCs w:val="28"/>
        </w:rPr>
        <w:t>20</w:t>
      </w:r>
      <w:r w:rsidR="000E4C6B">
        <w:rPr>
          <w:rFonts w:cs="Times New Roman"/>
          <w:spacing w:val="-8"/>
          <w:szCs w:val="28"/>
        </w:rPr>
        <w:t xml:space="preserve"> </w:t>
      </w:r>
      <w:r w:rsidRPr="005D119D">
        <w:rPr>
          <w:rFonts w:cs="Times New Roman"/>
          <w:spacing w:val="-8"/>
          <w:szCs w:val="28"/>
        </w:rPr>
        <w:t>г.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Руководитель проекта: </w:t>
      </w:r>
      <w:proofErr w:type="spellStart"/>
      <w:r w:rsidR="003B6D0A">
        <w:rPr>
          <w:rFonts w:cs="Times New Roman"/>
          <w:spacing w:val="-8"/>
          <w:szCs w:val="28"/>
        </w:rPr>
        <w:t>к.т</w:t>
      </w:r>
      <w:proofErr w:type="gramStart"/>
      <w:r w:rsidR="003B6D0A">
        <w:rPr>
          <w:rFonts w:cs="Times New Roman"/>
          <w:spacing w:val="-8"/>
          <w:szCs w:val="28"/>
        </w:rPr>
        <w:t>.н</w:t>
      </w:r>
      <w:proofErr w:type="spellEnd"/>
      <w:proofErr w:type="gramEnd"/>
      <w:r w:rsidR="003B6D0A">
        <w:rPr>
          <w:rFonts w:cs="Times New Roman"/>
          <w:spacing w:val="-8"/>
          <w:szCs w:val="28"/>
        </w:rPr>
        <w:t xml:space="preserve">, </w:t>
      </w:r>
      <w:r w:rsidRPr="005D119D">
        <w:rPr>
          <w:rFonts w:cs="Times New Roman"/>
          <w:spacing w:val="-8"/>
          <w:szCs w:val="28"/>
        </w:rPr>
        <w:t xml:space="preserve">доцент    ___________________  / </w:t>
      </w:r>
      <w:proofErr w:type="spellStart"/>
      <w:r w:rsidR="000E4C6B">
        <w:rPr>
          <w:rFonts w:cs="Times New Roman"/>
          <w:spacing w:val="-8"/>
          <w:szCs w:val="28"/>
          <w:u w:val="single"/>
        </w:rPr>
        <w:t>Шишлин</w:t>
      </w:r>
      <w:proofErr w:type="spellEnd"/>
      <w:r w:rsidR="000E4C6B">
        <w:rPr>
          <w:rFonts w:cs="Times New Roman"/>
          <w:spacing w:val="-8"/>
          <w:szCs w:val="28"/>
          <w:u w:val="single"/>
        </w:rPr>
        <w:t xml:space="preserve"> Д.И</w:t>
      </w:r>
      <w:r w:rsidRPr="005D119D">
        <w:rPr>
          <w:rFonts w:cs="Times New Roman"/>
          <w:spacing w:val="-8"/>
          <w:szCs w:val="28"/>
          <w:u w:val="single"/>
        </w:rPr>
        <w:t>.</w:t>
      </w:r>
      <w:r w:rsidRPr="005D119D">
        <w:rPr>
          <w:rFonts w:cs="Times New Roman"/>
          <w:spacing w:val="-8"/>
          <w:szCs w:val="28"/>
        </w:rPr>
        <w:t>/</w:t>
      </w: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</w:p>
    <w:p w:rsidR="005D119D" w:rsidRPr="005D119D" w:rsidRDefault="005D119D" w:rsidP="005D119D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  <w:u w:val="single"/>
        </w:rPr>
      </w:pPr>
      <w:r w:rsidRPr="005D119D">
        <w:rPr>
          <w:rFonts w:cs="Times New Roman"/>
          <w:spacing w:val="-8"/>
          <w:szCs w:val="28"/>
        </w:rPr>
        <w:t xml:space="preserve">Дата выдачи задания:         </w:t>
      </w:r>
      <w:r w:rsidR="000E4C6B">
        <w:rPr>
          <w:rFonts w:cs="Times New Roman"/>
          <w:spacing w:val="-8"/>
          <w:szCs w:val="28"/>
        </w:rPr>
        <w:t>14</w:t>
      </w:r>
      <w:r w:rsidRPr="005D119D">
        <w:rPr>
          <w:rFonts w:cs="Times New Roman"/>
          <w:spacing w:val="-8"/>
          <w:szCs w:val="28"/>
        </w:rPr>
        <w:t xml:space="preserve">    </w:t>
      </w:r>
      <w:r w:rsidR="000E4C6B">
        <w:rPr>
          <w:rFonts w:cs="Times New Roman"/>
          <w:spacing w:val="-8"/>
          <w:szCs w:val="28"/>
          <w:u w:val="single"/>
        </w:rPr>
        <w:t>сентября 20</w:t>
      </w:r>
      <w:r w:rsidR="00F81BC0">
        <w:rPr>
          <w:rFonts w:cs="Times New Roman"/>
          <w:spacing w:val="-8"/>
          <w:szCs w:val="28"/>
          <w:u w:val="single"/>
        </w:rPr>
        <w:t>20</w:t>
      </w:r>
      <w:r w:rsidRPr="005D119D">
        <w:rPr>
          <w:rFonts w:cs="Times New Roman"/>
          <w:spacing w:val="-8"/>
          <w:szCs w:val="28"/>
          <w:u w:val="single"/>
        </w:rPr>
        <w:t xml:space="preserve"> г.</w:t>
      </w:r>
    </w:p>
    <w:p w:rsidR="005C418E" w:rsidRDefault="005D119D" w:rsidP="005C418E">
      <w:pPr>
        <w:spacing w:after="200" w:line="276" w:lineRule="auto"/>
        <w:ind w:firstLine="0"/>
        <w:contextualSpacing w:val="0"/>
        <w:jc w:val="center"/>
        <w:rPr>
          <w:b/>
          <w:spacing w:val="-8"/>
          <w:szCs w:val="28"/>
        </w:rPr>
      </w:pPr>
      <w:r w:rsidRPr="005D119D">
        <w:rPr>
          <w:spacing w:val="-8"/>
          <w:szCs w:val="28"/>
          <w:u w:val="single"/>
        </w:rPr>
        <w:br w:type="page"/>
      </w:r>
    </w:p>
    <w:sdt>
      <w:sdtPr>
        <w:rPr>
          <w:rFonts w:ascii="Times New Roman" w:eastAsiaTheme="minorEastAsia" w:hAnsi="Times New Roman" w:cstheme="minorBidi"/>
          <w:b w:val="0"/>
          <w:bCs w:val="0"/>
          <w:color w:val="000000" w:themeColor="text1"/>
          <w:szCs w:val="22"/>
        </w:rPr>
        <w:id w:val="-222760946"/>
        <w:docPartObj>
          <w:docPartGallery w:val="Table of Contents"/>
          <w:docPartUnique/>
        </w:docPartObj>
      </w:sdtPr>
      <w:sdtContent>
        <w:p w:rsidR="005C418E" w:rsidRPr="00F3671E" w:rsidRDefault="00F3671E" w:rsidP="00F3671E">
          <w:pPr>
            <w:pStyle w:val="a5"/>
            <w:tabs>
              <w:tab w:val="clear" w:pos="993"/>
              <w:tab w:val="left" w:pos="810"/>
            </w:tabs>
            <w:jc w:val="center"/>
            <w:rPr>
              <w:rFonts w:ascii="Times New Roman" w:hAnsi="Times New Roman" w:cs="Times New Roman"/>
              <w:color w:val="000000" w:themeColor="text1"/>
            </w:rPr>
          </w:pPr>
          <w:r w:rsidRPr="00F3671E">
            <w:rPr>
              <w:rFonts w:ascii="Times New Roman" w:hAnsi="Times New Roman" w:cs="Times New Roman"/>
              <w:color w:val="000000" w:themeColor="text1"/>
            </w:rPr>
            <w:t>Содержание</w:t>
          </w:r>
        </w:p>
        <w:p w:rsidR="005C418E" w:rsidRDefault="001F6279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r w:rsidRPr="001F6279">
            <w:fldChar w:fldCharType="begin"/>
          </w:r>
          <w:r w:rsidR="005C418E">
            <w:instrText xml:space="preserve"> TOC \o "1-3" \h \z \u </w:instrText>
          </w:r>
          <w:r w:rsidRPr="001F6279">
            <w:fldChar w:fldCharType="separate"/>
          </w:r>
          <w:hyperlink w:anchor="_Toc532131311" w:history="1">
            <w:r w:rsidR="005C418E" w:rsidRPr="005C418E">
              <w:rPr>
                <w:rStyle w:val="a6"/>
                <w:rFonts w:eastAsia="Times New Roman" w:cs="Times New Roman"/>
                <w:bCs/>
                <w:noProof/>
                <w:kern w:val="32"/>
              </w:rPr>
              <w:t>Аннотация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C418E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1F6279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2" w:history="1">
            <w:r w:rsidR="005C418E" w:rsidRPr="002D27CF">
              <w:rPr>
                <w:rStyle w:val="a6"/>
                <w:noProof/>
              </w:rPr>
              <w:t>Введение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C418E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1F6279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3" w:history="1">
            <w:r w:rsidR="005C418E" w:rsidRPr="002D27CF">
              <w:rPr>
                <w:rStyle w:val="a6"/>
                <w:noProof/>
              </w:rPr>
              <w:t>1 Выбор главных размеров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C418E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1F627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4" w:history="1">
            <w:r w:rsidR="005C418E" w:rsidRPr="002D27CF">
              <w:rPr>
                <w:rStyle w:val="a6"/>
                <w:noProof/>
              </w:rPr>
              <w:t>2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 xml:space="preserve">Определение </w:t>
            </w:r>
            <w:r w:rsidR="005C418E" w:rsidRPr="002D27CF">
              <w:rPr>
                <w:rStyle w:val="a6"/>
                <w:noProof/>
                <w:lang w:val="en-US"/>
              </w:rPr>
              <w:t>Z</w:t>
            </w:r>
            <w:r w:rsidR="005C418E" w:rsidRPr="002D27CF">
              <w:rPr>
                <w:rStyle w:val="a6"/>
                <w:noProof/>
              </w:rPr>
              <w:t xml:space="preserve">1, </w:t>
            </w:r>
            <w:r w:rsidR="005C418E" w:rsidRPr="002D27CF">
              <w:rPr>
                <w:rStyle w:val="a6"/>
                <w:noProof/>
                <w:lang w:val="en-US"/>
              </w:rPr>
              <w:t>w</w:t>
            </w:r>
            <w:r w:rsidR="005C418E" w:rsidRPr="002D27CF">
              <w:rPr>
                <w:rStyle w:val="a6"/>
                <w:noProof/>
              </w:rPr>
              <w:t>1 и сечение провода обмотки статора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C418E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1F627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5" w:history="1">
            <w:r w:rsidR="005C418E" w:rsidRPr="002D27CF">
              <w:rPr>
                <w:rStyle w:val="a6"/>
                <w:noProof/>
              </w:rPr>
              <w:t>3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Расчёт размеров зубцовой зоны статора и воздушного зазора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C418E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1F627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6" w:history="1">
            <w:r w:rsidR="005C418E" w:rsidRPr="002D27CF">
              <w:rPr>
                <w:rStyle w:val="a6"/>
                <w:noProof/>
              </w:rPr>
              <w:t>4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Расчёт ротора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C418E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1F627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7" w:history="1">
            <w:r w:rsidR="005C418E" w:rsidRPr="002D27CF">
              <w:rPr>
                <w:rStyle w:val="a6"/>
                <w:noProof/>
              </w:rPr>
              <w:t>5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Расчёт намагничивающего тока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C418E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1F627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8" w:history="1">
            <w:r w:rsidR="005C418E" w:rsidRPr="002D27CF">
              <w:rPr>
                <w:rStyle w:val="a6"/>
                <w:noProof/>
              </w:rPr>
              <w:t>6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Параметры рабочего режима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C418E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1F627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9" w:history="1">
            <w:r w:rsidR="005C418E" w:rsidRPr="002D27CF">
              <w:rPr>
                <w:rStyle w:val="a6"/>
                <w:noProof/>
              </w:rPr>
              <w:t>7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Расчёт потерь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C418E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1F627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0" w:history="1">
            <w:r w:rsidR="005C418E" w:rsidRPr="002D27CF">
              <w:rPr>
                <w:rStyle w:val="a6"/>
                <w:noProof/>
              </w:rPr>
              <w:t>8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Расчёт рабочих и пусковых характеристик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C418E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1F627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1" w:history="1">
            <w:r w:rsidR="005C418E" w:rsidRPr="002D27CF">
              <w:rPr>
                <w:rStyle w:val="a6"/>
                <w:noProof/>
              </w:rPr>
              <w:t>9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Тепловой расчет и расчет вентиляции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C418E"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1F6279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2" w:history="1">
            <w:r w:rsidR="005C418E" w:rsidRPr="002D27CF">
              <w:rPr>
                <w:rStyle w:val="a6"/>
                <w:noProof/>
              </w:rPr>
              <w:t>Заключение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C418E"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1F6279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3" w:history="1">
            <w:r w:rsidR="005C418E" w:rsidRPr="002D27CF">
              <w:rPr>
                <w:rStyle w:val="a6"/>
                <w:noProof/>
              </w:rPr>
              <w:t>Список используемой литературы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C418E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1F6279">
          <w:r>
            <w:rPr>
              <w:b/>
              <w:bCs/>
            </w:rPr>
            <w:fldChar w:fldCharType="end"/>
          </w:r>
        </w:p>
      </w:sdtContent>
    </w:sdt>
    <w:p w:rsidR="005C418E" w:rsidRPr="005C418E" w:rsidRDefault="005C418E" w:rsidP="005C418E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color w:val="auto"/>
          <w:spacing w:val="-8"/>
          <w:szCs w:val="28"/>
          <w:u w:val="single"/>
        </w:rPr>
      </w:pPr>
      <w:r w:rsidRPr="005C418E">
        <w:rPr>
          <w:b/>
          <w:spacing w:val="-8"/>
          <w:szCs w:val="28"/>
          <w:u w:val="single"/>
        </w:rPr>
        <w:br w:type="page"/>
      </w:r>
    </w:p>
    <w:p w:rsidR="006F5AFB" w:rsidRPr="006F5AFB" w:rsidRDefault="005C418E" w:rsidP="006F5AFB">
      <w:pPr>
        <w:keepNext/>
        <w:shd w:val="clear" w:color="auto" w:fill="FFFFFF"/>
        <w:tabs>
          <w:tab w:val="left" w:pos="993"/>
        </w:tabs>
        <w:spacing w:before="480" w:after="360"/>
        <w:textAlignment w:val="baseline"/>
        <w:outlineLvl w:val="0"/>
        <w:rPr>
          <w:rFonts w:eastAsia="Times New Roman" w:cs="Times New Roman"/>
          <w:b/>
          <w:bCs/>
          <w:kern w:val="32"/>
          <w:szCs w:val="32"/>
        </w:rPr>
      </w:pPr>
      <w:bookmarkStart w:id="0" w:name="_Toc532131311"/>
      <w:r>
        <w:rPr>
          <w:rFonts w:eastAsia="Times New Roman" w:cs="Times New Roman"/>
          <w:b/>
          <w:bCs/>
          <w:kern w:val="32"/>
          <w:szCs w:val="32"/>
        </w:rPr>
        <w:lastRenderedPageBreak/>
        <w:t>Анн</w:t>
      </w:r>
      <w:r w:rsidR="006F5AFB">
        <w:rPr>
          <w:rFonts w:eastAsia="Times New Roman" w:cs="Times New Roman"/>
          <w:b/>
          <w:bCs/>
          <w:kern w:val="32"/>
          <w:szCs w:val="32"/>
        </w:rPr>
        <w:t>о</w:t>
      </w:r>
      <w:r>
        <w:rPr>
          <w:rFonts w:eastAsia="Times New Roman" w:cs="Times New Roman"/>
          <w:b/>
          <w:bCs/>
          <w:kern w:val="32"/>
          <w:szCs w:val="32"/>
        </w:rPr>
        <w:t>т</w:t>
      </w:r>
      <w:r w:rsidR="006F5AFB">
        <w:rPr>
          <w:rFonts w:eastAsia="Times New Roman" w:cs="Times New Roman"/>
          <w:b/>
          <w:bCs/>
          <w:kern w:val="32"/>
          <w:szCs w:val="32"/>
        </w:rPr>
        <w:t>ация</w:t>
      </w:r>
      <w:bookmarkEnd w:id="0"/>
    </w:p>
    <w:p w:rsidR="005D119D" w:rsidRPr="005D119D" w:rsidRDefault="005D119D" w:rsidP="004F515D">
      <w:pPr>
        <w:pStyle w:val="af9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Основной задачей проектирования асинхронного двигателя, как и л</w:t>
      </w:r>
      <w:r w:rsidRPr="005D119D">
        <w:rPr>
          <w:rFonts w:ascii="Times New Roman" w:hAnsi="Times New Roman" w:cs="Times New Roman"/>
          <w:sz w:val="28"/>
          <w:szCs w:val="28"/>
        </w:rPr>
        <w:t>ю</w:t>
      </w:r>
      <w:r w:rsidRPr="005D119D">
        <w:rPr>
          <w:rFonts w:ascii="Times New Roman" w:hAnsi="Times New Roman" w:cs="Times New Roman"/>
          <w:sz w:val="28"/>
          <w:szCs w:val="28"/>
        </w:rPr>
        <w:t>бой электрической машины, является выбор оптимальных параметров (гла</w:t>
      </w:r>
      <w:r w:rsidRPr="005D119D">
        <w:rPr>
          <w:rFonts w:ascii="Times New Roman" w:hAnsi="Times New Roman" w:cs="Times New Roman"/>
          <w:sz w:val="28"/>
          <w:szCs w:val="28"/>
        </w:rPr>
        <w:t>в</w:t>
      </w:r>
      <w:r w:rsidRPr="005D119D">
        <w:rPr>
          <w:rFonts w:ascii="Times New Roman" w:hAnsi="Times New Roman" w:cs="Times New Roman"/>
          <w:sz w:val="28"/>
          <w:szCs w:val="28"/>
        </w:rPr>
        <w:t>ные размеры, расчет потерь, тепловой и вентиляционный расчеты и др.) пр</w:t>
      </w:r>
      <w:r w:rsidRPr="005D119D">
        <w:rPr>
          <w:rFonts w:ascii="Times New Roman" w:hAnsi="Times New Roman" w:cs="Times New Roman"/>
          <w:sz w:val="28"/>
          <w:szCs w:val="28"/>
        </w:rPr>
        <w:t>о</w:t>
      </w:r>
      <w:r w:rsidRPr="005D119D">
        <w:rPr>
          <w:rFonts w:ascii="Times New Roman" w:hAnsi="Times New Roman" w:cs="Times New Roman"/>
          <w:sz w:val="28"/>
          <w:szCs w:val="28"/>
        </w:rPr>
        <w:t xml:space="preserve">ектируемой машины. Ниже представлен </w:t>
      </w:r>
      <w:r w:rsidR="00006B80">
        <w:rPr>
          <w:rFonts w:ascii="Times New Roman" w:hAnsi="Times New Roman" w:cs="Times New Roman"/>
          <w:sz w:val="28"/>
          <w:szCs w:val="28"/>
        </w:rPr>
        <w:t>расчет</w:t>
      </w:r>
      <w:r w:rsidRPr="005D119D">
        <w:rPr>
          <w:rFonts w:ascii="Times New Roman" w:hAnsi="Times New Roman" w:cs="Times New Roman"/>
          <w:sz w:val="28"/>
          <w:szCs w:val="28"/>
        </w:rPr>
        <w:t xml:space="preserve"> параметров асинхронного двигателя. Также собраны в таблицу данные расчета рабочих харак</w:t>
      </w:r>
      <w:r w:rsidR="00017FA7">
        <w:rPr>
          <w:rFonts w:ascii="Times New Roman" w:hAnsi="Times New Roman" w:cs="Times New Roman"/>
          <w:sz w:val="28"/>
          <w:szCs w:val="28"/>
        </w:rPr>
        <w:t>теристик асинхронного двигателя</w:t>
      </w:r>
      <w:r w:rsidRPr="005D119D">
        <w:rPr>
          <w:rFonts w:ascii="Times New Roman" w:hAnsi="Times New Roman" w:cs="Times New Roman"/>
          <w:sz w:val="28"/>
          <w:szCs w:val="28"/>
        </w:rPr>
        <w:t xml:space="preserve"> и данные расчета пусковых характеристик. </w:t>
      </w: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  <w:r w:rsidRPr="004F515D">
        <w:rPr>
          <w:rFonts w:cs="Times New Roman"/>
          <w:sz w:val="28"/>
          <w:szCs w:val="28"/>
        </w:rPr>
        <w:t xml:space="preserve"> </w:t>
      </w: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A77CCA" w:rsidRPr="00ED5E46" w:rsidRDefault="005D119D" w:rsidP="004F515D">
      <w:pPr>
        <w:keepNext/>
        <w:shd w:val="clear" w:color="auto" w:fill="FFFFFF"/>
        <w:tabs>
          <w:tab w:val="left" w:pos="993"/>
        </w:tabs>
        <w:textAlignment w:val="baseline"/>
        <w:rPr>
          <w:rFonts w:eastAsia="Times New Roman" w:cs="Times New Roman"/>
          <w:b/>
          <w:bCs/>
          <w:kern w:val="32"/>
          <w:szCs w:val="32"/>
        </w:rPr>
      </w:pPr>
      <w:r w:rsidRPr="00ED5E46">
        <w:rPr>
          <w:szCs w:val="28"/>
        </w:rPr>
        <w:br w:type="page"/>
      </w:r>
    </w:p>
    <w:p w:rsidR="005D119D" w:rsidRPr="00ED5E46" w:rsidRDefault="00A77CCA" w:rsidP="006F5AFB">
      <w:pPr>
        <w:pStyle w:val="1"/>
        <w:numPr>
          <w:ilvl w:val="0"/>
          <w:numId w:val="0"/>
        </w:numPr>
        <w:ind w:left="709"/>
      </w:pPr>
      <w:bookmarkStart w:id="1" w:name="_Toc532131312"/>
      <w:r>
        <w:lastRenderedPageBreak/>
        <w:t>Введение</w:t>
      </w:r>
      <w:bookmarkEnd w:id="1"/>
    </w:p>
    <w:p w:rsidR="005D119D" w:rsidRPr="005D119D" w:rsidRDefault="005D119D" w:rsidP="006F5AFB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Асинхронный двигатель является преобразователем электриче</w:t>
      </w:r>
      <w:r w:rsidRPr="005D119D">
        <w:rPr>
          <w:rFonts w:cs="Times New Roman"/>
          <w:szCs w:val="28"/>
        </w:rPr>
        <w:softHyphen/>
        <w:t>ской энер</w:t>
      </w:r>
      <w:r w:rsidRPr="005D119D">
        <w:rPr>
          <w:rFonts w:cs="Times New Roman"/>
          <w:szCs w:val="28"/>
        </w:rPr>
        <w:softHyphen/>
        <w:t>гии в механическую и составляет основу большинства ме</w:t>
      </w:r>
      <w:r w:rsidRPr="005D119D">
        <w:rPr>
          <w:rFonts w:cs="Times New Roman"/>
          <w:szCs w:val="28"/>
        </w:rPr>
        <w:softHyphen/>
        <w:t>ханизмов и</w:t>
      </w:r>
      <w:r w:rsidRPr="005D119D">
        <w:rPr>
          <w:rFonts w:cs="Times New Roman"/>
          <w:szCs w:val="28"/>
        </w:rPr>
        <w:t>с</w:t>
      </w:r>
      <w:r w:rsidRPr="005D119D">
        <w:rPr>
          <w:rFonts w:cs="Times New Roman"/>
          <w:szCs w:val="28"/>
        </w:rPr>
        <w:t>пользую</w:t>
      </w:r>
      <w:r w:rsidRPr="005D119D">
        <w:rPr>
          <w:rFonts w:cs="Times New Roman"/>
          <w:szCs w:val="28"/>
        </w:rPr>
        <w:softHyphen/>
        <w:t>щихся во всех отраслях народного хозяйства.</w:t>
      </w:r>
    </w:p>
    <w:p w:rsidR="005D119D" w:rsidRPr="005D119D" w:rsidRDefault="00017FA7" w:rsidP="004F515D">
      <w:pPr>
        <w:tabs>
          <w:tab w:val="left" w:pos="540"/>
          <w:tab w:val="left" w:pos="163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настоящее время</w:t>
      </w:r>
      <w:r w:rsidR="005D119D" w:rsidRPr="005D119D">
        <w:rPr>
          <w:rFonts w:cs="Times New Roman"/>
          <w:szCs w:val="28"/>
        </w:rPr>
        <w:t xml:space="preserve"> асинхрон</w:t>
      </w:r>
      <w:r w:rsidR="001912EC">
        <w:rPr>
          <w:rFonts w:cs="Times New Roman"/>
          <w:szCs w:val="28"/>
        </w:rPr>
        <w:t>ные двигатели потребляют более 7</w:t>
      </w:r>
      <w:r w:rsidR="005D119D" w:rsidRPr="005D119D">
        <w:rPr>
          <w:rFonts w:cs="Times New Roman"/>
          <w:szCs w:val="28"/>
        </w:rPr>
        <w:t>0% в</w:t>
      </w:r>
      <w:r w:rsidR="005D119D" w:rsidRPr="005D119D">
        <w:rPr>
          <w:rFonts w:cs="Times New Roman"/>
          <w:szCs w:val="28"/>
        </w:rPr>
        <w:t>ы</w:t>
      </w:r>
      <w:r w:rsidR="005D119D" w:rsidRPr="005D119D">
        <w:rPr>
          <w:rFonts w:cs="Times New Roman"/>
          <w:szCs w:val="28"/>
        </w:rPr>
        <w:t>ра</w:t>
      </w:r>
      <w:r w:rsidR="005D119D" w:rsidRPr="005D119D">
        <w:rPr>
          <w:rFonts w:cs="Times New Roman"/>
          <w:szCs w:val="28"/>
        </w:rPr>
        <w:softHyphen/>
        <w:t>ба</w:t>
      </w:r>
      <w:r w:rsidR="005D119D" w:rsidRPr="005D119D">
        <w:rPr>
          <w:rFonts w:cs="Times New Roman"/>
          <w:szCs w:val="28"/>
        </w:rPr>
        <w:softHyphen/>
        <w:t>тываемой электрической энергии, на их изготовление расходуется бол</w:t>
      </w:r>
      <w:r w:rsidR="005D119D" w:rsidRPr="005D119D">
        <w:rPr>
          <w:rFonts w:cs="Times New Roman"/>
          <w:szCs w:val="28"/>
        </w:rPr>
        <w:t>ь</w:t>
      </w:r>
      <w:r w:rsidR="005D119D" w:rsidRPr="005D119D">
        <w:rPr>
          <w:rFonts w:cs="Times New Roman"/>
          <w:szCs w:val="28"/>
        </w:rPr>
        <w:t>шое коли</w:t>
      </w:r>
      <w:r w:rsidR="005D119D" w:rsidRPr="005D119D">
        <w:rPr>
          <w:rFonts w:cs="Times New Roman"/>
          <w:szCs w:val="28"/>
        </w:rPr>
        <w:softHyphen/>
        <w:t>чество дефицитных материалов: обмоточ</w:t>
      </w:r>
      <w:r w:rsidR="005D119D" w:rsidRPr="005D119D">
        <w:rPr>
          <w:rFonts w:cs="Times New Roman"/>
          <w:szCs w:val="28"/>
        </w:rPr>
        <w:softHyphen/>
        <w:t>ные меди, изоляции, эле</w:t>
      </w:r>
      <w:r w:rsidR="005D119D" w:rsidRPr="005D119D">
        <w:rPr>
          <w:rFonts w:cs="Times New Roman"/>
          <w:szCs w:val="28"/>
        </w:rPr>
        <w:t>к</w:t>
      </w:r>
      <w:r w:rsidR="005D119D" w:rsidRPr="005D119D">
        <w:rPr>
          <w:rFonts w:cs="Times New Roman"/>
          <w:szCs w:val="28"/>
        </w:rPr>
        <w:t>триче</w:t>
      </w:r>
      <w:r w:rsidR="005D119D" w:rsidRPr="005D119D">
        <w:rPr>
          <w:rFonts w:cs="Times New Roman"/>
          <w:szCs w:val="28"/>
        </w:rPr>
        <w:softHyphen/>
        <w:t>ской стали и других затрат.</w:t>
      </w:r>
    </w:p>
    <w:p w:rsidR="005D119D" w:rsidRPr="005D119D" w:rsidRDefault="005D119D" w:rsidP="004F515D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На ремонт и обслуживание асинхронных двигателей в эксплуата</w:t>
      </w:r>
      <w:r w:rsidRPr="005D119D">
        <w:rPr>
          <w:rFonts w:cs="Times New Roman"/>
          <w:szCs w:val="28"/>
        </w:rPr>
        <w:softHyphen/>
        <w:t>ции сред</w:t>
      </w:r>
      <w:r w:rsidRPr="005D119D">
        <w:rPr>
          <w:rFonts w:cs="Times New Roman"/>
          <w:szCs w:val="28"/>
        </w:rPr>
        <w:softHyphen/>
        <w:t>ства составляют более 5% затрат из обслуживания всего ус</w:t>
      </w:r>
      <w:r w:rsidRPr="005D119D">
        <w:rPr>
          <w:rFonts w:cs="Times New Roman"/>
          <w:szCs w:val="28"/>
        </w:rPr>
        <w:softHyphen/>
        <w:t>тановленного оборудо</w:t>
      </w:r>
      <w:r w:rsidRPr="005D119D">
        <w:rPr>
          <w:rFonts w:cs="Times New Roman"/>
          <w:szCs w:val="28"/>
        </w:rPr>
        <w:softHyphen/>
        <w:t>вания.</w:t>
      </w:r>
    </w:p>
    <w:p w:rsidR="005D119D" w:rsidRPr="005D119D" w:rsidRDefault="005D119D" w:rsidP="004F515D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Поэтому создание высокоэкономичных и надежных асин</w:t>
      </w:r>
      <w:r w:rsidRPr="005D119D">
        <w:rPr>
          <w:rFonts w:cs="Times New Roman"/>
          <w:szCs w:val="28"/>
        </w:rPr>
        <w:softHyphen/>
        <w:t>хронных дв</w:t>
      </w:r>
      <w:r w:rsidRPr="005D119D">
        <w:rPr>
          <w:rFonts w:cs="Times New Roman"/>
          <w:szCs w:val="28"/>
        </w:rPr>
        <w:t>и</w:t>
      </w:r>
      <w:r w:rsidRPr="005D119D">
        <w:rPr>
          <w:rFonts w:cs="Times New Roman"/>
          <w:szCs w:val="28"/>
        </w:rPr>
        <w:t>гателей является важнейшей за</w:t>
      </w:r>
      <w:r w:rsidRPr="005D119D">
        <w:rPr>
          <w:rFonts w:cs="Times New Roman"/>
          <w:szCs w:val="28"/>
        </w:rPr>
        <w:softHyphen/>
        <w:t>дачей, Серия 4А подходит в качестве прот</w:t>
      </w:r>
      <w:r w:rsidRPr="005D119D">
        <w:rPr>
          <w:rFonts w:cs="Times New Roman"/>
          <w:szCs w:val="28"/>
        </w:rPr>
        <w:t>о</w:t>
      </w:r>
      <w:r w:rsidRPr="005D119D">
        <w:rPr>
          <w:rFonts w:cs="Times New Roman"/>
          <w:szCs w:val="28"/>
        </w:rPr>
        <w:t>типа при проектировании.</w:t>
      </w:r>
    </w:p>
    <w:p w:rsidR="005D119D" w:rsidRPr="005D119D" w:rsidRDefault="005D119D" w:rsidP="005D119D">
      <w:pPr>
        <w:tabs>
          <w:tab w:val="left" w:pos="540"/>
          <w:tab w:val="left" w:pos="1635"/>
        </w:tabs>
        <w:spacing w:line="240" w:lineRule="auto"/>
        <w:ind w:firstLine="720"/>
        <w:rPr>
          <w:rFonts w:cs="Times New Roman"/>
          <w:szCs w:val="28"/>
        </w:rPr>
      </w:pPr>
    </w:p>
    <w:p w:rsidR="006F5AFB" w:rsidRPr="005D119D" w:rsidRDefault="005D119D" w:rsidP="006F5AFB">
      <w:pPr>
        <w:pStyle w:val="1"/>
      </w:pPr>
      <w:r w:rsidRPr="005D119D">
        <w:br w:type="page"/>
      </w:r>
    </w:p>
    <w:p w:rsidR="005D119D" w:rsidRPr="005D119D" w:rsidRDefault="006F5AFB" w:rsidP="006F5AFB">
      <w:pPr>
        <w:pStyle w:val="1"/>
        <w:numPr>
          <w:ilvl w:val="0"/>
          <w:numId w:val="0"/>
        </w:numPr>
        <w:ind w:left="1069"/>
      </w:pPr>
      <w:bookmarkStart w:id="2" w:name="_Toc532131313"/>
      <w:r>
        <w:lastRenderedPageBreak/>
        <w:t>1 Выбор главных размеров</w:t>
      </w:r>
      <w:bookmarkEnd w:id="2"/>
    </w:p>
    <w:p w:rsidR="009C2010" w:rsidRDefault="005D119D" w:rsidP="004F515D">
      <w:pPr>
        <w:pStyle w:val="af0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Число пар полюсов</w:t>
      </w:r>
    </w:p>
    <w:p w:rsidR="005D119D" w:rsidRDefault="009E1593" w:rsidP="004F515D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  <w:r w:rsidRPr="009E1593">
        <w:rPr>
          <w:rFonts w:cs="Times New Roman"/>
          <w:position w:val="-34"/>
          <w:sz w:val="28"/>
          <w:szCs w:val="28"/>
        </w:rPr>
        <w:object w:dxaOrig="22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9.75pt" o:ole="">
            <v:imagedata r:id="rId8" o:title=""/>
          </v:shape>
          <o:OLEObject Type="Embed" ProgID="Equation.DSMT4" ShapeID="_x0000_i1025" DrawAspect="Content" ObjectID="_1667290299" r:id="rId9"/>
        </w:object>
      </w:r>
      <w:r w:rsidR="003E5A95">
        <w:rPr>
          <w:rFonts w:cs="Times New Roman"/>
          <w:sz w:val="28"/>
          <w:szCs w:val="28"/>
        </w:rPr>
        <w:t>,</w:t>
      </w:r>
    </w:p>
    <w:p w:rsidR="00B74B9B" w:rsidRPr="00075B7F" w:rsidRDefault="00B74B9B" w:rsidP="004F515D">
      <w:pPr>
        <w:rPr>
          <w:szCs w:val="28"/>
        </w:rPr>
      </w:pPr>
      <w:r w:rsidRPr="00075B7F">
        <w:rPr>
          <w:szCs w:val="28"/>
        </w:rPr>
        <w:t xml:space="preserve">где </w:t>
      </w:r>
      <w:r>
        <w:rPr>
          <w:szCs w:val="28"/>
          <w:lang w:val="en-US"/>
        </w:rPr>
        <w:t>n</w:t>
      </w:r>
      <w:r w:rsidRPr="00075B7F">
        <w:rPr>
          <w:szCs w:val="28"/>
          <w:vertAlign w:val="subscript"/>
        </w:rPr>
        <w:t>1</w:t>
      </w:r>
      <w:r w:rsidRPr="00075B7F">
        <w:rPr>
          <w:szCs w:val="28"/>
        </w:rPr>
        <w:t xml:space="preserve"> — синхронная частота вращения, </w:t>
      </w:r>
      <w:proofErr w:type="gramStart"/>
      <w:r w:rsidRPr="00075B7F">
        <w:rPr>
          <w:szCs w:val="28"/>
        </w:rPr>
        <w:t>об</w:t>
      </w:r>
      <w:proofErr w:type="gramEnd"/>
      <w:r w:rsidRPr="00075B7F">
        <w:rPr>
          <w:szCs w:val="28"/>
        </w:rPr>
        <w:t>/</w:t>
      </w:r>
      <w:proofErr w:type="gramStart"/>
      <w:r w:rsidRPr="00075B7F">
        <w:rPr>
          <w:szCs w:val="28"/>
        </w:rPr>
        <w:t>мин</w:t>
      </w:r>
      <w:proofErr w:type="gramEnd"/>
      <w:r w:rsidRPr="00075B7F">
        <w:rPr>
          <w:szCs w:val="28"/>
        </w:rPr>
        <w:t xml:space="preserve">; </w:t>
      </w:r>
      <w:proofErr w:type="spellStart"/>
      <w:r w:rsidRPr="005D42E6">
        <w:rPr>
          <w:i/>
          <w:szCs w:val="28"/>
        </w:rPr>
        <w:t>f</w:t>
      </w:r>
      <w:proofErr w:type="spellEnd"/>
      <w:r w:rsidRPr="00075B7F">
        <w:rPr>
          <w:szCs w:val="28"/>
        </w:rPr>
        <w:t>— частота питания, Гц.</w:t>
      </w:r>
    </w:p>
    <w:p w:rsidR="003E5A95" w:rsidRPr="007205C9" w:rsidRDefault="005D119D" w:rsidP="00EB3BBE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Fonts w:ascii="Times New Roman" w:hAnsi="Times New Roman" w:cs="Times New Roman"/>
          <w:spacing w:val="-6"/>
          <w:sz w:val="28"/>
          <w:szCs w:val="28"/>
        </w:rPr>
        <w:t>Высота оси вращения</w:t>
      </w:r>
      <w:r w:rsidR="00CA399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7205C9" w:rsidRPr="009E1593">
        <w:rPr>
          <w:rFonts w:ascii="Times New Roman" w:hAnsi="Times New Roman" w:cs="Times New Roman"/>
          <w:spacing w:val="-6"/>
          <w:sz w:val="28"/>
          <w:szCs w:val="28"/>
          <w:lang w:val="en-US"/>
        </w:rPr>
        <w:t>h</w:t>
      </w:r>
      <w:r w:rsidR="007205C9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= </w:t>
      </w:r>
      <w:r w:rsidR="003E5A95">
        <w:rPr>
          <w:rFonts w:ascii="Times New Roman" w:hAnsi="Times New Roman" w:cs="Times New Roman"/>
          <w:spacing w:val="-6"/>
          <w:sz w:val="28"/>
          <w:szCs w:val="28"/>
        </w:rPr>
        <w:t>160</w:t>
      </w:r>
      <w:r w:rsidR="007205C9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мм</w:t>
      </w:r>
      <w:r w:rsidR="00EB3BBE">
        <w:rPr>
          <w:rFonts w:ascii="Times New Roman" w:hAnsi="Times New Roman" w:cs="Times New Roman"/>
          <w:spacing w:val="-6"/>
          <w:sz w:val="28"/>
          <w:szCs w:val="28"/>
        </w:rPr>
        <w:t>.</w:t>
      </w:r>
    </w:p>
    <w:p w:rsidR="005D119D" w:rsidRDefault="007205C9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>
        <w:rPr>
          <w:rFonts w:ascii="Times New Roman" w:hAnsi="Times New Roman" w:cs="Times New Roman"/>
          <w:spacing w:val="-6"/>
          <w:sz w:val="28"/>
          <w:szCs w:val="28"/>
        </w:rPr>
        <w:t>Диаметр</w:t>
      </w:r>
      <w:r w:rsidR="009C2C83" w:rsidRPr="009C2C83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proofErr w:type="spellStart"/>
      <w:r w:rsidR="009C2C83" w:rsidRPr="009E1593">
        <w:rPr>
          <w:rFonts w:ascii="Times New Roman" w:hAnsi="Times New Roman" w:cs="Times New Roman"/>
          <w:spacing w:val="-6"/>
          <w:sz w:val="28"/>
          <w:szCs w:val="28"/>
          <w:lang w:val="en-US"/>
        </w:rPr>
        <w:t>D</w:t>
      </w:r>
      <w:r w:rsidR="009C2C83" w:rsidRPr="009E1593">
        <w:rPr>
          <w:rFonts w:ascii="Times New Roman" w:hAnsi="Times New Roman" w:cs="Times New Roman"/>
          <w:spacing w:val="-6"/>
          <w:sz w:val="28"/>
          <w:szCs w:val="28"/>
          <w:vertAlign w:val="subscript"/>
          <w:lang w:val="en-US"/>
        </w:rPr>
        <w:t>a</w:t>
      </w:r>
      <w:proofErr w:type="spellEnd"/>
      <w:r w:rsidR="009C2C83" w:rsidRPr="009E1593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9C2C83" w:rsidRPr="005D119D">
        <w:rPr>
          <w:rFonts w:ascii="Times New Roman" w:hAnsi="Times New Roman" w:cs="Times New Roman"/>
          <w:spacing w:val="-6"/>
          <w:sz w:val="28"/>
          <w:szCs w:val="28"/>
        </w:rPr>
        <w:t>= 0,</w:t>
      </w:r>
      <w:r w:rsidR="003E5A95">
        <w:rPr>
          <w:rFonts w:ascii="Times New Roman" w:hAnsi="Times New Roman" w:cs="Times New Roman"/>
          <w:spacing w:val="-6"/>
          <w:sz w:val="28"/>
          <w:szCs w:val="28"/>
        </w:rPr>
        <w:t>272</w:t>
      </w:r>
      <w:r w:rsidR="009C2C83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м</w:t>
      </w:r>
      <w:r w:rsidR="00EB3BBE">
        <w:rPr>
          <w:rFonts w:ascii="Times New Roman" w:hAnsi="Times New Roman" w:cs="Times New Roman"/>
          <w:spacing w:val="-6"/>
          <w:sz w:val="28"/>
          <w:szCs w:val="28"/>
        </w:rPr>
        <w:t>.</w:t>
      </w:r>
    </w:p>
    <w:p w:rsidR="005D119D" w:rsidRPr="006A49E8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Style w:val="32"/>
          <w:rFonts w:cs="Times New Roman"/>
          <w:sz w:val="28"/>
          <w:szCs w:val="28"/>
        </w:rPr>
        <w:t>Внутренний диаметр статора</w:t>
      </w:r>
      <w:r w:rsidR="007205C9">
        <w:rPr>
          <w:rStyle w:val="32"/>
          <w:rFonts w:cs="Times New Roman"/>
          <w:sz w:val="28"/>
          <w:szCs w:val="28"/>
        </w:rPr>
        <w:t xml:space="preserve"> </w:t>
      </w:r>
      <w:r w:rsidRPr="009E1593">
        <w:rPr>
          <w:rStyle w:val="32"/>
          <w:rFonts w:cs="Times New Roman"/>
          <w:sz w:val="28"/>
          <w:szCs w:val="28"/>
          <w:lang w:val="en-US"/>
        </w:rPr>
        <w:t>K</w:t>
      </w:r>
      <w:r w:rsidRPr="009E1593">
        <w:rPr>
          <w:rStyle w:val="32"/>
          <w:rFonts w:cs="Times New Roman"/>
          <w:sz w:val="28"/>
          <w:szCs w:val="28"/>
          <w:vertAlign w:val="subscript"/>
          <w:lang w:val="en-US"/>
        </w:rPr>
        <w:t>D</w:t>
      </w:r>
      <w:r w:rsidR="004F515D">
        <w:rPr>
          <w:rFonts w:ascii="Times New Roman" w:hAnsi="Times New Roman" w:cs="Times New Roman"/>
          <w:spacing w:val="-6"/>
          <w:sz w:val="28"/>
          <w:szCs w:val="28"/>
        </w:rPr>
        <w:t xml:space="preserve"> = 0,</w:t>
      </w:r>
      <w:r w:rsidR="009E1593">
        <w:rPr>
          <w:rFonts w:ascii="Times New Roman" w:hAnsi="Times New Roman" w:cs="Times New Roman"/>
          <w:spacing w:val="-6"/>
          <w:sz w:val="28"/>
          <w:szCs w:val="28"/>
        </w:rPr>
        <w:t>68</w:t>
      </w:r>
      <w:r w:rsidR="00EB3BBE">
        <w:rPr>
          <w:rFonts w:ascii="Times New Roman" w:hAnsi="Times New Roman" w:cs="Times New Roman"/>
          <w:spacing w:val="-6"/>
          <w:sz w:val="28"/>
          <w:szCs w:val="28"/>
        </w:rPr>
        <w:t>.</w:t>
      </w:r>
    </w:p>
    <w:p w:rsidR="00D714C8" w:rsidRDefault="009E1593" w:rsidP="007205C9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875D5A">
        <w:rPr>
          <w:rFonts w:cs="Times New Roman"/>
          <w:position w:val="-12"/>
          <w:sz w:val="28"/>
          <w:szCs w:val="28"/>
        </w:rPr>
        <w:object w:dxaOrig="3460" w:dyaOrig="380">
          <v:shape id="_x0000_i1026" type="#_x0000_t75" style="width:172.5pt;height:18.75pt" o:ole="">
            <v:imagedata r:id="rId10" o:title=""/>
          </v:shape>
          <o:OLEObject Type="Embed" ProgID="Equation.DSMT4" ShapeID="_x0000_i1026" DrawAspect="Content" ObjectID="_1667290300" r:id="rId11"/>
        </w:object>
      </w:r>
      <w:r w:rsidR="00875D5A" w:rsidRPr="00BA0169">
        <w:rPr>
          <w:rFonts w:cs="Times New Roman"/>
          <w:sz w:val="28"/>
          <w:szCs w:val="28"/>
        </w:rPr>
        <w:t xml:space="preserve">, </w:t>
      </w:r>
      <w:proofErr w:type="gramStart"/>
      <w:r w:rsidR="006A49E8" w:rsidRPr="006A49E8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3E5A95">
        <w:rPr>
          <w:rFonts w:ascii="Times New Roman" w:hAnsi="Times New Roman" w:cs="Times New Roman"/>
          <w:sz w:val="28"/>
          <w:szCs w:val="28"/>
        </w:rPr>
        <w:t>.</w:t>
      </w:r>
    </w:p>
    <w:p w:rsidR="005D119D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Полюсное деление</w:t>
      </w:r>
    </w:p>
    <w:p w:rsidR="00875D5A" w:rsidRPr="00EB3BBE" w:rsidRDefault="009E1593" w:rsidP="004F515D">
      <w:pPr>
        <w:pStyle w:val="af9"/>
        <w:autoSpaceDE/>
        <w:autoSpaceDN/>
        <w:adjustRightInd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E1593">
        <w:rPr>
          <w:rFonts w:cs="Times New Roman"/>
          <w:position w:val="-32"/>
          <w:sz w:val="28"/>
          <w:szCs w:val="28"/>
        </w:rPr>
        <w:object w:dxaOrig="2940" w:dyaOrig="760">
          <v:shape id="_x0000_i1027" type="#_x0000_t75" style="width:147pt;height:38.25pt" o:ole="">
            <v:imagedata r:id="rId12" o:title=""/>
          </v:shape>
          <o:OLEObject Type="Embed" ProgID="Equation.DSMT4" ShapeID="_x0000_i1027" DrawAspect="Content" ObjectID="_1667290301" r:id="rId13"/>
        </w:object>
      </w:r>
      <w:r w:rsidR="007E1734" w:rsidRPr="00BA0169">
        <w:rPr>
          <w:rFonts w:cs="Times New Roman"/>
          <w:sz w:val="28"/>
          <w:szCs w:val="28"/>
        </w:rPr>
        <w:t xml:space="preserve">, </w:t>
      </w:r>
      <w:proofErr w:type="gramStart"/>
      <w:r w:rsidR="007E1734" w:rsidRPr="007E1734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8C6C72" w:rsidRPr="00EB3BBE">
        <w:rPr>
          <w:rFonts w:ascii="Times New Roman" w:hAnsi="Times New Roman" w:cs="Times New Roman"/>
          <w:sz w:val="28"/>
          <w:szCs w:val="28"/>
        </w:rPr>
        <w:t>.</w:t>
      </w:r>
    </w:p>
    <w:p w:rsidR="006A49E8" w:rsidRPr="006A49E8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 xml:space="preserve">Расчётная мощность </w:t>
      </w:r>
    </w:p>
    <w:p w:rsidR="005D119D" w:rsidRPr="008C6C72" w:rsidRDefault="009E1593" w:rsidP="004F515D">
      <w:pPr>
        <w:pStyle w:val="af9"/>
        <w:autoSpaceDE/>
        <w:autoSpaceDN/>
        <w:adjustRightInd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E1593">
        <w:rPr>
          <w:rFonts w:cs="Times New Roman"/>
          <w:position w:val="-32"/>
          <w:sz w:val="28"/>
          <w:szCs w:val="28"/>
        </w:rPr>
        <w:object w:dxaOrig="4680" w:dyaOrig="760">
          <v:shape id="_x0000_i1028" type="#_x0000_t75" style="width:233.25pt;height:38.25pt" o:ole="">
            <v:imagedata r:id="rId14" o:title=""/>
          </v:shape>
          <o:OLEObject Type="Embed" ProgID="Equation.DSMT4" ShapeID="_x0000_i1028" DrawAspect="Content" ObjectID="_1667290302" r:id="rId15"/>
        </w:objec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5D119D" w:rsidRPr="005D119D">
        <w:rPr>
          <w:rFonts w:ascii="Times New Roman" w:hAnsi="Times New Roman" w:cs="Times New Roman"/>
          <w:sz w:val="28"/>
          <w:szCs w:val="28"/>
        </w:rPr>
        <w:t>Вт</w:t>
      </w:r>
      <w:proofErr w:type="gramEnd"/>
      <w:r w:rsidR="008C6C72" w:rsidRPr="008C6C72">
        <w:rPr>
          <w:rFonts w:ascii="Times New Roman" w:hAnsi="Times New Roman" w:cs="Times New Roman"/>
          <w:sz w:val="28"/>
          <w:szCs w:val="28"/>
        </w:rPr>
        <w:t>,</w:t>
      </w:r>
    </w:p>
    <w:p w:rsidR="009C2C83" w:rsidRPr="00EB3BBE" w:rsidRDefault="007205C9" w:rsidP="00EB3BBE">
      <w:pPr>
        <w:rPr>
          <w:rFonts w:cs="Times New Roman"/>
          <w:szCs w:val="28"/>
        </w:rPr>
      </w:pPr>
      <w:r w:rsidRPr="007C322D">
        <w:rPr>
          <w:szCs w:val="28"/>
        </w:rPr>
        <w:t>где Р</w:t>
      </w:r>
      <w:proofErr w:type="gramStart"/>
      <w:r w:rsidRPr="000C6B73">
        <w:rPr>
          <w:szCs w:val="28"/>
          <w:vertAlign w:val="subscript"/>
        </w:rPr>
        <w:t>2</w:t>
      </w:r>
      <w:proofErr w:type="gramEnd"/>
      <w:r w:rsidRPr="007C322D">
        <w:rPr>
          <w:szCs w:val="28"/>
        </w:rPr>
        <w:t xml:space="preserve"> — мощность на валу двигателя, Вт; </w:t>
      </w:r>
      <w:proofErr w:type="spellStart"/>
      <w:r w:rsidRPr="007C322D">
        <w:rPr>
          <w:szCs w:val="28"/>
        </w:rPr>
        <w:t>k</w:t>
      </w:r>
      <w:r w:rsidRPr="000C6B73">
        <w:rPr>
          <w:szCs w:val="28"/>
          <w:vertAlign w:val="subscript"/>
        </w:rPr>
        <w:t>E</w:t>
      </w:r>
      <w:proofErr w:type="spellEnd"/>
      <w:r w:rsidRPr="007C322D">
        <w:rPr>
          <w:szCs w:val="28"/>
        </w:rPr>
        <w:t xml:space="preserve"> — отношение ЭДС об</w:t>
      </w:r>
      <w:r w:rsidRPr="007C322D">
        <w:rPr>
          <w:szCs w:val="28"/>
        </w:rPr>
        <w:softHyphen/>
        <w:t>мотки статора к номинальному напряжению, которое может быть прибл</w:t>
      </w:r>
      <w:r w:rsidRPr="007C322D">
        <w:rPr>
          <w:szCs w:val="28"/>
        </w:rPr>
        <w:t>и</w:t>
      </w:r>
      <w:r w:rsidRPr="007C322D">
        <w:rPr>
          <w:szCs w:val="28"/>
        </w:rPr>
        <w:t>женно определено по рис</w:t>
      </w:r>
      <w:r>
        <w:rPr>
          <w:szCs w:val="28"/>
        </w:rPr>
        <w:t>унку 2</w:t>
      </w:r>
      <w:r w:rsidR="009C2C83">
        <w:rPr>
          <w:szCs w:val="28"/>
        </w:rPr>
        <w:t xml:space="preserve">. </w:t>
      </w:r>
      <w:r w:rsidR="008C6C72">
        <w:rPr>
          <w:rFonts w:cs="Times New Roman"/>
          <w:szCs w:val="28"/>
        </w:rPr>
        <w:t>c</w:t>
      </w:r>
      <w:r w:rsidR="009C2C83" w:rsidRPr="005D119D">
        <w:rPr>
          <w:rFonts w:cs="Times New Roman"/>
          <w:szCs w:val="28"/>
        </w:rPr>
        <w:t>osφ</w:t>
      </w:r>
      <w:r w:rsidR="009C2C83">
        <w:rPr>
          <w:rFonts w:cs="Times New Roman"/>
          <w:szCs w:val="28"/>
        </w:rPr>
        <w:t xml:space="preserve"> и </w:t>
      </w:r>
      <w:r w:rsidR="009C2C83" w:rsidRPr="005D119D">
        <w:rPr>
          <w:rFonts w:cs="Times New Roman"/>
          <w:szCs w:val="28"/>
        </w:rPr>
        <w:t>η</w:t>
      </w:r>
      <w:r w:rsidR="00EB3BBE">
        <w:rPr>
          <w:rFonts w:cs="Times New Roman"/>
          <w:szCs w:val="28"/>
        </w:rPr>
        <w:t xml:space="preserve"> (КПД).</w:t>
      </w:r>
    </w:p>
    <w:p w:rsidR="005D119D" w:rsidRPr="005D119D" w:rsidRDefault="00EB3BBE" w:rsidP="004F515D">
      <w:pPr>
        <w:pStyle w:val="af9"/>
        <w:tabs>
          <w:tab w:val="left" w:pos="567"/>
        </w:tabs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нимаем</w:t>
      </w:r>
      <w:r w:rsidR="00357DB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5D119D" w:rsidRPr="008F0A7E">
        <w:rPr>
          <w:rFonts w:ascii="Times New Roman" w:hAnsi="Times New Roman" w:cs="Times New Roman"/>
          <w:sz w:val="28"/>
          <w:szCs w:val="28"/>
        </w:rPr>
        <w:t>k</w:t>
      </w:r>
      <w:r w:rsidR="005D119D" w:rsidRPr="008F0A7E">
        <w:rPr>
          <w:rFonts w:ascii="Times New Roman" w:hAnsi="Times New Roman" w:cs="Times New Roman"/>
          <w:sz w:val="28"/>
          <w:szCs w:val="28"/>
          <w:vertAlign w:val="subscript"/>
        </w:rPr>
        <w:t>E</w:t>
      </w:r>
      <w:proofErr w:type="spellEnd"/>
      <w:r w:rsidR="006A49E8" w:rsidRPr="006A49E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6A49E8" w:rsidRPr="006A49E8">
        <w:rPr>
          <w:rFonts w:ascii="Times New Roman" w:hAnsi="Times New Roman" w:cs="Times New Roman"/>
          <w:sz w:val="28"/>
          <w:szCs w:val="28"/>
        </w:rPr>
        <w:t>= 0,9</w:t>
      </w:r>
      <w:r w:rsidR="008F0A7E">
        <w:rPr>
          <w:rFonts w:ascii="Times New Roman" w:hAnsi="Times New Roman" w:cs="Times New Roman"/>
          <w:sz w:val="28"/>
          <w:szCs w:val="28"/>
        </w:rPr>
        <w:t>75</w:t>
      </w:r>
      <w:r w:rsidR="005D119D" w:rsidRPr="005D119D">
        <w:rPr>
          <w:rFonts w:ascii="Times New Roman" w:hAnsi="Times New Roman" w:cs="Times New Roman"/>
          <w:sz w:val="28"/>
          <w:szCs w:val="28"/>
        </w:rPr>
        <w:t>; η</w:t>
      </w:r>
      <w:r w:rsidR="008C6C72">
        <w:rPr>
          <w:rFonts w:ascii="Times New Roman" w:hAnsi="Times New Roman" w:cs="Times New Roman"/>
          <w:sz w:val="28"/>
          <w:szCs w:val="28"/>
        </w:rPr>
        <w:t xml:space="preserve"> = 0,89</w:t>
      </w:r>
      <w:r w:rsidR="005D119D" w:rsidRPr="005D119D">
        <w:rPr>
          <w:rFonts w:ascii="Times New Roman" w:hAnsi="Times New Roman" w:cs="Times New Roman"/>
          <w:sz w:val="28"/>
          <w:szCs w:val="28"/>
        </w:rPr>
        <w:t xml:space="preserve"> и cosφ</w:t>
      </w:r>
      <w:r w:rsidR="008F0A7E">
        <w:rPr>
          <w:rFonts w:ascii="Times New Roman" w:hAnsi="Times New Roman" w:cs="Times New Roman"/>
          <w:sz w:val="28"/>
          <w:szCs w:val="28"/>
        </w:rPr>
        <w:t xml:space="preserve"> = 0,88</w:t>
      </w:r>
      <w:r w:rsidR="005D119D" w:rsidRPr="005D119D">
        <w:rPr>
          <w:rFonts w:ascii="Times New Roman" w:hAnsi="Times New Roman" w:cs="Times New Roman"/>
          <w:sz w:val="28"/>
          <w:szCs w:val="28"/>
        </w:rPr>
        <w:t>.</w:t>
      </w:r>
    </w:p>
    <w:p w:rsidR="005D119D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Электромагнитные нагрузки</w: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D119D">
        <w:rPr>
          <w:rFonts w:ascii="Times New Roman" w:hAnsi="Times New Roman" w:cs="Times New Roman"/>
          <w:sz w:val="28"/>
          <w:szCs w:val="28"/>
        </w:rPr>
        <w:t xml:space="preserve"> = </w:t>
      </w:r>
      <w:r w:rsidR="008F0A7E">
        <w:rPr>
          <w:rFonts w:ascii="Times New Roman" w:hAnsi="Times New Roman" w:cs="Times New Roman"/>
          <w:sz w:val="28"/>
          <w:szCs w:val="28"/>
        </w:rPr>
        <w:t>33500</w:t>
      </w:r>
      <w:proofErr w:type="gramStart"/>
      <w:r w:rsidRPr="005D119D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5D119D">
        <w:rPr>
          <w:rFonts w:ascii="Times New Roman" w:hAnsi="Times New Roman" w:cs="Times New Roman"/>
          <w:sz w:val="28"/>
          <w:szCs w:val="28"/>
        </w:rPr>
        <w:t xml:space="preserve">/м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δ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76</m:t>
        </m:r>
      </m:oMath>
      <w:r w:rsidRPr="005D119D">
        <w:rPr>
          <w:rFonts w:ascii="Times New Roman" w:hAnsi="Times New Roman" w:cs="Times New Roman"/>
          <w:sz w:val="28"/>
          <w:szCs w:val="28"/>
        </w:rPr>
        <w:t>Тл</w:t>
      </w:r>
      <w:r w:rsidR="00EB3BBE">
        <w:rPr>
          <w:rFonts w:ascii="Times New Roman" w:hAnsi="Times New Roman" w:cs="Times New Roman"/>
          <w:sz w:val="28"/>
          <w:szCs w:val="28"/>
        </w:rPr>
        <w:t>.</w:t>
      </w:r>
    </w:p>
    <w:p w:rsidR="005D119D" w:rsidRPr="000036AD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Обмоточный коэффициент для однослойной обмотки</w:t>
      </w:r>
      <w:r w:rsidR="000036AD" w:rsidRPr="000036AD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5D119D">
        <w:rPr>
          <w:rFonts w:ascii="Times New Roman" w:hAnsi="Times New Roman" w:cs="Times New Roman"/>
          <w:sz w:val="28"/>
          <w:szCs w:val="28"/>
          <w:vertAlign w:val="subscript"/>
        </w:rPr>
        <w:t>об1</w:t>
      </w:r>
      <w:r w:rsidRPr="005D119D">
        <w:rPr>
          <w:rFonts w:ascii="Times New Roman" w:hAnsi="Times New Roman" w:cs="Times New Roman"/>
          <w:sz w:val="28"/>
          <w:szCs w:val="28"/>
        </w:rPr>
        <w:t xml:space="preserve"> = 0,95</w:t>
      </w:r>
      <w:r w:rsidR="000036AD" w:rsidRPr="000036AD">
        <w:rPr>
          <w:rFonts w:ascii="Times New Roman" w:hAnsi="Times New Roman" w:cs="Times New Roman"/>
          <w:sz w:val="28"/>
          <w:szCs w:val="28"/>
        </w:rPr>
        <w:t>.</w:t>
      </w:r>
    </w:p>
    <w:p w:rsidR="005D119D" w:rsidRPr="007E1734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 xml:space="preserve">Расчётная длина </w:t>
      </w:r>
      <w:proofErr w:type="spellStart"/>
      <w:r w:rsidRPr="005D119D">
        <w:rPr>
          <w:rFonts w:ascii="Times New Roman" w:hAnsi="Times New Roman" w:cs="Times New Roman"/>
          <w:sz w:val="28"/>
          <w:szCs w:val="28"/>
        </w:rPr>
        <w:t>магнитопровода</w:t>
      </w:r>
      <w:proofErr w:type="spellEnd"/>
      <w:r w:rsidR="007E1734" w:rsidRPr="00BA0169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sz w:val="28"/>
          <w:szCs w:val="28"/>
        </w:rPr>
        <w:t>(зазора)</w:t>
      </w:r>
    </w:p>
    <w:p w:rsidR="000036AD" w:rsidRPr="008C6C72" w:rsidRDefault="008F0A7E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8F0A7E">
        <w:rPr>
          <w:rFonts w:cs="Times New Roman"/>
          <w:position w:val="-34"/>
          <w:sz w:val="28"/>
          <w:szCs w:val="28"/>
        </w:rPr>
        <w:object w:dxaOrig="7880" w:dyaOrig="780">
          <v:shape id="_x0000_i1029" type="#_x0000_t75" style="width:393pt;height:39.75pt" o:ole="">
            <v:imagedata r:id="rId16" o:title=""/>
          </v:shape>
          <o:OLEObject Type="Embed" ProgID="Equation.DSMT4" ShapeID="_x0000_i1029" DrawAspect="Content" ObjectID="_1667290303" r:id="rId17"/>
        </w:object>
      </w:r>
      <w:r w:rsidR="007E1734" w:rsidRPr="007E1734">
        <w:rPr>
          <w:rFonts w:cs="Times New Roman"/>
          <w:sz w:val="28"/>
          <w:szCs w:val="28"/>
        </w:rPr>
        <w:t xml:space="preserve">, </w:t>
      </w:r>
      <w:proofErr w:type="gramStart"/>
      <w:r w:rsidR="007E1734" w:rsidRPr="007E1734">
        <w:rPr>
          <w:rFonts w:cs="Times New Roman"/>
          <w:sz w:val="28"/>
          <w:szCs w:val="28"/>
        </w:rPr>
        <w:t>м</w:t>
      </w:r>
      <w:proofErr w:type="gramEnd"/>
      <w:r w:rsidR="008C6C72" w:rsidRPr="008C6C72">
        <w:rPr>
          <w:rFonts w:cs="Times New Roman"/>
          <w:sz w:val="28"/>
          <w:szCs w:val="28"/>
        </w:rPr>
        <w:t>.</w:t>
      </w:r>
    </w:p>
    <w:p w:rsidR="00B74B9B" w:rsidRPr="007E1734" w:rsidRDefault="00B74B9B" w:rsidP="004F515D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075B7F">
        <w:rPr>
          <w:sz w:val="28"/>
          <w:szCs w:val="28"/>
        </w:rPr>
        <w:t>Синхронная угловая частота двигателя</w:t>
      </w:r>
      <w:r w:rsidR="008C6C72">
        <w:rPr>
          <w:sz w:val="28"/>
          <w:szCs w:val="28"/>
        </w:rPr>
        <w:t xml:space="preserve"> определяется по формуле</w:t>
      </w:r>
    </w:p>
    <w:p w:rsidR="005D119D" w:rsidRPr="006C5E50" w:rsidRDefault="008F0A7E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8F0A7E">
        <w:rPr>
          <w:rFonts w:cs="Times New Roman"/>
          <w:position w:val="-32"/>
          <w:sz w:val="28"/>
          <w:szCs w:val="28"/>
        </w:rPr>
        <w:object w:dxaOrig="2820" w:dyaOrig="760">
          <v:shape id="_x0000_i1030" type="#_x0000_t75" style="width:140.25pt;height:38.25pt" o:ole="">
            <v:imagedata r:id="rId18" o:title=""/>
          </v:shape>
          <o:OLEObject Type="Embed" ProgID="Equation.DSMT4" ShapeID="_x0000_i1030" DrawAspect="Content" ObjectID="_1667290304" r:id="rId19"/>
        </w:object>
      </w:r>
      <w:r w:rsidR="007E1734" w:rsidRPr="00D20054">
        <w:rPr>
          <w:rFonts w:cs="Times New Roman"/>
          <w:sz w:val="28"/>
          <w:szCs w:val="28"/>
        </w:rPr>
        <w:t>,</w:t>
      </w:r>
      <w:r w:rsidR="007E1734" w:rsidRPr="007E1734">
        <w:rPr>
          <w:rFonts w:cs="Times New Roman"/>
          <w:sz w:val="28"/>
          <w:szCs w:val="28"/>
        </w:rPr>
        <w:t xml:space="preserve"> </w:t>
      </w:r>
      <w:r w:rsidR="007E1734" w:rsidRPr="005D119D">
        <w:rPr>
          <w:rFonts w:cs="Times New Roman"/>
          <w:sz w:val="28"/>
          <w:szCs w:val="28"/>
        </w:rPr>
        <w:t>рад/</w:t>
      </w:r>
      <w:proofErr w:type="gramStart"/>
      <w:r w:rsidR="007E1734" w:rsidRPr="005D119D">
        <w:rPr>
          <w:rFonts w:cs="Times New Roman"/>
          <w:sz w:val="28"/>
          <w:szCs w:val="28"/>
        </w:rPr>
        <w:t>с</w:t>
      </w:r>
      <w:proofErr w:type="gramEnd"/>
      <w:r w:rsidR="000B75FA" w:rsidRPr="006C5E50">
        <w:rPr>
          <w:rFonts w:cs="Times New Roman"/>
          <w:sz w:val="28"/>
          <w:szCs w:val="28"/>
        </w:rPr>
        <w:t>.</w:t>
      </w:r>
    </w:p>
    <w:p w:rsidR="00D21879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Отношение </w:t>
      </w:r>
    </w:p>
    <w:p w:rsidR="00D21879" w:rsidRPr="006C5E50" w:rsidRDefault="008F0A7E" w:rsidP="004F515D">
      <w:pPr>
        <w:pStyle w:val="af9"/>
        <w:autoSpaceDE/>
        <w:autoSpaceDN/>
        <w:adjustRightInd/>
        <w:spacing w:after="0" w:line="360" w:lineRule="auto"/>
        <w:ind w:left="0" w:firstLine="709"/>
        <w:jc w:val="center"/>
        <w:rPr>
          <w:rFonts w:ascii="Times New Roman" w:hAnsi="Times New Roman" w:cs="Times New Roman"/>
          <w:spacing w:val="-4"/>
          <w:sz w:val="28"/>
          <w:szCs w:val="28"/>
        </w:rPr>
      </w:pPr>
      <w:r w:rsidRPr="008F0A7E">
        <w:rPr>
          <w:rFonts w:cs="Times New Roman"/>
          <w:position w:val="-32"/>
          <w:sz w:val="28"/>
          <w:szCs w:val="28"/>
        </w:rPr>
        <w:object w:dxaOrig="2060" w:dyaOrig="760">
          <v:shape id="_x0000_i1031" type="#_x0000_t75" style="width:102.75pt;height:38.25pt" o:ole="">
            <v:imagedata r:id="rId20" o:title=""/>
          </v:shape>
          <o:OLEObject Type="Embed" ProgID="Equation.DSMT4" ShapeID="_x0000_i1031" DrawAspect="Content" ObjectID="_1667290305" r:id="rId21"/>
        </w:object>
      </w:r>
      <w:r w:rsidR="000B75FA" w:rsidRPr="006C5E50">
        <w:rPr>
          <w:rFonts w:cs="Times New Roman"/>
          <w:sz w:val="28"/>
          <w:szCs w:val="28"/>
        </w:rPr>
        <w:t>.</w:t>
      </w:r>
    </w:p>
    <w:p w:rsidR="00EB3BBE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Значение λ </w:t>
      </w:r>
      <w:r w:rsidR="008C6C72">
        <w:rPr>
          <w:rFonts w:ascii="Times New Roman" w:hAnsi="Times New Roman" w:cs="Times New Roman"/>
          <w:spacing w:val="-4"/>
          <w:sz w:val="28"/>
          <w:szCs w:val="28"/>
        </w:rPr>
        <w:t>находится в допустимых пределах</w:t>
      </w:r>
      <w:r w:rsidR="00EB3BBE">
        <w:rPr>
          <w:rFonts w:ascii="Times New Roman" w:hAnsi="Times New Roman" w:cs="Times New Roman"/>
          <w:spacing w:val="-4"/>
          <w:sz w:val="28"/>
          <w:szCs w:val="28"/>
        </w:rPr>
        <w:t xml:space="preserve"> и определяется по рисунку.</w:t>
      </w:r>
    </w:p>
    <w:p w:rsidR="00EB3BBE" w:rsidRDefault="00EB3BBE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color w:val="auto"/>
          <w:spacing w:val="-4"/>
          <w:szCs w:val="28"/>
          <w:lang w:eastAsia="de-DE"/>
        </w:rPr>
      </w:pPr>
      <w:r>
        <w:rPr>
          <w:rFonts w:cs="Times New Roman"/>
          <w:spacing w:val="-4"/>
          <w:szCs w:val="28"/>
        </w:rPr>
        <w:br w:type="page"/>
      </w:r>
    </w:p>
    <w:p w:rsidR="006F5AFB" w:rsidRPr="005D119D" w:rsidRDefault="006F5AFB" w:rsidP="006F5AFB">
      <w:pPr>
        <w:pStyle w:val="1"/>
      </w:pPr>
      <w:bookmarkStart w:id="3" w:name="_Toc532131314"/>
      <w:r>
        <w:lastRenderedPageBreak/>
        <w:t xml:space="preserve">Определение </w:t>
      </w:r>
      <w:r>
        <w:rPr>
          <w:lang w:val="en-US"/>
        </w:rPr>
        <w:t>Z</w:t>
      </w:r>
      <w:r w:rsidRPr="006F5AFB">
        <w:t xml:space="preserve">1, </w:t>
      </w:r>
      <w:r>
        <w:rPr>
          <w:lang w:val="en-US"/>
        </w:rPr>
        <w:t>w</w:t>
      </w:r>
      <w:r w:rsidRPr="006F5AFB">
        <w:t>1</w:t>
      </w:r>
      <w:r>
        <w:t xml:space="preserve"> и сечение провода обмотки статора</w:t>
      </w:r>
      <w:bookmarkEnd w:id="3"/>
    </w:p>
    <w:p w:rsidR="00837D2C" w:rsidRPr="00EF12B9" w:rsidRDefault="005D119D" w:rsidP="00EB3BBE">
      <w:pPr>
        <w:pStyle w:val="af0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Предельные значения </w:t>
      </w:r>
      <w:r w:rsidRPr="00BC1F5B">
        <w:rPr>
          <w:rFonts w:cs="Times New Roman"/>
          <w:sz w:val="28"/>
          <w:szCs w:val="28"/>
          <w:lang w:val="en-US"/>
        </w:rPr>
        <w:t>t</w:t>
      </w:r>
      <w:r w:rsidRPr="00BC1F5B">
        <w:rPr>
          <w:rFonts w:cs="Times New Roman"/>
          <w:sz w:val="28"/>
          <w:szCs w:val="28"/>
          <w:vertAlign w:val="subscript"/>
        </w:rPr>
        <w:t>1</w:t>
      </w:r>
      <w:r w:rsidRPr="00BC1F5B">
        <w:rPr>
          <w:rFonts w:cs="Times New Roman"/>
          <w:sz w:val="28"/>
          <w:szCs w:val="28"/>
          <w:vertAlign w:val="subscript"/>
          <w:lang w:val="en-US"/>
        </w:rPr>
        <w:t>max</w:t>
      </w:r>
      <w:r w:rsidR="0006675C">
        <w:rPr>
          <w:rFonts w:cs="Times New Roman"/>
          <w:sz w:val="28"/>
          <w:szCs w:val="28"/>
        </w:rPr>
        <w:t xml:space="preserve"> = 1</w:t>
      </w:r>
      <w:r w:rsidR="00BC1F5B">
        <w:rPr>
          <w:rFonts w:cs="Times New Roman"/>
          <w:sz w:val="28"/>
          <w:szCs w:val="28"/>
        </w:rPr>
        <w:t>4</w:t>
      </w:r>
      <w:r w:rsidRPr="00EF12B9">
        <w:rPr>
          <w:rFonts w:cs="Times New Roman"/>
          <w:sz w:val="28"/>
          <w:szCs w:val="28"/>
        </w:rPr>
        <w:t xml:space="preserve"> мм; </w:t>
      </w:r>
      <w:r w:rsidRPr="00BC1F5B">
        <w:rPr>
          <w:rFonts w:cs="Times New Roman"/>
          <w:sz w:val="28"/>
          <w:szCs w:val="28"/>
          <w:lang w:val="en-US"/>
        </w:rPr>
        <w:t>t</w:t>
      </w:r>
      <w:r w:rsidRPr="00BC1F5B">
        <w:rPr>
          <w:rFonts w:cs="Times New Roman"/>
          <w:sz w:val="28"/>
          <w:szCs w:val="28"/>
          <w:vertAlign w:val="subscript"/>
        </w:rPr>
        <w:t>1</w:t>
      </w:r>
      <w:r w:rsidRPr="00BC1F5B">
        <w:rPr>
          <w:rFonts w:cs="Times New Roman"/>
          <w:sz w:val="28"/>
          <w:szCs w:val="28"/>
          <w:vertAlign w:val="subscript"/>
          <w:lang w:val="en-US"/>
        </w:rPr>
        <w:t>min</w:t>
      </w:r>
      <w:r w:rsidRPr="00EF12B9">
        <w:rPr>
          <w:rFonts w:cs="Times New Roman"/>
          <w:sz w:val="28"/>
          <w:szCs w:val="28"/>
          <w:vertAlign w:val="subscript"/>
        </w:rPr>
        <w:t xml:space="preserve"> </w:t>
      </w:r>
      <w:r w:rsidR="00BC1F5B">
        <w:rPr>
          <w:rFonts w:cs="Times New Roman"/>
          <w:sz w:val="28"/>
          <w:szCs w:val="28"/>
        </w:rPr>
        <w:t>= 12</w:t>
      </w:r>
      <w:r w:rsidRPr="00EF12B9">
        <w:rPr>
          <w:rFonts w:cs="Times New Roman"/>
          <w:sz w:val="28"/>
          <w:szCs w:val="28"/>
        </w:rPr>
        <w:t xml:space="preserve"> мм</w:t>
      </w:r>
      <w:r w:rsidR="00EB3BBE">
        <w:rPr>
          <w:rFonts w:cs="Times New Roman"/>
          <w:sz w:val="28"/>
          <w:szCs w:val="28"/>
        </w:rPr>
        <w:t xml:space="preserve"> определяем по рисунку</w:t>
      </w:r>
    </w:p>
    <w:p w:rsidR="007D1113" w:rsidRPr="00EF12B9" w:rsidRDefault="005D119D" w:rsidP="004F515D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Число пазов статора </w:t>
      </w:r>
    </w:p>
    <w:p w:rsidR="007D1113" w:rsidRPr="0006675C" w:rsidRDefault="00C31DEE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C31DEE">
        <w:rPr>
          <w:rFonts w:cs="Times New Roman"/>
          <w:position w:val="-34"/>
          <w:sz w:val="28"/>
          <w:szCs w:val="28"/>
        </w:rPr>
        <w:object w:dxaOrig="3500" w:dyaOrig="780">
          <v:shape id="_x0000_i1032" type="#_x0000_t75" style="width:174.75pt;height:39.75pt" o:ole="">
            <v:imagedata r:id="rId22" o:title=""/>
          </v:shape>
          <o:OLEObject Type="Embed" ProgID="Equation.DSMT4" ShapeID="_x0000_i1032" DrawAspect="Content" ObjectID="_1667290306" r:id="rId23"/>
        </w:object>
      </w:r>
      <w:r w:rsidR="0006675C" w:rsidRPr="0006675C">
        <w:rPr>
          <w:rFonts w:cs="Times New Roman"/>
          <w:sz w:val="28"/>
          <w:szCs w:val="28"/>
        </w:rPr>
        <w:t>;</w:t>
      </w:r>
    </w:p>
    <w:p w:rsidR="00C91753" w:rsidRPr="0006675C" w:rsidRDefault="00C31DEE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C31DEE">
        <w:rPr>
          <w:rFonts w:cs="Times New Roman"/>
          <w:position w:val="-34"/>
          <w:sz w:val="28"/>
          <w:szCs w:val="28"/>
        </w:rPr>
        <w:object w:dxaOrig="3519" w:dyaOrig="780">
          <v:shape id="_x0000_i1033" type="#_x0000_t75" style="width:175.5pt;height:39.75pt" o:ole="">
            <v:imagedata r:id="rId24" o:title=""/>
          </v:shape>
          <o:OLEObject Type="Embed" ProgID="Equation.DSMT4" ShapeID="_x0000_i1033" DrawAspect="Content" ObjectID="_1667290307" r:id="rId25"/>
        </w:object>
      </w:r>
      <w:r w:rsidR="0006675C" w:rsidRPr="0006675C">
        <w:rPr>
          <w:rFonts w:cs="Times New Roman"/>
          <w:sz w:val="28"/>
          <w:szCs w:val="28"/>
        </w:rPr>
        <w:t>.</w:t>
      </w:r>
    </w:p>
    <w:p w:rsidR="00D227F5" w:rsidRPr="00EF12B9" w:rsidRDefault="00D227F5" w:rsidP="004F515D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</w:t>
      </w:r>
      <w:r w:rsidR="005D119D" w:rsidRPr="00EF12B9">
        <w:rPr>
          <w:rFonts w:cs="Times New Roman"/>
          <w:sz w:val="28"/>
          <w:szCs w:val="28"/>
        </w:rPr>
        <w:t xml:space="preserve">ринимаем </w:t>
      </w:r>
      <w:r w:rsidR="005D119D" w:rsidRPr="00EF12B9">
        <w:rPr>
          <w:rFonts w:cs="Times New Roman"/>
          <w:i/>
          <w:sz w:val="28"/>
          <w:szCs w:val="28"/>
          <w:lang w:val="en-US"/>
        </w:rPr>
        <w:t>Z</w:t>
      </w:r>
      <w:r w:rsidR="005D119D" w:rsidRPr="00EF12B9">
        <w:rPr>
          <w:rFonts w:cs="Times New Roman"/>
          <w:sz w:val="28"/>
          <w:szCs w:val="28"/>
          <w:vertAlign w:val="subscript"/>
        </w:rPr>
        <w:t>1</w:t>
      </w:r>
      <w:r w:rsidR="005D119D" w:rsidRPr="00EF12B9">
        <w:rPr>
          <w:rFonts w:cs="Times New Roman"/>
          <w:sz w:val="28"/>
          <w:szCs w:val="28"/>
        </w:rPr>
        <w:t>=</w:t>
      </w:r>
      <w:r w:rsidR="00C31DEE">
        <w:rPr>
          <w:rFonts w:cs="Times New Roman"/>
          <w:sz w:val="28"/>
          <w:szCs w:val="28"/>
        </w:rPr>
        <w:t>48</w:t>
      </w:r>
      <w:r w:rsidR="005D119D" w:rsidRPr="00EF12B9">
        <w:rPr>
          <w:rFonts w:cs="Times New Roman"/>
          <w:sz w:val="28"/>
          <w:szCs w:val="28"/>
        </w:rPr>
        <w:t xml:space="preserve">, тогда </w:t>
      </w:r>
    </w:p>
    <w:p w:rsidR="00D227F5" w:rsidRPr="0006675C" w:rsidRDefault="00C31DEE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C31DEE">
        <w:rPr>
          <w:rFonts w:cs="Times New Roman"/>
          <w:position w:val="-32"/>
          <w:sz w:val="28"/>
          <w:szCs w:val="28"/>
        </w:rPr>
        <w:object w:dxaOrig="2540" w:dyaOrig="760">
          <v:shape id="_x0000_i1034" type="#_x0000_t75" style="width:126.75pt;height:38.25pt" o:ole="">
            <v:imagedata r:id="rId26" o:title=""/>
          </v:shape>
          <o:OLEObject Type="Embed" ProgID="Equation.DSMT4" ShapeID="_x0000_i1034" DrawAspect="Content" ObjectID="_1667290308" r:id="rId27"/>
        </w:object>
      </w:r>
      <w:r w:rsidR="0006675C" w:rsidRPr="0006675C">
        <w:rPr>
          <w:rFonts w:cs="Times New Roman"/>
          <w:sz w:val="28"/>
          <w:szCs w:val="28"/>
        </w:rPr>
        <w:t>.</w:t>
      </w:r>
    </w:p>
    <w:p w:rsidR="005D119D" w:rsidRPr="00EF12B9" w:rsidRDefault="005D119D" w:rsidP="004F515D">
      <w:pPr>
        <w:pStyle w:val="af0"/>
        <w:spacing w:line="360" w:lineRule="auto"/>
        <w:rPr>
          <w:rFonts w:cs="Times New Roman"/>
          <w:sz w:val="28"/>
          <w:szCs w:val="28"/>
        </w:rPr>
      </w:pPr>
      <w:proofErr w:type="spellStart"/>
      <w:r w:rsidRPr="00EF12B9">
        <w:rPr>
          <w:rFonts w:cs="Times New Roman"/>
          <w:sz w:val="28"/>
          <w:szCs w:val="28"/>
        </w:rPr>
        <w:t>Зубцовое</w:t>
      </w:r>
      <w:proofErr w:type="spellEnd"/>
      <w:r w:rsidRPr="00EF12B9">
        <w:rPr>
          <w:rFonts w:cs="Times New Roman"/>
          <w:sz w:val="28"/>
          <w:szCs w:val="28"/>
        </w:rPr>
        <w:t xml:space="preserve"> деление статора (окончательно) </w:t>
      </w:r>
    </w:p>
    <w:p w:rsidR="004724F6" w:rsidRPr="0006675C" w:rsidRDefault="00C31DEE" w:rsidP="004F515D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  <w:r w:rsidRPr="00C31DEE">
        <w:rPr>
          <w:rFonts w:cs="Times New Roman"/>
          <w:position w:val="-32"/>
          <w:sz w:val="28"/>
          <w:szCs w:val="28"/>
        </w:rPr>
        <w:object w:dxaOrig="3660" w:dyaOrig="760">
          <v:shape id="_x0000_i1035" type="#_x0000_t75" style="width:182.25pt;height:38.25pt" o:ole="">
            <v:imagedata r:id="rId28" o:title=""/>
          </v:shape>
          <o:OLEObject Type="Embed" ProgID="Equation.DSMT4" ShapeID="_x0000_i1035" DrawAspect="Content" ObjectID="_1667290309" r:id="rId29"/>
        </w:object>
      </w:r>
      <w:r w:rsidR="004724F6" w:rsidRPr="00EF12B9">
        <w:rPr>
          <w:rFonts w:cs="Times New Roman"/>
          <w:sz w:val="28"/>
          <w:szCs w:val="28"/>
        </w:rPr>
        <w:t xml:space="preserve">, </w:t>
      </w:r>
      <w:proofErr w:type="gramStart"/>
      <w:r w:rsidR="004724F6" w:rsidRPr="00EF12B9">
        <w:rPr>
          <w:rFonts w:cs="Times New Roman"/>
          <w:sz w:val="28"/>
          <w:szCs w:val="28"/>
        </w:rPr>
        <w:t>м</w:t>
      </w:r>
      <w:proofErr w:type="gramEnd"/>
      <w:r w:rsidR="0006675C" w:rsidRPr="0006675C">
        <w:rPr>
          <w:rFonts w:cs="Times New Roman"/>
          <w:sz w:val="28"/>
          <w:szCs w:val="28"/>
        </w:rPr>
        <w:t>.</w:t>
      </w:r>
    </w:p>
    <w:p w:rsidR="00092E11" w:rsidRPr="00EF12B9" w:rsidRDefault="005D119D" w:rsidP="004F515D">
      <w:pPr>
        <w:pStyle w:val="af2"/>
        <w:spacing w:before="0" w:after="0" w:line="360" w:lineRule="auto"/>
        <w:ind w:firstLine="709"/>
        <w:jc w:val="both"/>
        <w:rPr>
          <w:rStyle w:val="32"/>
          <w:rFonts w:cs="Times New Roman"/>
          <w:sz w:val="28"/>
          <w:szCs w:val="28"/>
        </w:rPr>
      </w:pPr>
      <w:r w:rsidRPr="00EF12B9">
        <w:rPr>
          <w:rStyle w:val="32"/>
          <w:rFonts w:cs="Times New Roman"/>
          <w:sz w:val="28"/>
          <w:szCs w:val="28"/>
        </w:rPr>
        <w:t>Число (целое)</w:t>
      </w:r>
      <w:r w:rsidR="0006675C">
        <w:rPr>
          <w:rStyle w:val="32"/>
          <w:rFonts w:cs="Times New Roman"/>
          <w:sz w:val="28"/>
          <w:szCs w:val="28"/>
        </w:rPr>
        <w:t xml:space="preserve"> эффективных проводников в пазу </w:t>
      </w:r>
      <w:r w:rsidRPr="00EF12B9">
        <w:rPr>
          <w:rStyle w:val="32"/>
          <w:rFonts w:cs="Times New Roman"/>
          <w:sz w:val="28"/>
          <w:szCs w:val="28"/>
        </w:rPr>
        <w:t xml:space="preserve">(предварительно при условии </w:t>
      </w:r>
      <w:r w:rsidRPr="00EF12B9">
        <w:rPr>
          <w:rStyle w:val="32"/>
          <w:rFonts w:cs="Times New Roman"/>
          <w:i/>
          <w:sz w:val="28"/>
          <w:szCs w:val="28"/>
          <w:lang w:val="en-US"/>
        </w:rPr>
        <w:t>a</w:t>
      </w:r>
      <w:r w:rsidRPr="00EF12B9">
        <w:rPr>
          <w:rStyle w:val="32"/>
          <w:rFonts w:cs="Times New Roman"/>
          <w:sz w:val="28"/>
          <w:szCs w:val="28"/>
        </w:rPr>
        <w:t xml:space="preserve"> = </w:t>
      </w:r>
      <w:r w:rsidR="00B8622F" w:rsidRPr="00EF12B9">
        <w:rPr>
          <w:rStyle w:val="32"/>
          <w:rFonts w:cs="Times New Roman"/>
          <w:sz w:val="28"/>
          <w:szCs w:val="28"/>
        </w:rPr>
        <w:t>1</w:t>
      </w:r>
      <w:r w:rsidRPr="00EF12B9">
        <w:rPr>
          <w:rStyle w:val="32"/>
          <w:rFonts w:cs="Times New Roman"/>
          <w:sz w:val="28"/>
          <w:szCs w:val="28"/>
        </w:rPr>
        <w:t>)</w:t>
      </w:r>
      <w:r w:rsidR="00B8622F" w:rsidRPr="00EF12B9">
        <w:rPr>
          <w:rStyle w:val="32"/>
          <w:rFonts w:cs="Times New Roman"/>
          <w:sz w:val="28"/>
          <w:szCs w:val="28"/>
        </w:rPr>
        <w:t xml:space="preserve"> (нет параллельных ветвей)</w:t>
      </w:r>
    </w:p>
    <w:p w:rsidR="008A28FE" w:rsidRPr="006C5E50" w:rsidRDefault="00C31DEE" w:rsidP="004F515D">
      <w:pPr>
        <w:pStyle w:val="af2"/>
        <w:spacing w:before="0" w:after="0" w:line="360" w:lineRule="auto"/>
        <w:ind w:firstLine="709"/>
        <w:rPr>
          <w:rStyle w:val="32"/>
          <w:rFonts w:cs="Times New Roman"/>
          <w:sz w:val="28"/>
          <w:szCs w:val="28"/>
        </w:rPr>
      </w:pPr>
      <w:r w:rsidRPr="00C31DEE">
        <w:rPr>
          <w:rFonts w:cs="Times New Roman"/>
          <w:position w:val="-34"/>
          <w:sz w:val="28"/>
          <w:szCs w:val="28"/>
        </w:rPr>
        <w:object w:dxaOrig="5280" w:dyaOrig="780">
          <v:shape id="_x0000_i1036" type="#_x0000_t75" style="width:263.25pt;height:39.75pt" o:ole="">
            <v:imagedata r:id="rId30" o:title=""/>
          </v:shape>
          <o:OLEObject Type="Embed" ProgID="Equation.DSMT4" ShapeID="_x0000_i1036" DrawAspect="Content" ObjectID="_1667290310" r:id="rId31"/>
        </w:object>
      </w:r>
      <w:r w:rsidR="008A28FE" w:rsidRPr="006C5E50">
        <w:rPr>
          <w:rFonts w:cs="Times New Roman"/>
          <w:sz w:val="28"/>
          <w:szCs w:val="28"/>
        </w:rPr>
        <w:t xml:space="preserve">, </w:t>
      </w:r>
      <w:r w:rsidR="008A28FE" w:rsidRPr="00EF12B9">
        <w:rPr>
          <w:rFonts w:cs="Times New Roman"/>
          <w:sz w:val="28"/>
          <w:szCs w:val="28"/>
          <w:lang w:val="en-US"/>
        </w:rPr>
        <w:t>A</w:t>
      </w:r>
      <w:r w:rsidR="0006675C" w:rsidRPr="006C5E50">
        <w:rPr>
          <w:rFonts w:cs="Times New Roman"/>
          <w:sz w:val="28"/>
          <w:szCs w:val="28"/>
        </w:rPr>
        <w:t>.</w:t>
      </w:r>
    </w:p>
    <w:p w:rsidR="00092E11" w:rsidRPr="006C5E50" w:rsidRDefault="0060200D" w:rsidP="004F515D">
      <w:pPr>
        <w:pStyle w:val="af2"/>
        <w:spacing w:before="0" w:after="0" w:line="360" w:lineRule="auto"/>
        <w:ind w:firstLine="709"/>
        <w:rPr>
          <w:rStyle w:val="32"/>
          <w:rFonts w:cs="Times New Roman"/>
          <w:sz w:val="28"/>
          <w:szCs w:val="28"/>
        </w:rPr>
      </w:pPr>
      <w:r w:rsidRPr="0060200D">
        <w:rPr>
          <w:rFonts w:cs="Times New Roman"/>
          <w:position w:val="-28"/>
          <w:sz w:val="28"/>
          <w:szCs w:val="28"/>
        </w:rPr>
        <w:object w:dxaOrig="4459" w:dyaOrig="720">
          <v:shape id="_x0000_i1037" type="#_x0000_t75" style="width:222.75pt;height:36.75pt" o:ole="">
            <v:imagedata r:id="rId32" o:title=""/>
          </v:shape>
          <o:OLEObject Type="Embed" ProgID="Equation.DSMT4" ShapeID="_x0000_i1037" DrawAspect="Content" ObjectID="_1667290311" r:id="rId33"/>
        </w:object>
      </w:r>
      <w:r w:rsidR="006C5E50" w:rsidRPr="006C5E50">
        <w:rPr>
          <w:rFonts w:cs="Times New Roman"/>
          <w:sz w:val="28"/>
          <w:szCs w:val="28"/>
        </w:rPr>
        <w:t>.</w:t>
      </w:r>
    </w:p>
    <w:p w:rsidR="00DB7933" w:rsidRPr="00EF12B9" w:rsidRDefault="005D119D" w:rsidP="004F515D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Принимаем </w:t>
      </w:r>
      <w:r w:rsidRPr="00EF12B9">
        <w:rPr>
          <w:rFonts w:cs="Times New Roman"/>
          <w:i/>
          <w:sz w:val="28"/>
          <w:szCs w:val="28"/>
          <w:lang w:val="en-US"/>
        </w:rPr>
        <w:t>a</w:t>
      </w:r>
      <w:r w:rsidRPr="00EF12B9">
        <w:rPr>
          <w:rFonts w:cs="Times New Roman"/>
          <w:sz w:val="28"/>
          <w:szCs w:val="28"/>
        </w:rPr>
        <w:t xml:space="preserve"> = 2</w:t>
      </w:r>
    </w:p>
    <w:p w:rsidR="005D119D" w:rsidRPr="006C5E50" w:rsidRDefault="0060200D" w:rsidP="004F515D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12"/>
          <w:sz w:val="28"/>
          <w:szCs w:val="28"/>
        </w:rPr>
        <w:object w:dxaOrig="2140" w:dyaOrig="380">
          <v:shape id="_x0000_i1038" type="#_x0000_t75" style="width:106.5pt;height:18.75pt" o:ole="">
            <v:imagedata r:id="rId34" o:title=""/>
          </v:shape>
          <o:OLEObject Type="Embed" ProgID="Equation.DSMT4" ShapeID="_x0000_i1038" DrawAspect="Content" ObjectID="_1667290312" r:id="rId35"/>
        </w:object>
      </w:r>
      <w:r w:rsidR="006C5E50" w:rsidRPr="006C5E50">
        <w:rPr>
          <w:rFonts w:cs="Times New Roman"/>
          <w:sz w:val="28"/>
          <w:szCs w:val="28"/>
        </w:rPr>
        <w:t>.</w:t>
      </w:r>
    </w:p>
    <w:p w:rsidR="005D119D" w:rsidRPr="00EF12B9" w:rsidRDefault="005D119D" w:rsidP="004F515D">
      <w:pPr>
        <w:pStyle w:val="affc"/>
        <w:spacing w:line="360" w:lineRule="auto"/>
        <w:jc w:val="both"/>
        <w:rPr>
          <w:rFonts w:cs="Times New Roman"/>
          <w:spacing w:val="-6"/>
          <w:sz w:val="28"/>
          <w:szCs w:val="28"/>
        </w:rPr>
      </w:pPr>
      <w:r w:rsidRPr="00EF12B9">
        <w:rPr>
          <w:rFonts w:cs="Times New Roman"/>
          <w:spacing w:val="-6"/>
          <w:sz w:val="28"/>
          <w:szCs w:val="28"/>
        </w:rPr>
        <w:t>Окончательные значения числа витков фазы, линейной нагрузки и магни</w:t>
      </w:r>
      <w:r w:rsidRPr="00EF12B9">
        <w:rPr>
          <w:rFonts w:cs="Times New Roman"/>
          <w:spacing w:val="-6"/>
          <w:sz w:val="28"/>
          <w:szCs w:val="28"/>
        </w:rPr>
        <w:t>т</w:t>
      </w:r>
      <w:r w:rsidRPr="00EF12B9">
        <w:rPr>
          <w:rFonts w:cs="Times New Roman"/>
          <w:spacing w:val="-6"/>
          <w:sz w:val="28"/>
          <w:szCs w:val="28"/>
        </w:rPr>
        <w:t>ного потока</w:t>
      </w:r>
    </w:p>
    <w:p w:rsidR="00D5780A" w:rsidRPr="009B7109" w:rsidRDefault="000750DF" w:rsidP="004F515D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0750DF">
        <w:rPr>
          <w:rFonts w:cs="Times New Roman"/>
          <w:position w:val="-28"/>
          <w:sz w:val="28"/>
          <w:szCs w:val="28"/>
        </w:rPr>
        <w:object w:dxaOrig="2980" w:dyaOrig="720">
          <v:shape id="_x0000_i1039" type="#_x0000_t75" style="width:148.5pt;height:36.75pt" o:ole="">
            <v:imagedata r:id="rId36" o:title=""/>
          </v:shape>
          <o:OLEObject Type="Embed" ProgID="Equation.DSMT4" ShapeID="_x0000_i1039" DrawAspect="Content" ObjectID="_1667290313" r:id="rId37"/>
        </w:object>
      </w:r>
      <w:r w:rsidR="006C5E50" w:rsidRPr="009B7109">
        <w:rPr>
          <w:rFonts w:cs="Times New Roman"/>
          <w:sz w:val="28"/>
          <w:szCs w:val="28"/>
        </w:rPr>
        <w:t>;</w:t>
      </w:r>
    </w:p>
    <w:p w:rsidR="006B2E91" w:rsidRPr="009B7109" w:rsidRDefault="000750DF" w:rsidP="004F515D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0750DF">
        <w:rPr>
          <w:rFonts w:cs="Times New Roman"/>
          <w:position w:val="-32"/>
          <w:sz w:val="28"/>
          <w:szCs w:val="28"/>
        </w:rPr>
        <w:object w:dxaOrig="4920" w:dyaOrig="760">
          <v:shape id="_x0000_i1040" type="#_x0000_t75" style="width:245.25pt;height:38.25pt" o:ole="">
            <v:imagedata r:id="rId38" o:title=""/>
          </v:shape>
          <o:OLEObject Type="Embed" ProgID="Equation.DSMT4" ShapeID="_x0000_i1040" DrawAspect="Content" ObjectID="_1667290314" r:id="rId39"/>
        </w:object>
      </w:r>
      <w:r w:rsidR="006B2E91" w:rsidRPr="00EF12B9">
        <w:rPr>
          <w:rFonts w:cs="Times New Roman"/>
          <w:sz w:val="28"/>
          <w:szCs w:val="28"/>
        </w:rPr>
        <w:t>, А/</w:t>
      </w:r>
      <w:proofErr w:type="gramStart"/>
      <w:r w:rsidR="006B2E91" w:rsidRPr="00EF12B9">
        <w:rPr>
          <w:rFonts w:cs="Times New Roman"/>
          <w:sz w:val="28"/>
          <w:szCs w:val="28"/>
        </w:rPr>
        <w:t>м</w:t>
      </w:r>
      <w:proofErr w:type="gramEnd"/>
      <w:r w:rsidR="006C5E50" w:rsidRPr="009B7109">
        <w:rPr>
          <w:rFonts w:cs="Times New Roman"/>
          <w:sz w:val="28"/>
          <w:szCs w:val="28"/>
        </w:rPr>
        <w:t>;</w:t>
      </w:r>
    </w:p>
    <w:p w:rsidR="006B2E91" w:rsidRPr="009B7109" w:rsidRDefault="00C05019" w:rsidP="004F515D">
      <w:pPr>
        <w:pStyle w:val="affc"/>
        <w:spacing w:line="360" w:lineRule="auto"/>
        <w:jc w:val="center"/>
        <w:rPr>
          <w:rFonts w:cs="Times New Roman"/>
          <w:spacing w:val="-6"/>
          <w:sz w:val="28"/>
          <w:szCs w:val="28"/>
        </w:rPr>
      </w:pPr>
      <w:r w:rsidRPr="00C05019">
        <w:rPr>
          <w:rFonts w:cs="Times New Roman"/>
          <w:position w:val="-34"/>
          <w:sz w:val="28"/>
          <w:szCs w:val="28"/>
        </w:rPr>
        <w:object w:dxaOrig="5840" w:dyaOrig="780">
          <v:shape id="_x0000_i1041" type="#_x0000_t75" style="width:291pt;height:39.75pt" o:ole="">
            <v:imagedata r:id="rId40" o:title=""/>
          </v:shape>
          <o:OLEObject Type="Embed" ProgID="Equation.DSMT4" ShapeID="_x0000_i1041" DrawAspect="Content" ObjectID="_1667290315" r:id="rId41"/>
        </w:object>
      </w:r>
      <w:r w:rsidR="001D3B80" w:rsidRPr="00EF12B9">
        <w:rPr>
          <w:rFonts w:cs="Times New Roman"/>
          <w:sz w:val="28"/>
          <w:szCs w:val="28"/>
        </w:rPr>
        <w:t>, Вб</w:t>
      </w:r>
      <w:r w:rsidR="006C5E50" w:rsidRPr="009B7109">
        <w:rPr>
          <w:rFonts w:cs="Times New Roman"/>
          <w:sz w:val="28"/>
          <w:szCs w:val="28"/>
        </w:rPr>
        <w:t>.</w:t>
      </w:r>
    </w:p>
    <w:p w:rsidR="005D119D" w:rsidRPr="00EF12B9" w:rsidRDefault="00311585" w:rsidP="004F515D">
      <w:pPr>
        <w:rPr>
          <w:rFonts w:cs="Times New Roman"/>
          <w:szCs w:val="28"/>
        </w:rPr>
      </w:pPr>
      <w:r w:rsidRPr="00EF12B9">
        <w:rPr>
          <w:rFonts w:cs="Times New Roman"/>
          <w:szCs w:val="28"/>
        </w:rPr>
        <w:lastRenderedPageBreak/>
        <w:t>И</w:t>
      </w:r>
      <w:r w:rsidR="005D119D" w:rsidRPr="00EF12B9">
        <w:rPr>
          <w:rFonts w:cs="Times New Roman"/>
          <w:szCs w:val="28"/>
        </w:rPr>
        <w:t>ндукция в воздушном зазоре</w:t>
      </w:r>
    </w:p>
    <w:p w:rsidR="00311585" w:rsidRPr="006C5E50" w:rsidRDefault="00C05019" w:rsidP="004F515D">
      <w:pPr>
        <w:jc w:val="center"/>
        <w:rPr>
          <w:rFonts w:cs="Times New Roman"/>
          <w:szCs w:val="28"/>
        </w:rPr>
      </w:pPr>
      <w:r w:rsidRPr="00C05019">
        <w:rPr>
          <w:rFonts w:cs="Times New Roman"/>
          <w:position w:val="-34"/>
          <w:szCs w:val="28"/>
        </w:rPr>
        <w:object w:dxaOrig="3340" w:dyaOrig="780">
          <v:shape id="_x0000_i1042" type="#_x0000_t75" style="width:166.5pt;height:39.75pt" o:ole="">
            <v:imagedata r:id="rId42" o:title=""/>
          </v:shape>
          <o:OLEObject Type="Embed" ProgID="Equation.DSMT4" ShapeID="_x0000_i1042" DrawAspect="Content" ObjectID="_1667290316" r:id="rId43"/>
        </w:object>
      </w:r>
      <w:r w:rsidR="00BE433F" w:rsidRPr="00EF12B9">
        <w:rPr>
          <w:rFonts w:cs="Times New Roman"/>
          <w:szCs w:val="28"/>
        </w:rPr>
        <w:t>, Тл</w:t>
      </w:r>
      <w:r w:rsidR="006C5E50" w:rsidRPr="006C5E50">
        <w:rPr>
          <w:rFonts w:cs="Times New Roman"/>
          <w:szCs w:val="28"/>
        </w:rPr>
        <w:t>.</w:t>
      </w:r>
    </w:p>
    <w:p w:rsidR="005D119D" w:rsidRPr="00EF12B9" w:rsidRDefault="005D119D" w:rsidP="004F515D">
      <w:pPr>
        <w:tabs>
          <w:tab w:val="left" w:pos="567"/>
        </w:tabs>
        <w:rPr>
          <w:rFonts w:cs="Times New Roman"/>
          <w:spacing w:val="-6"/>
          <w:szCs w:val="28"/>
        </w:rPr>
      </w:pPr>
      <w:proofErr w:type="gramStart"/>
      <w:r w:rsidRPr="00C05019">
        <w:rPr>
          <w:rFonts w:cs="Times New Roman"/>
          <w:spacing w:val="-6"/>
          <w:szCs w:val="28"/>
          <w:lang w:val="en-US"/>
        </w:rPr>
        <w:t>A</w:t>
      </w:r>
      <w:r w:rsidRPr="00C05019">
        <w:rPr>
          <w:rFonts w:cs="Times New Roman"/>
          <w:spacing w:val="-6"/>
          <w:szCs w:val="28"/>
        </w:rPr>
        <w:t xml:space="preserve"> </w:t>
      </w:r>
      <w:r w:rsidRPr="00EF12B9">
        <w:rPr>
          <w:rFonts w:cs="Times New Roman"/>
          <w:spacing w:val="-6"/>
          <w:szCs w:val="28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spacing w:val="-6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6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6"/>
                <w:szCs w:val="28"/>
              </w:rPr>
              <m:t>δ</m:t>
            </m:r>
          </m:sub>
        </m:sSub>
      </m:oMath>
      <w:r w:rsidRPr="00EF12B9">
        <w:rPr>
          <w:rFonts w:cs="Times New Roman"/>
          <w:spacing w:val="-6"/>
          <w:szCs w:val="28"/>
        </w:rPr>
        <w:t xml:space="preserve"> находятся в допустимых пределах</w:t>
      </w:r>
      <w:r w:rsidR="00837D2C" w:rsidRPr="00EF12B9">
        <w:rPr>
          <w:rFonts w:cs="Times New Roman"/>
          <w:spacing w:val="-6"/>
          <w:szCs w:val="28"/>
        </w:rPr>
        <w:t xml:space="preserve"> из рисунка</w:t>
      </w:r>
      <w:r w:rsidR="00EB3BBE">
        <w:rPr>
          <w:rFonts w:cs="Times New Roman"/>
          <w:spacing w:val="-6"/>
          <w:szCs w:val="28"/>
        </w:rPr>
        <w:t>.</w:t>
      </w:r>
      <w:proofErr w:type="gramEnd"/>
    </w:p>
    <w:p w:rsidR="00523A25" w:rsidRPr="00EF12B9" w:rsidRDefault="005D119D" w:rsidP="00EB3BBE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EF12B9">
        <w:rPr>
          <w:rFonts w:cs="Times New Roman"/>
          <w:spacing w:val="-6"/>
          <w:sz w:val="28"/>
          <w:szCs w:val="28"/>
        </w:rPr>
        <w:t xml:space="preserve">Плотность тока в обмотке статора (предварительно) </w:t>
      </w:r>
      <w:r w:rsidR="00EB3BBE">
        <w:rPr>
          <w:rFonts w:cs="Times New Roman"/>
          <w:spacing w:val="-6"/>
          <w:sz w:val="28"/>
          <w:szCs w:val="28"/>
        </w:rPr>
        <w:t xml:space="preserve">находят из рисунка и равна </w:t>
      </w:r>
      <w:r w:rsidRPr="00C05019">
        <w:rPr>
          <w:rFonts w:cs="Times New Roman"/>
          <w:sz w:val="28"/>
          <w:szCs w:val="28"/>
          <w:lang w:val="en-US"/>
        </w:rPr>
        <w:t>AJ</w:t>
      </w:r>
      <w:r w:rsidRPr="00C05019">
        <w:rPr>
          <w:rFonts w:cs="Times New Roman"/>
          <w:sz w:val="28"/>
          <w:szCs w:val="28"/>
          <w:vertAlign w:val="subscript"/>
        </w:rPr>
        <w:t>1</w:t>
      </w:r>
      <w:r w:rsidRPr="00EF12B9">
        <w:rPr>
          <w:rFonts w:cs="Times New Roman"/>
          <w:sz w:val="28"/>
          <w:szCs w:val="28"/>
        </w:rPr>
        <w:t xml:space="preserve"> = 1</w:t>
      </w:r>
      <w:r w:rsidR="00C05019">
        <w:rPr>
          <w:rFonts w:cs="Times New Roman"/>
          <w:sz w:val="28"/>
          <w:szCs w:val="28"/>
        </w:rPr>
        <w:t>83</w:t>
      </w:r>
      <w:r w:rsidRPr="00EF12B9">
        <w:rPr>
          <w:rFonts w:cs="Times New Roman"/>
          <w:sz w:val="28"/>
          <w:szCs w:val="28"/>
          <w:vertAlign w:val="superscript"/>
        </w:rPr>
        <w:t>.</w:t>
      </w:r>
      <w:r w:rsidRPr="00EF12B9">
        <w:rPr>
          <w:rFonts w:cs="Times New Roman"/>
          <w:sz w:val="28"/>
          <w:szCs w:val="28"/>
        </w:rPr>
        <w:t>10</w:t>
      </w:r>
      <w:r w:rsidRPr="00EF12B9">
        <w:rPr>
          <w:rFonts w:cs="Times New Roman"/>
          <w:sz w:val="28"/>
          <w:szCs w:val="28"/>
          <w:vertAlign w:val="superscript"/>
        </w:rPr>
        <w:t>9</w:t>
      </w:r>
      <w:r w:rsidR="006C5E50" w:rsidRPr="006C5E50">
        <w:rPr>
          <w:rFonts w:cs="Times New Roman"/>
          <w:sz w:val="28"/>
          <w:szCs w:val="28"/>
        </w:rPr>
        <w:t>.</w:t>
      </w:r>
    </w:p>
    <w:p w:rsidR="00280F7E" w:rsidRPr="008954D1" w:rsidRDefault="00C752AA" w:rsidP="004F515D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C752AA">
        <w:rPr>
          <w:rFonts w:cs="Times New Roman"/>
          <w:position w:val="-28"/>
          <w:sz w:val="28"/>
          <w:szCs w:val="28"/>
        </w:rPr>
        <w:object w:dxaOrig="3420" w:dyaOrig="760">
          <v:shape id="_x0000_i1043" type="#_x0000_t75" style="width:170.25pt;height:38.25pt" o:ole="">
            <v:imagedata r:id="rId44" o:title=""/>
          </v:shape>
          <o:OLEObject Type="Embed" ProgID="Equation.DSMT4" ShapeID="_x0000_i1043" DrawAspect="Content" ObjectID="_1667290317" r:id="rId45"/>
        </w:object>
      </w:r>
      <w:r w:rsidR="00DB4C90" w:rsidRPr="00EF12B9">
        <w:rPr>
          <w:rFonts w:cs="Times New Roman"/>
          <w:sz w:val="28"/>
          <w:szCs w:val="28"/>
        </w:rPr>
        <w:t>, А/м</w:t>
      </w:r>
      <w:proofErr w:type="gramStart"/>
      <w:r w:rsidR="00DB4C90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  <w:r w:rsidR="006C5E50" w:rsidRPr="008954D1">
        <w:rPr>
          <w:rFonts w:cs="Times New Roman"/>
          <w:sz w:val="28"/>
          <w:szCs w:val="28"/>
        </w:rPr>
        <w:t>.</w:t>
      </w:r>
    </w:p>
    <w:p w:rsidR="005D119D" w:rsidRPr="00EF12B9" w:rsidRDefault="005D119D" w:rsidP="004F515D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лощадь поперечного сечения эффективного проводника (предвар</w:t>
      </w:r>
      <w:r w:rsidRPr="00EF12B9">
        <w:rPr>
          <w:rFonts w:cs="Times New Roman"/>
          <w:sz w:val="28"/>
          <w:szCs w:val="28"/>
        </w:rPr>
        <w:t>и</w:t>
      </w:r>
      <w:r w:rsidRPr="00EF12B9">
        <w:rPr>
          <w:rFonts w:cs="Times New Roman"/>
          <w:sz w:val="28"/>
          <w:szCs w:val="28"/>
        </w:rPr>
        <w:t>тельно)</w:t>
      </w:r>
    </w:p>
    <w:p w:rsidR="00EF721A" w:rsidRPr="009B7109" w:rsidRDefault="00C752AA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C752AA">
        <w:rPr>
          <w:rFonts w:cs="Times New Roman"/>
          <w:position w:val="-32"/>
          <w:sz w:val="28"/>
          <w:szCs w:val="28"/>
        </w:rPr>
        <w:object w:dxaOrig="3660" w:dyaOrig="760">
          <v:shape id="_x0000_i1044" type="#_x0000_t75" style="width:183pt;height:38.25pt" o:ole="">
            <v:imagedata r:id="rId46" o:title=""/>
          </v:shape>
          <o:OLEObject Type="Embed" ProgID="Equation.DSMT4" ShapeID="_x0000_i1044" DrawAspect="Content" ObjectID="_1667290318" r:id="rId47"/>
        </w:object>
      </w:r>
      <w:r w:rsidR="00EF721A" w:rsidRPr="00EF12B9">
        <w:rPr>
          <w:rFonts w:cs="Times New Roman"/>
          <w:sz w:val="28"/>
          <w:szCs w:val="28"/>
        </w:rPr>
        <w:t>, мм</w:t>
      </w:r>
      <w:proofErr w:type="gramStart"/>
      <w:r w:rsidR="00EF721A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  <w:r w:rsidR="006C5E50" w:rsidRPr="009B7109">
        <w:rPr>
          <w:rFonts w:cs="Times New Roman"/>
          <w:sz w:val="28"/>
          <w:szCs w:val="28"/>
        </w:rPr>
        <w:t>.</w:t>
      </w:r>
    </w:p>
    <w:p w:rsidR="00EF721A" w:rsidRPr="00EF12B9" w:rsidRDefault="00523A25" w:rsidP="004F515D">
      <w:pPr>
        <w:tabs>
          <w:tab w:val="left" w:pos="567"/>
        </w:tabs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П</w:t>
      </w:r>
      <w:r w:rsidR="005D119D" w:rsidRPr="00EF12B9">
        <w:rPr>
          <w:rFonts w:cs="Times New Roman"/>
          <w:szCs w:val="28"/>
        </w:rPr>
        <w:t xml:space="preserve">ринимаем </w:t>
      </w:r>
      <w:proofErr w:type="gramStart"/>
      <w:r w:rsidR="005D119D" w:rsidRPr="00EF12B9">
        <w:rPr>
          <w:rFonts w:cs="Times New Roman"/>
          <w:i/>
          <w:szCs w:val="28"/>
          <w:lang w:val="en-US"/>
        </w:rPr>
        <w:t>n</w:t>
      </w:r>
      <w:proofErr w:type="spellStart"/>
      <w:proofErr w:type="gramEnd"/>
      <w:r w:rsidR="005D119D" w:rsidRPr="00EF12B9">
        <w:rPr>
          <w:rFonts w:cs="Times New Roman"/>
          <w:szCs w:val="28"/>
          <w:vertAlign w:val="subscript"/>
        </w:rPr>
        <w:t>эл</w:t>
      </w:r>
      <w:proofErr w:type="spellEnd"/>
      <w:r w:rsidR="005D119D" w:rsidRPr="00EF12B9">
        <w:rPr>
          <w:rFonts w:cs="Times New Roman"/>
          <w:szCs w:val="28"/>
          <w:vertAlign w:val="subscript"/>
        </w:rPr>
        <w:t xml:space="preserve"> </w:t>
      </w:r>
      <w:r w:rsidR="005D119D" w:rsidRPr="00EF12B9">
        <w:rPr>
          <w:rFonts w:cs="Times New Roman"/>
          <w:szCs w:val="28"/>
        </w:rPr>
        <w:t>= 2</w:t>
      </w:r>
    </w:p>
    <w:p w:rsidR="00EF721A" w:rsidRPr="009B7109" w:rsidRDefault="00C752AA" w:rsidP="004F515D">
      <w:pPr>
        <w:tabs>
          <w:tab w:val="left" w:pos="567"/>
        </w:tabs>
        <w:jc w:val="center"/>
        <w:rPr>
          <w:rFonts w:cs="Times New Roman"/>
          <w:szCs w:val="28"/>
        </w:rPr>
      </w:pPr>
      <w:r w:rsidRPr="00C752AA">
        <w:rPr>
          <w:rFonts w:cs="Times New Roman"/>
          <w:position w:val="-34"/>
          <w:szCs w:val="28"/>
        </w:rPr>
        <w:object w:dxaOrig="2659" w:dyaOrig="820">
          <v:shape id="_x0000_i1045" type="#_x0000_t75" style="width:132pt;height:41.25pt" o:ole="">
            <v:imagedata r:id="rId48" o:title=""/>
          </v:shape>
          <o:OLEObject Type="Embed" ProgID="Equation.DSMT4" ShapeID="_x0000_i1045" DrawAspect="Content" ObjectID="_1667290319" r:id="rId49"/>
        </w:object>
      </w:r>
      <w:r w:rsidR="00147E8B" w:rsidRPr="00EF12B9">
        <w:rPr>
          <w:rFonts w:cs="Times New Roman"/>
          <w:szCs w:val="28"/>
        </w:rPr>
        <w:t>, мм</w:t>
      </w:r>
      <w:proofErr w:type="gramStart"/>
      <w:r w:rsidR="00147E8B" w:rsidRPr="00EF12B9">
        <w:rPr>
          <w:rFonts w:cs="Times New Roman"/>
          <w:szCs w:val="28"/>
          <w:vertAlign w:val="superscript"/>
        </w:rPr>
        <w:t>2</w:t>
      </w:r>
      <w:proofErr w:type="gramEnd"/>
      <w:r w:rsidR="008954D1" w:rsidRPr="009B7109">
        <w:rPr>
          <w:rFonts w:cs="Times New Roman"/>
          <w:szCs w:val="28"/>
        </w:rPr>
        <w:t>.</w:t>
      </w:r>
    </w:p>
    <w:p w:rsidR="00BB2FFD" w:rsidRPr="00EB3BBE" w:rsidRDefault="00523A25" w:rsidP="00EB3BBE">
      <w:pPr>
        <w:tabs>
          <w:tab w:val="left" w:pos="567"/>
        </w:tabs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Обмоточный провод ПЭТВ определяем по таблице</w:t>
      </w:r>
      <w:r w:rsidR="00EB3BBE">
        <w:rPr>
          <w:rFonts w:cs="Times New Roman"/>
          <w:szCs w:val="28"/>
        </w:rPr>
        <w:t>, указанной в мет</w:t>
      </w:r>
      <w:r w:rsidR="00EB3BBE">
        <w:rPr>
          <w:rFonts w:cs="Times New Roman"/>
          <w:szCs w:val="28"/>
        </w:rPr>
        <w:t>о</w:t>
      </w:r>
      <w:r w:rsidR="00EB3BBE">
        <w:rPr>
          <w:rFonts w:cs="Times New Roman"/>
          <w:szCs w:val="28"/>
        </w:rPr>
        <w:t>дичке.</w:t>
      </w:r>
    </w:p>
    <w:p w:rsidR="005D119D" w:rsidRPr="00EB3BBE" w:rsidRDefault="005D119D" w:rsidP="00EF12B9">
      <w:pPr>
        <w:tabs>
          <w:tab w:val="left" w:pos="567"/>
        </w:tabs>
        <w:rPr>
          <w:rFonts w:cs="Times New Roman"/>
          <w:szCs w:val="28"/>
          <w:vertAlign w:val="superscript"/>
        </w:rPr>
      </w:pPr>
      <w:proofErr w:type="gramStart"/>
      <w:r w:rsidRPr="00EF12B9">
        <w:rPr>
          <w:rFonts w:cs="Times New Roman"/>
          <w:szCs w:val="28"/>
          <w:lang w:val="en-US"/>
        </w:rPr>
        <w:t>d</w:t>
      </w:r>
      <w:proofErr w:type="spellStart"/>
      <w:r w:rsidRPr="00EF12B9">
        <w:rPr>
          <w:rFonts w:cs="Times New Roman"/>
          <w:szCs w:val="28"/>
          <w:vertAlign w:val="subscript"/>
        </w:rPr>
        <w:t>эл</w:t>
      </w:r>
      <w:proofErr w:type="spellEnd"/>
      <w:proofErr w:type="gramEnd"/>
      <w:r w:rsidRPr="00EB3BBE">
        <w:rPr>
          <w:rFonts w:cs="Times New Roman"/>
          <w:szCs w:val="28"/>
        </w:rPr>
        <w:t xml:space="preserve"> = </w:t>
      </w:r>
      <w:r w:rsidR="008954D1" w:rsidRPr="00EB3BBE">
        <w:rPr>
          <w:rFonts w:cs="Times New Roman"/>
          <w:szCs w:val="28"/>
        </w:rPr>
        <w:t>1,18</w:t>
      </w:r>
      <w:r w:rsidRPr="00EB3BBE">
        <w:rPr>
          <w:rFonts w:cs="Times New Roman"/>
          <w:szCs w:val="28"/>
        </w:rPr>
        <w:t xml:space="preserve"> </w:t>
      </w:r>
      <w:r w:rsidRPr="00EF12B9">
        <w:rPr>
          <w:rFonts w:cs="Times New Roman"/>
          <w:szCs w:val="28"/>
        </w:rPr>
        <w:t>мм</w:t>
      </w:r>
      <w:r w:rsidRPr="00EB3BBE">
        <w:rPr>
          <w:rFonts w:cs="Times New Roman"/>
          <w:szCs w:val="28"/>
        </w:rPr>
        <w:t xml:space="preserve">; </w:t>
      </w:r>
      <w:r w:rsidRPr="00EF12B9">
        <w:rPr>
          <w:rFonts w:cs="Times New Roman"/>
          <w:szCs w:val="28"/>
          <w:lang w:val="en-US"/>
        </w:rPr>
        <w:t>d</w:t>
      </w:r>
      <w:r w:rsidRPr="00EF12B9">
        <w:rPr>
          <w:rFonts w:cs="Times New Roman"/>
          <w:szCs w:val="28"/>
          <w:vertAlign w:val="subscript"/>
        </w:rPr>
        <w:t>из</w:t>
      </w:r>
      <w:r w:rsidRPr="00EB3BBE">
        <w:rPr>
          <w:rFonts w:cs="Times New Roman"/>
          <w:szCs w:val="28"/>
        </w:rPr>
        <w:t>=</w:t>
      </w:r>
      <w:r w:rsidR="008954D1" w:rsidRPr="00EB3BBE">
        <w:rPr>
          <w:rFonts w:cs="Times New Roman"/>
          <w:szCs w:val="28"/>
        </w:rPr>
        <w:t>1,26</w:t>
      </w:r>
      <w:r w:rsidRPr="00EB3BBE">
        <w:rPr>
          <w:rFonts w:cs="Times New Roman"/>
          <w:szCs w:val="28"/>
        </w:rPr>
        <w:t xml:space="preserve"> </w:t>
      </w:r>
      <w:r w:rsidRPr="00EF12B9">
        <w:rPr>
          <w:rFonts w:cs="Times New Roman"/>
          <w:szCs w:val="28"/>
        </w:rPr>
        <w:t>мм</w:t>
      </w:r>
      <w:r w:rsidRPr="00EB3BBE">
        <w:rPr>
          <w:rFonts w:cs="Times New Roman"/>
          <w:szCs w:val="28"/>
        </w:rPr>
        <w:t xml:space="preserve">; </w:t>
      </w:r>
      <w:r w:rsidRPr="00C752AA">
        <w:rPr>
          <w:rFonts w:cs="Times New Roman"/>
          <w:szCs w:val="28"/>
          <w:lang w:val="en-US"/>
        </w:rPr>
        <w:t>q</w:t>
      </w:r>
      <w:r w:rsidRPr="00C752AA">
        <w:rPr>
          <w:rFonts w:cs="Times New Roman"/>
          <w:szCs w:val="28"/>
          <w:vertAlign w:val="subscript"/>
        </w:rPr>
        <w:t>эл</w:t>
      </w:r>
      <w:r w:rsidRPr="00EB3BBE">
        <w:rPr>
          <w:rFonts w:cs="Times New Roman"/>
          <w:szCs w:val="28"/>
        </w:rPr>
        <w:t>=</w:t>
      </w:r>
      <w:r w:rsidR="008954D1" w:rsidRPr="00EB3BBE">
        <w:rPr>
          <w:rFonts w:cs="Times New Roman"/>
          <w:szCs w:val="28"/>
        </w:rPr>
        <w:t>1,094</w:t>
      </w:r>
      <w:r w:rsidRPr="00EB3BBE">
        <w:rPr>
          <w:rFonts w:cs="Times New Roman"/>
          <w:szCs w:val="28"/>
        </w:rPr>
        <w:t xml:space="preserve"> </w:t>
      </w:r>
      <w:r w:rsidRPr="00EF12B9">
        <w:rPr>
          <w:rFonts w:cs="Times New Roman"/>
          <w:szCs w:val="28"/>
        </w:rPr>
        <w:t>мм</w:t>
      </w:r>
      <w:r w:rsidRPr="00EB3BBE">
        <w:rPr>
          <w:rFonts w:cs="Times New Roman"/>
          <w:szCs w:val="28"/>
          <w:vertAlign w:val="superscript"/>
        </w:rPr>
        <w:t>2</w:t>
      </w:r>
      <w:r w:rsidRPr="00EB3BBE">
        <w:rPr>
          <w:rFonts w:cs="Times New Roman"/>
          <w:szCs w:val="28"/>
        </w:rPr>
        <w:t>;</w:t>
      </w:r>
    </w:p>
    <w:p w:rsidR="00BB2705" w:rsidRPr="00C1007E" w:rsidRDefault="00C752AA" w:rsidP="00EF12B9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C752AA">
        <w:rPr>
          <w:rFonts w:cs="Times New Roman"/>
          <w:position w:val="-16"/>
          <w:szCs w:val="28"/>
        </w:rPr>
        <w:object w:dxaOrig="3280" w:dyaOrig="420">
          <v:shape id="_x0000_i1046" type="#_x0000_t75" style="width:163.5pt;height:21.75pt" o:ole="">
            <v:imagedata r:id="rId50" o:title=""/>
          </v:shape>
          <o:OLEObject Type="Embed" ProgID="Equation.DSMT4" ShapeID="_x0000_i1046" DrawAspect="Content" ObjectID="_1667290320" r:id="rId51"/>
        </w:object>
      </w:r>
      <w:r w:rsidR="00BB2705" w:rsidRPr="00EF12B9">
        <w:rPr>
          <w:rFonts w:cs="Times New Roman"/>
          <w:szCs w:val="28"/>
        </w:rPr>
        <w:t>, мм</w:t>
      </w:r>
      <w:proofErr w:type="gramStart"/>
      <w:r w:rsidR="00BB2705" w:rsidRPr="00EF12B9">
        <w:rPr>
          <w:rFonts w:cs="Times New Roman"/>
          <w:szCs w:val="28"/>
          <w:vertAlign w:val="superscript"/>
        </w:rPr>
        <w:t>2</w:t>
      </w:r>
      <w:proofErr w:type="gramEnd"/>
      <w:r w:rsidR="00EF5806" w:rsidRPr="00C1007E">
        <w:rPr>
          <w:rFonts w:cs="Times New Roman"/>
          <w:szCs w:val="28"/>
        </w:rPr>
        <w:t>.</w:t>
      </w:r>
    </w:p>
    <w:p w:rsidR="005D119D" w:rsidRPr="00EF12B9" w:rsidRDefault="005D119D" w:rsidP="00EF12B9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лотность тока статора (окончательно</w:t>
      </w:r>
      <w:r w:rsidR="00C1007E">
        <w:rPr>
          <w:rFonts w:cs="Times New Roman"/>
          <w:sz w:val="28"/>
          <w:szCs w:val="28"/>
        </w:rPr>
        <w:t>)</w:t>
      </w:r>
    </w:p>
    <w:p w:rsidR="00F70B85" w:rsidRPr="00C1007E" w:rsidRDefault="00C752AA" w:rsidP="00EF12B9">
      <w:pPr>
        <w:pStyle w:val="affc"/>
        <w:spacing w:line="360" w:lineRule="auto"/>
        <w:jc w:val="center"/>
        <w:rPr>
          <w:rFonts w:cs="Times New Roman"/>
          <w:sz w:val="28"/>
          <w:szCs w:val="28"/>
          <w:lang w:val="en-US"/>
        </w:rPr>
      </w:pPr>
      <w:r w:rsidRPr="00C752AA">
        <w:rPr>
          <w:rFonts w:cs="Times New Roman"/>
          <w:position w:val="-34"/>
          <w:sz w:val="28"/>
          <w:szCs w:val="28"/>
        </w:rPr>
        <w:object w:dxaOrig="3860" w:dyaOrig="780">
          <v:shape id="_x0000_i1047" type="#_x0000_t75" style="width:192pt;height:39.75pt" o:ole="">
            <v:imagedata r:id="rId52" o:title=""/>
          </v:shape>
          <o:OLEObject Type="Embed" ProgID="Equation.DSMT4" ShapeID="_x0000_i1047" DrawAspect="Content" ObjectID="_1667290321" r:id="rId53"/>
        </w:object>
      </w:r>
      <w:proofErr w:type="gramStart"/>
      <w:r w:rsidR="00DD7ACC" w:rsidRPr="00EF12B9">
        <w:rPr>
          <w:rFonts w:cs="Times New Roman"/>
          <w:sz w:val="28"/>
          <w:szCs w:val="28"/>
          <w:lang w:val="en-US"/>
        </w:rPr>
        <w:t>,</w:t>
      </w:r>
      <w:r w:rsidR="00DD7ACC" w:rsidRPr="00EF12B9">
        <w:rPr>
          <w:rFonts w:cs="Times New Roman"/>
          <w:sz w:val="28"/>
          <w:szCs w:val="28"/>
        </w:rPr>
        <w:t xml:space="preserve"> А/мм</w:t>
      </w:r>
      <w:r w:rsidR="00DD7ACC" w:rsidRPr="00EF12B9">
        <w:rPr>
          <w:rFonts w:cs="Times New Roman"/>
          <w:sz w:val="28"/>
          <w:szCs w:val="28"/>
          <w:vertAlign w:val="superscript"/>
        </w:rPr>
        <w:t>2</w:t>
      </w:r>
      <w:r w:rsidR="00C1007E">
        <w:rPr>
          <w:rFonts w:cs="Times New Roman"/>
          <w:sz w:val="28"/>
          <w:szCs w:val="28"/>
          <w:lang w:val="en-US"/>
        </w:rPr>
        <w:t>.</w:t>
      </w:r>
      <w:proofErr w:type="gramEnd"/>
    </w:p>
    <w:p w:rsidR="00F70B85" w:rsidRDefault="00F70B85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color w:val="auto"/>
          <w:szCs w:val="28"/>
          <w:vertAlign w:val="superscript"/>
          <w:lang w:eastAsia="de-DE"/>
        </w:rPr>
      </w:pPr>
      <w:r>
        <w:rPr>
          <w:rFonts w:cs="Times New Roman"/>
          <w:szCs w:val="28"/>
          <w:vertAlign w:val="superscript"/>
        </w:rPr>
        <w:br w:type="page"/>
      </w:r>
    </w:p>
    <w:p w:rsidR="005D119D" w:rsidRPr="005D119D" w:rsidRDefault="005D119D" w:rsidP="006F5AFB">
      <w:pPr>
        <w:pStyle w:val="1"/>
      </w:pPr>
      <w:bookmarkStart w:id="4" w:name="_Toc508337883"/>
      <w:bookmarkStart w:id="5" w:name="_Toc532131315"/>
      <w:r w:rsidRPr="005D119D">
        <w:lastRenderedPageBreak/>
        <w:t xml:space="preserve">Расчёт размеров </w:t>
      </w:r>
      <w:proofErr w:type="spellStart"/>
      <w:r w:rsidRPr="005D119D">
        <w:t>зубцовой</w:t>
      </w:r>
      <w:proofErr w:type="spellEnd"/>
      <w:r w:rsidRPr="005D119D">
        <w:t xml:space="preserve"> зоны статора и воздушного зазора</w:t>
      </w:r>
      <w:bookmarkEnd w:id="4"/>
      <w:bookmarkEnd w:id="5"/>
    </w:p>
    <w:p w:rsidR="005D119D" w:rsidRPr="0051642A" w:rsidRDefault="005D119D" w:rsidP="006F5AFB">
      <w:pPr>
        <w:rPr>
          <w:rFonts w:cs="Times New Roman"/>
          <w:szCs w:val="28"/>
        </w:rPr>
      </w:pPr>
      <w:r w:rsidRPr="0051642A">
        <w:rPr>
          <w:rFonts w:cs="Times New Roman"/>
          <w:szCs w:val="28"/>
        </w:rPr>
        <w:t>Паз статора определяем</w:t>
      </w:r>
      <w:r w:rsidR="00697D61" w:rsidRPr="0051642A">
        <w:rPr>
          <w:rFonts w:cs="Times New Roman"/>
          <w:szCs w:val="28"/>
        </w:rPr>
        <w:t xml:space="preserve"> </w:t>
      </w:r>
      <w:r w:rsidRPr="0051642A">
        <w:rPr>
          <w:rFonts w:cs="Times New Roman"/>
          <w:szCs w:val="28"/>
        </w:rPr>
        <w:t>с соотношением размеров, обеспечивающим параллельность боковых граней зубцов.</w:t>
      </w:r>
    </w:p>
    <w:p w:rsidR="005D119D" w:rsidRPr="0051642A" w:rsidRDefault="005D119D" w:rsidP="008006EE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Принимаем предварительно </w:t>
      </w:r>
      <w:r w:rsidRPr="00C752AA">
        <w:rPr>
          <w:rFonts w:cs="Times New Roman"/>
          <w:sz w:val="28"/>
          <w:szCs w:val="28"/>
        </w:rPr>
        <w:t>B</w:t>
      </w:r>
      <w:r w:rsidRPr="00C752AA">
        <w:rPr>
          <w:rFonts w:cs="Times New Roman"/>
          <w:sz w:val="28"/>
          <w:szCs w:val="28"/>
          <w:vertAlign w:val="subscript"/>
          <w:lang w:val="en-US"/>
        </w:rPr>
        <w:t>z</w:t>
      </w:r>
      <w:r w:rsidRPr="00C752AA">
        <w:rPr>
          <w:rFonts w:cs="Times New Roman"/>
          <w:sz w:val="28"/>
          <w:szCs w:val="28"/>
          <w:vertAlign w:val="subscript"/>
        </w:rPr>
        <w:t>1</w:t>
      </w:r>
      <w:r w:rsidRPr="0051642A">
        <w:rPr>
          <w:rFonts w:cs="Times New Roman"/>
          <w:sz w:val="28"/>
          <w:szCs w:val="28"/>
        </w:rPr>
        <w:t>=1,</w:t>
      </w:r>
      <w:r w:rsidR="003E1492">
        <w:rPr>
          <w:rFonts w:cs="Times New Roman"/>
          <w:sz w:val="28"/>
          <w:szCs w:val="28"/>
        </w:rPr>
        <w:t>9</w:t>
      </w:r>
      <w:r w:rsidR="00C752AA">
        <w:rPr>
          <w:rFonts w:cs="Times New Roman"/>
          <w:sz w:val="28"/>
          <w:szCs w:val="28"/>
        </w:rPr>
        <w:t>5</w:t>
      </w:r>
      <w:r w:rsidRPr="0051642A">
        <w:rPr>
          <w:rFonts w:cs="Times New Roman"/>
          <w:sz w:val="28"/>
          <w:szCs w:val="28"/>
        </w:rPr>
        <w:t xml:space="preserve"> Тл, </w:t>
      </w:r>
      <w:proofErr w:type="gramStart"/>
      <w:r w:rsidRPr="00C752AA">
        <w:rPr>
          <w:rFonts w:cs="Times New Roman"/>
          <w:sz w:val="28"/>
          <w:szCs w:val="28"/>
        </w:rPr>
        <w:t>B</w:t>
      </w:r>
      <w:proofErr w:type="gramEnd"/>
      <w:r w:rsidRPr="00C752AA">
        <w:rPr>
          <w:rFonts w:cs="Times New Roman"/>
          <w:sz w:val="28"/>
          <w:szCs w:val="28"/>
          <w:vertAlign w:val="subscript"/>
        </w:rPr>
        <w:t>а</w:t>
      </w:r>
      <w:r w:rsidRPr="0051642A">
        <w:rPr>
          <w:rFonts w:cs="Times New Roman"/>
          <w:sz w:val="28"/>
          <w:szCs w:val="28"/>
        </w:rPr>
        <w:t>=1,</w:t>
      </w:r>
      <w:r w:rsidR="00C752AA">
        <w:rPr>
          <w:rFonts w:cs="Times New Roman"/>
          <w:sz w:val="28"/>
          <w:szCs w:val="28"/>
        </w:rPr>
        <w:t>6</w:t>
      </w:r>
      <w:r w:rsidR="00464464">
        <w:rPr>
          <w:rFonts w:cs="Times New Roman"/>
          <w:sz w:val="28"/>
          <w:szCs w:val="28"/>
        </w:rPr>
        <w:t>5</w:t>
      </w:r>
      <w:r w:rsidR="00B01841" w:rsidRPr="0051642A">
        <w:rPr>
          <w:rFonts w:cs="Times New Roman"/>
          <w:sz w:val="28"/>
          <w:szCs w:val="28"/>
        </w:rPr>
        <w:t>.</w:t>
      </w:r>
    </w:p>
    <w:p w:rsidR="00732C45" w:rsidRPr="0004288C" w:rsidRDefault="00C752AA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752AA">
        <w:rPr>
          <w:rFonts w:cs="Times New Roman"/>
          <w:position w:val="-34"/>
          <w:sz w:val="28"/>
          <w:szCs w:val="28"/>
        </w:rPr>
        <w:object w:dxaOrig="4880" w:dyaOrig="780">
          <v:shape id="_x0000_i1048" type="#_x0000_t75" style="width:243.75pt;height:39.75pt" o:ole="">
            <v:imagedata r:id="rId54" o:title=""/>
          </v:shape>
          <o:OLEObject Type="Embed" ProgID="Equation.DSMT4" ShapeID="_x0000_i1048" DrawAspect="Content" ObjectID="_1667290322" r:id="rId55"/>
        </w:object>
      </w:r>
      <w:r w:rsidR="001B4BF9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B4BF9" w:rsidRPr="0051642A">
        <w:rPr>
          <w:rFonts w:cs="Times New Roman"/>
          <w:sz w:val="28"/>
          <w:szCs w:val="28"/>
        </w:rPr>
        <w:t>мм</w:t>
      </w:r>
      <w:proofErr w:type="gramEnd"/>
      <w:r w:rsidR="00A525ED" w:rsidRPr="0004288C">
        <w:rPr>
          <w:rFonts w:cs="Times New Roman"/>
          <w:sz w:val="28"/>
          <w:szCs w:val="28"/>
        </w:rPr>
        <w:t>.</w:t>
      </w:r>
    </w:p>
    <w:p w:rsidR="001B4BF9" w:rsidRDefault="00B01841" w:rsidP="008006EE">
      <w:pPr>
        <w:contextualSpacing w:val="0"/>
        <w:jc w:val="left"/>
        <w:rPr>
          <w:rFonts w:cs="Times New Roman"/>
          <w:spacing w:val="-6"/>
          <w:szCs w:val="28"/>
        </w:rPr>
      </w:pPr>
      <w:r w:rsidRPr="0051642A">
        <w:rPr>
          <w:rFonts w:cs="Times New Roman"/>
          <w:spacing w:val="-6"/>
          <w:szCs w:val="28"/>
        </w:rPr>
        <w:t>По табл</w:t>
      </w:r>
      <w:r w:rsidR="00464464">
        <w:rPr>
          <w:rFonts w:cs="Times New Roman"/>
          <w:spacing w:val="-6"/>
          <w:szCs w:val="28"/>
        </w:rPr>
        <w:t>ице</w:t>
      </w:r>
      <w:r w:rsidRPr="0051642A">
        <w:rPr>
          <w:rFonts w:cs="Times New Roman"/>
          <w:spacing w:val="-6"/>
          <w:szCs w:val="28"/>
        </w:rPr>
        <w:t xml:space="preserve"> д</w:t>
      </w:r>
      <w:r w:rsidR="005D119D" w:rsidRPr="0051642A">
        <w:rPr>
          <w:rFonts w:cs="Times New Roman"/>
          <w:spacing w:val="-6"/>
          <w:szCs w:val="28"/>
        </w:rPr>
        <w:t>ля оксидированных листов</w:t>
      </w:r>
      <w:r w:rsidRPr="0051642A">
        <w:rPr>
          <w:rFonts w:cs="Times New Roman"/>
          <w:spacing w:val="-6"/>
          <w:szCs w:val="28"/>
        </w:rPr>
        <w:t xml:space="preserve"> принимаем</w:t>
      </w:r>
      <w:r w:rsidR="005D119D" w:rsidRPr="0051642A">
        <w:rPr>
          <w:rFonts w:cs="Times New Roman"/>
          <w:spacing w:val="-6"/>
          <w:szCs w:val="28"/>
        </w:rPr>
        <w:t xml:space="preserve"> </w:t>
      </w:r>
      <w:proofErr w:type="gramStart"/>
      <w:r w:rsidR="005D119D" w:rsidRPr="0051642A">
        <w:rPr>
          <w:rFonts w:cs="Times New Roman"/>
          <w:i/>
          <w:spacing w:val="-6"/>
          <w:szCs w:val="28"/>
          <w:lang w:val="en-US"/>
        </w:rPr>
        <w:t>k</w:t>
      </w:r>
      <w:proofErr w:type="gramEnd"/>
      <w:r w:rsidR="005D119D" w:rsidRPr="0051642A">
        <w:rPr>
          <w:rFonts w:cs="Times New Roman"/>
          <w:spacing w:val="-6"/>
          <w:szCs w:val="28"/>
          <w:vertAlign w:val="subscript"/>
        </w:rPr>
        <w:t>с</w:t>
      </w:r>
      <w:r w:rsidR="00732C45" w:rsidRPr="0051642A">
        <w:rPr>
          <w:rFonts w:cs="Times New Roman"/>
          <w:spacing w:val="-6"/>
          <w:szCs w:val="28"/>
        </w:rPr>
        <w:t xml:space="preserve"> </w:t>
      </w:r>
      <w:r w:rsidR="005D119D" w:rsidRPr="0051642A">
        <w:rPr>
          <w:rFonts w:cs="Times New Roman"/>
          <w:spacing w:val="-6"/>
          <w:szCs w:val="28"/>
        </w:rPr>
        <w:t>=</w:t>
      </w:r>
      <w:r w:rsidR="00732C45" w:rsidRPr="0051642A">
        <w:rPr>
          <w:rFonts w:cs="Times New Roman"/>
          <w:spacing w:val="-6"/>
          <w:szCs w:val="28"/>
        </w:rPr>
        <w:t xml:space="preserve"> </w:t>
      </w:r>
      <w:r w:rsidR="005D119D" w:rsidRPr="0051642A">
        <w:rPr>
          <w:rFonts w:cs="Times New Roman"/>
          <w:spacing w:val="-6"/>
          <w:szCs w:val="28"/>
        </w:rPr>
        <w:t>0,97</w:t>
      </w:r>
      <w:r w:rsidR="00732C45" w:rsidRPr="0051642A">
        <w:rPr>
          <w:rFonts w:cs="Times New Roman"/>
          <w:spacing w:val="-6"/>
          <w:szCs w:val="28"/>
        </w:rPr>
        <w:t>.</w:t>
      </w:r>
    </w:p>
    <w:p w:rsidR="001B4BF9" w:rsidRPr="00F81BC0" w:rsidRDefault="00C752AA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752AA">
        <w:rPr>
          <w:rFonts w:cs="Times New Roman"/>
          <w:position w:val="-34"/>
          <w:sz w:val="28"/>
          <w:szCs w:val="28"/>
        </w:rPr>
        <w:object w:dxaOrig="4680" w:dyaOrig="780">
          <v:shape id="_x0000_i1049" type="#_x0000_t75" style="width:234pt;height:39.75pt" o:ole="">
            <v:imagedata r:id="rId56" o:title=""/>
          </v:shape>
          <o:OLEObject Type="Embed" ProgID="Equation.DSMT4" ShapeID="_x0000_i1049" DrawAspect="Content" ObjectID="_1667290323" r:id="rId57"/>
        </w:object>
      </w:r>
      <w:r w:rsidR="001B4BF9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B4BF9" w:rsidRPr="0051642A">
        <w:rPr>
          <w:rFonts w:cs="Times New Roman"/>
          <w:sz w:val="28"/>
          <w:szCs w:val="28"/>
        </w:rPr>
        <w:t>мм</w:t>
      </w:r>
      <w:proofErr w:type="gramEnd"/>
      <w:r w:rsidR="00A525ED" w:rsidRPr="00F81BC0">
        <w:rPr>
          <w:rFonts w:cs="Times New Roman"/>
          <w:sz w:val="28"/>
          <w:szCs w:val="28"/>
        </w:rPr>
        <w:t>.</w:t>
      </w:r>
    </w:p>
    <w:p w:rsidR="005D119D" w:rsidRPr="00A525ED" w:rsidRDefault="005D119D" w:rsidP="008006EE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Размеры паза в штампе принимаем </w:t>
      </w:r>
      <w:proofErr w:type="gramStart"/>
      <w:r w:rsidRPr="00637547">
        <w:rPr>
          <w:rFonts w:cs="Times New Roman"/>
          <w:sz w:val="28"/>
          <w:szCs w:val="28"/>
          <w:lang w:val="en-US"/>
        </w:rPr>
        <w:t>b</w:t>
      </w:r>
      <w:proofErr w:type="spellStart"/>
      <w:proofErr w:type="gramEnd"/>
      <w:r w:rsidRPr="00637547">
        <w:rPr>
          <w:rFonts w:cs="Times New Roman"/>
          <w:sz w:val="28"/>
          <w:szCs w:val="28"/>
          <w:vertAlign w:val="subscript"/>
        </w:rPr>
        <w:t>ш</w:t>
      </w:r>
      <w:proofErr w:type="spellEnd"/>
      <w:r w:rsidRPr="0051642A">
        <w:rPr>
          <w:rFonts w:cs="Times New Roman"/>
          <w:sz w:val="28"/>
          <w:szCs w:val="28"/>
          <w:vertAlign w:val="subscript"/>
        </w:rPr>
        <w:t xml:space="preserve"> </w:t>
      </w:r>
      <w:r w:rsidRPr="0051642A">
        <w:rPr>
          <w:rFonts w:cs="Times New Roman"/>
          <w:sz w:val="28"/>
          <w:szCs w:val="28"/>
        </w:rPr>
        <w:t xml:space="preserve">= </w:t>
      </w:r>
      <w:r w:rsidR="00A525ED">
        <w:rPr>
          <w:rFonts w:cs="Times New Roman"/>
          <w:sz w:val="28"/>
          <w:szCs w:val="28"/>
        </w:rPr>
        <w:t>3,</w:t>
      </w:r>
      <w:r w:rsidR="00637547">
        <w:rPr>
          <w:rFonts w:cs="Times New Roman"/>
          <w:sz w:val="28"/>
          <w:szCs w:val="28"/>
        </w:rPr>
        <w:t>7</w:t>
      </w:r>
      <w:r w:rsidRPr="0051642A">
        <w:rPr>
          <w:rFonts w:cs="Times New Roman"/>
          <w:sz w:val="28"/>
          <w:szCs w:val="28"/>
        </w:rPr>
        <w:t xml:space="preserve"> мм; </w:t>
      </w:r>
      <w:r w:rsidRPr="00637547">
        <w:rPr>
          <w:rFonts w:cs="Times New Roman"/>
          <w:sz w:val="28"/>
          <w:szCs w:val="28"/>
          <w:lang w:val="en-US"/>
        </w:rPr>
        <w:t>h</w:t>
      </w:r>
      <w:proofErr w:type="spellStart"/>
      <w:r w:rsidRPr="00637547">
        <w:rPr>
          <w:rFonts w:cs="Times New Roman"/>
          <w:sz w:val="28"/>
          <w:szCs w:val="28"/>
          <w:vertAlign w:val="subscript"/>
        </w:rPr>
        <w:t>ш</w:t>
      </w:r>
      <w:proofErr w:type="spellEnd"/>
      <w:r w:rsidRPr="0051642A">
        <w:rPr>
          <w:rFonts w:cs="Times New Roman"/>
          <w:sz w:val="28"/>
          <w:szCs w:val="28"/>
        </w:rPr>
        <w:t xml:space="preserve"> = </w:t>
      </w:r>
      <w:r w:rsidR="00A525ED" w:rsidRPr="00A525ED">
        <w:rPr>
          <w:rFonts w:cs="Times New Roman"/>
          <w:sz w:val="28"/>
          <w:szCs w:val="28"/>
        </w:rPr>
        <w:t>1</w:t>
      </w:r>
      <w:r w:rsidRPr="0051642A">
        <w:rPr>
          <w:rFonts w:cs="Times New Roman"/>
          <w:sz w:val="28"/>
          <w:szCs w:val="28"/>
        </w:rPr>
        <w:t xml:space="preserve"> мм</w:t>
      </w:r>
      <w:r w:rsidR="00A525ED" w:rsidRPr="00A525ED">
        <w:rPr>
          <w:rFonts w:cs="Times New Roman"/>
          <w:sz w:val="28"/>
          <w:szCs w:val="28"/>
        </w:rPr>
        <w:t>,</w:t>
      </w:r>
    </w:p>
    <w:p w:rsidR="00474B46" w:rsidRPr="0051642A" w:rsidRDefault="00474B46" w:rsidP="008006EE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где </w:t>
      </w:r>
      <w:proofErr w:type="gramStart"/>
      <w:r w:rsidRPr="0051642A">
        <w:rPr>
          <w:rFonts w:cs="Times New Roman"/>
          <w:sz w:val="28"/>
          <w:szCs w:val="28"/>
          <w:lang w:val="en-US"/>
        </w:rPr>
        <w:t>h</w:t>
      </w:r>
      <w:proofErr w:type="spellStart"/>
      <w:proofErr w:type="gramEnd"/>
      <w:r w:rsidRPr="0051642A">
        <w:rPr>
          <w:rFonts w:cs="Times New Roman"/>
          <w:sz w:val="28"/>
          <w:szCs w:val="28"/>
          <w:vertAlign w:val="subscript"/>
        </w:rPr>
        <w:t>ш</w:t>
      </w:r>
      <w:proofErr w:type="spellEnd"/>
      <w:r w:rsidRPr="0051642A">
        <w:rPr>
          <w:rFonts w:cs="Times New Roman"/>
          <w:sz w:val="28"/>
          <w:szCs w:val="28"/>
        </w:rPr>
        <w:t xml:space="preserve"> высота шлица</w:t>
      </w:r>
      <w:r w:rsidR="009A0D2C" w:rsidRPr="0051642A">
        <w:rPr>
          <w:rFonts w:cs="Times New Roman"/>
          <w:sz w:val="28"/>
          <w:szCs w:val="28"/>
        </w:rPr>
        <w:t xml:space="preserve"> паза</w:t>
      </w:r>
      <w:r w:rsidRPr="0051642A">
        <w:rPr>
          <w:rFonts w:cs="Times New Roman"/>
          <w:sz w:val="28"/>
          <w:szCs w:val="28"/>
        </w:rPr>
        <w:t xml:space="preserve">; </w:t>
      </w:r>
      <w:r w:rsidRPr="0051642A">
        <w:rPr>
          <w:rFonts w:cs="Times New Roman"/>
          <w:sz w:val="28"/>
          <w:szCs w:val="28"/>
          <w:lang w:val="en-US"/>
        </w:rPr>
        <w:t>b</w:t>
      </w:r>
      <w:proofErr w:type="spellStart"/>
      <w:r w:rsidRPr="0051642A">
        <w:rPr>
          <w:rFonts w:cs="Times New Roman"/>
          <w:sz w:val="28"/>
          <w:szCs w:val="28"/>
          <w:vertAlign w:val="subscript"/>
        </w:rPr>
        <w:t>ш</w:t>
      </w:r>
      <w:proofErr w:type="spellEnd"/>
      <w:r w:rsidRPr="0051642A">
        <w:rPr>
          <w:rFonts w:cs="Times New Roman"/>
          <w:sz w:val="28"/>
          <w:szCs w:val="28"/>
        </w:rPr>
        <w:t xml:space="preserve"> ширина шлица</w:t>
      </w:r>
      <w:r w:rsidR="009A0D2C" w:rsidRPr="0051642A">
        <w:rPr>
          <w:rFonts w:cs="Times New Roman"/>
          <w:sz w:val="28"/>
          <w:szCs w:val="28"/>
        </w:rPr>
        <w:t xml:space="preserve"> паза</w:t>
      </w:r>
      <w:r w:rsidRPr="0051642A">
        <w:rPr>
          <w:rFonts w:cs="Times New Roman"/>
          <w:sz w:val="28"/>
          <w:szCs w:val="28"/>
        </w:rPr>
        <w:t>.</w:t>
      </w:r>
    </w:p>
    <w:p w:rsidR="001B4BF9" w:rsidRPr="009B7109" w:rsidRDefault="00637547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637547">
        <w:rPr>
          <w:rFonts w:cs="Times New Roman"/>
          <w:position w:val="-26"/>
          <w:sz w:val="28"/>
          <w:szCs w:val="28"/>
        </w:rPr>
        <w:object w:dxaOrig="3980" w:dyaOrig="700">
          <v:shape id="_x0000_i1050" type="#_x0000_t75" style="width:198.75pt;height:35.25pt" o:ole="">
            <v:imagedata r:id="rId58" o:title=""/>
          </v:shape>
          <o:OLEObject Type="Embed" ProgID="Equation.DSMT4" ShapeID="_x0000_i1050" DrawAspect="Content" ObjectID="_1667290324" r:id="rId59"/>
        </w:object>
      </w:r>
      <w:r w:rsidR="001B4BF9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B4BF9" w:rsidRPr="0051642A">
        <w:rPr>
          <w:rFonts w:cs="Times New Roman"/>
          <w:sz w:val="28"/>
          <w:szCs w:val="28"/>
        </w:rPr>
        <w:t>мм</w:t>
      </w:r>
      <w:proofErr w:type="gramEnd"/>
      <w:r w:rsidR="00A525ED" w:rsidRPr="009B7109">
        <w:rPr>
          <w:rFonts w:cs="Times New Roman"/>
          <w:sz w:val="28"/>
          <w:szCs w:val="28"/>
        </w:rPr>
        <w:t>;</w:t>
      </w:r>
    </w:p>
    <w:p w:rsidR="001B4BF9" w:rsidRPr="009B7109" w:rsidRDefault="00637547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637547">
        <w:rPr>
          <w:rFonts w:cs="Times New Roman"/>
          <w:position w:val="-34"/>
          <w:sz w:val="28"/>
          <w:szCs w:val="28"/>
        </w:rPr>
        <w:object w:dxaOrig="5700" w:dyaOrig="780">
          <v:shape id="_x0000_i1051" type="#_x0000_t75" style="width:285pt;height:39.75pt" o:ole="">
            <v:imagedata r:id="rId60" o:title=""/>
          </v:shape>
          <o:OLEObject Type="Embed" ProgID="Equation.DSMT4" ShapeID="_x0000_i1051" DrawAspect="Content" ObjectID="_1667290325" r:id="rId61"/>
        </w:object>
      </w:r>
      <w:r w:rsidR="00382B48" w:rsidRPr="0051642A">
        <w:rPr>
          <w:rFonts w:cs="Times New Roman"/>
          <w:sz w:val="28"/>
          <w:szCs w:val="28"/>
        </w:rPr>
        <w:t xml:space="preserve">, </w:t>
      </w:r>
      <w:proofErr w:type="gramStart"/>
      <w:r w:rsidR="00382B48" w:rsidRPr="0051642A">
        <w:rPr>
          <w:rFonts w:cs="Times New Roman"/>
          <w:sz w:val="28"/>
          <w:szCs w:val="28"/>
        </w:rPr>
        <w:t>мм</w:t>
      </w:r>
      <w:proofErr w:type="gramEnd"/>
      <w:r w:rsidR="00A525ED" w:rsidRPr="009B7109">
        <w:rPr>
          <w:rFonts w:cs="Times New Roman"/>
          <w:sz w:val="28"/>
          <w:szCs w:val="28"/>
        </w:rPr>
        <w:t>;</w:t>
      </w:r>
    </w:p>
    <w:p w:rsidR="005215B7" w:rsidRPr="009B7109" w:rsidRDefault="00637547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637547">
        <w:rPr>
          <w:rFonts w:cs="Times New Roman"/>
          <w:position w:val="-34"/>
          <w:sz w:val="28"/>
          <w:szCs w:val="28"/>
        </w:rPr>
        <w:object w:dxaOrig="6880" w:dyaOrig="780">
          <v:shape id="_x0000_i1052" type="#_x0000_t75" style="width:344.25pt;height:39.75pt" o:ole="">
            <v:imagedata r:id="rId62" o:title=""/>
          </v:shape>
          <o:OLEObject Type="Embed" ProgID="Equation.DSMT4" ShapeID="_x0000_i1052" DrawAspect="Content" ObjectID="_1667290326" r:id="rId63"/>
        </w:object>
      </w:r>
      <w:r w:rsidR="005215B7" w:rsidRPr="0051642A">
        <w:rPr>
          <w:rFonts w:cs="Times New Roman"/>
          <w:sz w:val="28"/>
          <w:szCs w:val="28"/>
        </w:rPr>
        <w:t xml:space="preserve">, </w:t>
      </w:r>
      <w:proofErr w:type="gramStart"/>
      <w:r w:rsidR="005215B7" w:rsidRPr="0051642A">
        <w:rPr>
          <w:rFonts w:cs="Times New Roman"/>
          <w:sz w:val="28"/>
          <w:szCs w:val="28"/>
        </w:rPr>
        <w:t>мм</w:t>
      </w:r>
      <w:proofErr w:type="gramEnd"/>
      <w:r w:rsidR="00A525ED" w:rsidRPr="009B7109">
        <w:rPr>
          <w:rFonts w:cs="Times New Roman"/>
          <w:sz w:val="28"/>
          <w:szCs w:val="28"/>
        </w:rPr>
        <w:t>;</w:t>
      </w:r>
    </w:p>
    <w:p w:rsidR="00F43FC8" w:rsidRPr="009B7109" w:rsidRDefault="00637547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637547">
        <w:rPr>
          <w:rFonts w:cs="Times New Roman"/>
          <w:position w:val="-32"/>
          <w:sz w:val="28"/>
          <w:szCs w:val="28"/>
        </w:rPr>
        <w:object w:dxaOrig="6380" w:dyaOrig="780">
          <v:shape id="_x0000_i1053" type="#_x0000_t75" style="width:318.75pt;height:39.75pt" o:ole="">
            <v:imagedata r:id="rId64" o:title=""/>
          </v:shape>
          <o:OLEObject Type="Embed" ProgID="Equation.DSMT4" ShapeID="_x0000_i1053" DrawAspect="Content" ObjectID="_1667290327" r:id="rId65"/>
        </w:object>
      </w:r>
      <w:r w:rsidR="0015379B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5379B" w:rsidRPr="0051642A">
        <w:rPr>
          <w:rFonts w:cs="Times New Roman"/>
          <w:sz w:val="28"/>
          <w:szCs w:val="28"/>
        </w:rPr>
        <w:t>мм</w:t>
      </w:r>
      <w:proofErr w:type="gramEnd"/>
      <w:r w:rsidR="00A525ED" w:rsidRPr="009B7109">
        <w:rPr>
          <w:rFonts w:cs="Times New Roman"/>
          <w:sz w:val="28"/>
          <w:szCs w:val="28"/>
        </w:rPr>
        <w:t>.</w:t>
      </w:r>
    </w:p>
    <w:p w:rsidR="005D119D" w:rsidRPr="0051642A" w:rsidRDefault="005D119D" w:rsidP="008006EE">
      <w:pPr>
        <w:rPr>
          <w:rStyle w:val="affd"/>
          <w:rFonts w:eastAsiaTheme="minorEastAsia" w:cs="Times New Roman"/>
          <w:szCs w:val="28"/>
        </w:rPr>
      </w:pPr>
      <w:r w:rsidRPr="0051642A">
        <w:rPr>
          <w:rStyle w:val="affd"/>
          <w:rFonts w:eastAsiaTheme="minorEastAsia" w:cs="Times New Roman"/>
          <w:szCs w:val="28"/>
        </w:rPr>
        <w:t>Размеры паза свету с учётом припуска на сборку</w:t>
      </w:r>
    </w:p>
    <w:p w:rsidR="00B0486D" w:rsidRPr="009B7109" w:rsidRDefault="00D157A1" w:rsidP="0051642A">
      <w:pPr>
        <w:ind w:firstLine="0"/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12"/>
          <w:szCs w:val="28"/>
        </w:rPr>
        <w:object w:dxaOrig="2760" w:dyaOrig="420">
          <v:shape id="_x0000_i1054" type="#_x0000_t75" style="width:137.25pt;height:21.75pt" o:ole="">
            <v:imagedata r:id="rId66" o:title=""/>
          </v:shape>
          <o:OLEObject Type="Embed" ProgID="Equation.DSMT4" ShapeID="_x0000_i1054" DrawAspect="Content" ObjectID="_1667290328" r:id="rId67"/>
        </w:object>
      </w:r>
      <w:r w:rsidR="00F85947" w:rsidRPr="0051642A">
        <w:rPr>
          <w:rFonts w:cs="Times New Roman"/>
          <w:szCs w:val="28"/>
        </w:rPr>
        <w:t xml:space="preserve">, </w:t>
      </w:r>
      <w:proofErr w:type="gramStart"/>
      <w:r w:rsidR="00F85947" w:rsidRPr="0051642A">
        <w:rPr>
          <w:rFonts w:cs="Times New Roman"/>
          <w:szCs w:val="28"/>
        </w:rPr>
        <w:t>мм</w:t>
      </w:r>
      <w:proofErr w:type="gramEnd"/>
      <w:r w:rsidR="00B56357" w:rsidRPr="009B7109">
        <w:rPr>
          <w:rFonts w:cs="Times New Roman"/>
          <w:szCs w:val="28"/>
        </w:rPr>
        <w:t>;</w:t>
      </w:r>
    </w:p>
    <w:p w:rsidR="00F85947" w:rsidRPr="009B7109" w:rsidRDefault="00D157A1" w:rsidP="0051642A">
      <w:pPr>
        <w:ind w:firstLine="0"/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12"/>
          <w:szCs w:val="28"/>
        </w:rPr>
        <w:object w:dxaOrig="2760" w:dyaOrig="420">
          <v:shape id="_x0000_i1055" type="#_x0000_t75" style="width:138pt;height:21.75pt" o:ole="">
            <v:imagedata r:id="rId68" o:title=""/>
          </v:shape>
          <o:OLEObject Type="Embed" ProgID="Equation.DSMT4" ShapeID="_x0000_i1055" DrawAspect="Content" ObjectID="_1667290329" r:id="rId69"/>
        </w:object>
      </w:r>
      <w:r w:rsidR="00BB269F" w:rsidRPr="0051642A">
        <w:rPr>
          <w:rFonts w:cs="Times New Roman"/>
          <w:szCs w:val="28"/>
        </w:rPr>
        <w:t xml:space="preserve">, </w:t>
      </w:r>
      <w:proofErr w:type="gramStart"/>
      <w:r w:rsidR="00BB269F" w:rsidRPr="0051642A">
        <w:rPr>
          <w:rFonts w:cs="Times New Roman"/>
          <w:szCs w:val="28"/>
        </w:rPr>
        <w:t>мм</w:t>
      </w:r>
      <w:proofErr w:type="gramEnd"/>
      <w:r w:rsidR="00B56357" w:rsidRPr="009B7109">
        <w:rPr>
          <w:rFonts w:cs="Times New Roman"/>
          <w:szCs w:val="28"/>
        </w:rPr>
        <w:t>;</w:t>
      </w:r>
    </w:p>
    <w:p w:rsidR="00352515" w:rsidRPr="009B7109" w:rsidRDefault="00D157A1" w:rsidP="0051642A">
      <w:pPr>
        <w:ind w:firstLine="0"/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12"/>
          <w:szCs w:val="28"/>
        </w:rPr>
        <w:object w:dxaOrig="3000" w:dyaOrig="420">
          <v:shape id="_x0000_i1056" type="#_x0000_t75" style="width:150pt;height:21.75pt" o:ole="">
            <v:imagedata r:id="rId70" o:title=""/>
          </v:shape>
          <o:OLEObject Type="Embed" ProgID="Equation.DSMT4" ShapeID="_x0000_i1056" DrawAspect="Content" ObjectID="_1667290330" r:id="rId71"/>
        </w:object>
      </w:r>
      <w:r w:rsidR="00352515" w:rsidRPr="0051642A">
        <w:rPr>
          <w:rFonts w:cs="Times New Roman"/>
          <w:szCs w:val="28"/>
        </w:rPr>
        <w:t xml:space="preserve">, </w:t>
      </w:r>
      <w:proofErr w:type="gramStart"/>
      <w:r w:rsidR="00352515" w:rsidRPr="0051642A">
        <w:rPr>
          <w:rFonts w:cs="Times New Roman"/>
          <w:szCs w:val="28"/>
        </w:rPr>
        <w:t>мм</w:t>
      </w:r>
      <w:proofErr w:type="gramEnd"/>
      <w:r w:rsidR="00B56357" w:rsidRPr="009B7109">
        <w:rPr>
          <w:rFonts w:cs="Times New Roman"/>
          <w:szCs w:val="28"/>
        </w:rPr>
        <w:t>,</w:t>
      </w:r>
    </w:p>
    <w:p w:rsidR="009A1E98" w:rsidRPr="0051642A" w:rsidRDefault="009A1E98" w:rsidP="008006EE">
      <w:pPr>
        <w:rPr>
          <w:rFonts w:cs="Times New Roman"/>
          <w:szCs w:val="28"/>
        </w:rPr>
      </w:pPr>
      <w:r w:rsidRPr="0051642A">
        <w:rPr>
          <w:rFonts w:cs="Times New Roman"/>
          <w:szCs w:val="28"/>
        </w:rPr>
        <w:t xml:space="preserve">где </w:t>
      </w:r>
      <w:r w:rsidRPr="0051642A">
        <w:rPr>
          <w:rFonts w:cs="Times New Roman"/>
          <w:szCs w:val="28"/>
          <w:lang w:val="en-US"/>
        </w:rPr>
        <w:t>b</w:t>
      </w:r>
      <w:r w:rsidRPr="0051642A">
        <w:rPr>
          <w:rFonts w:cs="Times New Roman"/>
          <w:szCs w:val="28"/>
        </w:rPr>
        <w:t>'</w:t>
      </w:r>
      <w:proofErr w:type="spellStart"/>
      <w:proofErr w:type="gramStart"/>
      <w:r w:rsidRPr="0051642A">
        <w:rPr>
          <w:rFonts w:cs="Times New Roman"/>
          <w:szCs w:val="28"/>
          <w:vertAlign w:val="subscript"/>
        </w:rPr>
        <w:t>п</w:t>
      </w:r>
      <w:proofErr w:type="spellEnd"/>
      <w:proofErr w:type="gramEnd"/>
      <w:r w:rsidRPr="0051642A">
        <w:rPr>
          <w:rFonts w:cs="Times New Roman"/>
          <w:szCs w:val="28"/>
        </w:rPr>
        <w:t xml:space="preserve"> и </w:t>
      </w:r>
      <w:r w:rsidRPr="0051642A">
        <w:rPr>
          <w:rFonts w:cs="Times New Roman"/>
          <w:szCs w:val="28"/>
          <w:lang w:val="en-US"/>
        </w:rPr>
        <w:t>h</w:t>
      </w:r>
      <w:r w:rsidRPr="0051642A">
        <w:rPr>
          <w:rFonts w:cs="Times New Roman"/>
          <w:szCs w:val="28"/>
        </w:rPr>
        <w:t>'</w:t>
      </w:r>
      <w:proofErr w:type="spellStart"/>
      <w:r w:rsidRPr="0051642A">
        <w:rPr>
          <w:rFonts w:cs="Times New Roman"/>
          <w:szCs w:val="28"/>
          <w:vertAlign w:val="subscript"/>
        </w:rPr>
        <w:t>п</w:t>
      </w:r>
      <w:proofErr w:type="spellEnd"/>
      <w:r w:rsidRPr="0051642A">
        <w:rPr>
          <w:rFonts w:cs="Times New Roman"/>
          <w:szCs w:val="28"/>
        </w:rPr>
        <w:t xml:space="preserve"> – размеры паза “в свету”, полученные при расчете заполн</w:t>
      </w:r>
      <w:r w:rsidRPr="0051642A">
        <w:rPr>
          <w:rFonts w:cs="Times New Roman"/>
          <w:szCs w:val="28"/>
        </w:rPr>
        <w:t>е</w:t>
      </w:r>
      <w:r w:rsidRPr="0051642A">
        <w:rPr>
          <w:rFonts w:cs="Times New Roman"/>
          <w:szCs w:val="28"/>
        </w:rPr>
        <w:t>ния паза проводниками обмотки и изоляцией.</w:t>
      </w:r>
    </w:p>
    <w:p w:rsidR="005D119D" w:rsidRPr="0051642A" w:rsidRDefault="005D119D" w:rsidP="008006EE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Площадь поперечного сечения паза для размещения проводников </w:t>
      </w:r>
    </w:p>
    <w:p w:rsidR="00A92F5F" w:rsidRPr="009B7109" w:rsidRDefault="00D157A1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D157A1">
        <w:rPr>
          <w:rFonts w:cs="Times New Roman"/>
          <w:position w:val="-26"/>
          <w:szCs w:val="28"/>
        </w:rPr>
        <w:object w:dxaOrig="5440" w:dyaOrig="740">
          <v:shape id="_x0000_i1057" type="#_x0000_t75" style="width:272.25pt;height:36.75pt" o:ole="">
            <v:imagedata r:id="rId72" o:title=""/>
          </v:shape>
          <o:OLEObject Type="Embed" ProgID="Equation.DSMT4" ShapeID="_x0000_i1057" DrawAspect="Content" ObjectID="_1667290331" r:id="rId73"/>
        </w:object>
      </w:r>
      <w:r w:rsidR="00AE4798" w:rsidRPr="0051642A">
        <w:rPr>
          <w:rFonts w:cs="Times New Roman"/>
          <w:szCs w:val="28"/>
        </w:rPr>
        <w:t>,</w:t>
      </w:r>
      <w:r w:rsidR="00AE4798" w:rsidRPr="0051642A">
        <w:rPr>
          <w:rFonts w:cs="Times New Roman"/>
          <w:sz w:val="28"/>
          <w:szCs w:val="28"/>
        </w:rPr>
        <w:t xml:space="preserve"> мм</w:t>
      </w:r>
      <w:proofErr w:type="gramStart"/>
      <w:r w:rsidR="00AE4798" w:rsidRPr="0051642A">
        <w:rPr>
          <w:rFonts w:cs="Times New Roman"/>
          <w:sz w:val="28"/>
          <w:szCs w:val="28"/>
          <w:vertAlign w:val="superscript"/>
        </w:rPr>
        <w:t>2</w:t>
      </w:r>
      <w:proofErr w:type="gramEnd"/>
      <w:r w:rsidR="00B56357" w:rsidRPr="009B7109">
        <w:rPr>
          <w:rFonts w:cs="Times New Roman"/>
          <w:sz w:val="28"/>
          <w:szCs w:val="28"/>
        </w:rPr>
        <w:t>.</w:t>
      </w:r>
    </w:p>
    <w:p w:rsidR="00A62D17" w:rsidRPr="0051642A" w:rsidRDefault="005D119D" w:rsidP="0051642A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sz w:val="28"/>
          <w:szCs w:val="28"/>
        </w:rPr>
        <w:lastRenderedPageBreak/>
        <w:t>Площадь поперечного сечения прокладок и корпусной изоляции в пазу</w:t>
      </w:r>
      <w:r w:rsidR="007A6835" w:rsidRPr="0051642A">
        <w:rPr>
          <w:rFonts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6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pacing w:val="-6"/>
                <w:sz w:val="28"/>
                <w:szCs w:val="28"/>
              </w:rPr>
              <m:t>np</m:t>
            </m:r>
          </m:sub>
        </m:sSub>
        <m:r>
          <w:rPr>
            <w:rFonts w:ascii="Cambria Math" w:hAnsi="Cambria Math" w:cs="Times New Roman"/>
            <w:spacing w:val="-6"/>
            <w:sz w:val="28"/>
            <w:szCs w:val="28"/>
          </w:rPr>
          <m:t>=0</m:t>
        </m:r>
      </m:oMath>
      <w:r w:rsidRPr="0051642A">
        <w:rPr>
          <w:rFonts w:cs="Times New Roman"/>
          <w:spacing w:val="-6"/>
          <w:sz w:val="28"/>
          <w:szCs w:val="28"/>
        </w:rPr>
        <w:t xml:space="preserve"> </w:t>
      </w:r>
    </w:p>
    <w:p w:rsidR="00A62D17" w:rsidRPr="00B56357" w:rsidRDefault="00D157A1" w:rsidP="0051642A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position w:val="-12"/>
          <w:sz w:val="28"/>
          <w:szCs w:val="28"/>
        </w:rPr>
        <w:object w:dxaOrig="6160" w:dyaOrig="380">
          <v:shape id="_x0000_i1058" type="#_x0000_t75" style="width:308.25pt;height:18.75pt" o:ole="">
            <v:imagedata r:id="rId74" o:title=""/>
          </v:shape>
          <o:OLEObject Type="Embed" ProgID="Equation.DSMT4" ShapeID="_x0000_i1058" DrawAspect="Content" ObjectID="_1667290332" r:id="rId75"/>
        </w:object>
      </w:r>
      <w:r w:rsidR="00541936" w:rsidRPr="0051642A">
        <w:rPr>
          <w:rFonts w:cs="Times New Roman"/>
          <w:spacing w:val="-6"/>
          <w:sz w:val="28"/>
          <w:szCs w:val="28"/>
        </w:rPr>
        <w:t>, мм</w:t>
      </w:r>
      <w:proofErr w:type="gramStart"/>
      <w:r w:rsidR="00541936" w:rsidRPr="0051642A">
        <w:rPr>
          <w:rFonts w:cs="Times New Roman"/>
          <w:spacing w:val="-6"/>
          <w:sz w:val="28"/>
          <w:szCs w:val="28"/>
          <w:vertAlign w:val="superscript"/>
        </w:rPr>
        <w:t>2</w:t>
      </w:r>
      <w:proofErr w:type="gramEnd"/>
      <w:r w:rsidR="00B56357" w:rsidRPr="00B56357">
        <w:rPr>
          <w:rFonts w:cs="Times New Roman"/>
          <w:spacing w:val="-6"/>
          <w:sz w:val="28"/>
          <w:szCs w:val="28"/>
        </w:rPr>
        <w:t>.</w:t>
      </w:r>
    </w:p>
    <w:p w:rsidR="005D119D" w:rsidRPr="0051642A" w:rsidRDefault="00FC04CB" w:rsidP="008006EE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sz w:val="28"/>
          <w:szCs w:val="28"/>
        </w:rPr>
        <w:t>О</w:t>
      </w:r>
      <w:r w:rsidR="005D119D" w:rsidRPr="0051642A">
        <w:rPr>
          <w:rFonts w:cs="Times New Roman"/>
          <w:spacing w:val="-6"/>
          <w:sz w:val="28"/>
          <w:szCs w:val="28"/>
        </w:rPr>
        <w:t xml:space="preserve">дносторонняя толщина изоляции в пазу </w:t>
      </w:r>
      <w:r w:rsidR="0004288C">
        <w:rPr>
          <w:rFonts w:cs="Times New Roman"/>
          <w:spacing w:val="-6"/>
          <w:sz w:val="28"/>
          <w:szCs w:val="28"/>
        </w:rPr>
        <w:t>по таблице</w:t>
      </w:r>
      <w:r w:rsidR="0051642A" w:rsidRPr="0051642A">
        <w:rPr>
          <w:rFonts w:cs="Times New Roman"/>
          <w:spacing w:val="-6"/>
          <w:sz w:val="28"/>
          <w:szCs w:val="28"/>
        </w:rPr>
        <w:t xml:space="preserve"> (</w:t>
      </w:r>
      <w:proofErr w:type="gramStart"/>
      <w:r w:rsidR="005D119D" w:rsidRPr="0051642A">
        <w:rPr>
          <w:rFonts w:cs="Times New Roman"/>
          <w:i/>
          <w:spacing w:val="-6"/>
          <w:sz w:val="28"/>
          <w:szCs w:val="28"/>
          <w:lang w:val="en-US"/>
        </w:rPr>
        <w:t>b</w:t>
      </w:r>
      <w:proofErr w:type="gramEnd"/>
      <w:r w:rsidR="005D119D" w:rsidRPr="0051642A">
        <w:rPr>
          <w:rFonts w:cs="Times New Roman"/>
          <w:spacing w:val="-6"/>
          <w:sz w:val="28"/>
          <w:szCs w:val="28"/>
          <w:vertAlign w:val="subscript"/>
        </w:rPr>
        <w:t>из</w:t>
      </w:r>
      <w:r w:rsidR="005D119D" w:rsidRPr="0051642A">
        <w:rPr>
          <w:rFonts w:cs="Times New Roman"/>
          <w:spacing w:val="-6"/>
          <w:sz w:val="28"/>
          <w:szCs w:val="28"/>
        </w:rPr>
        <w:t xml:space="preserve"> = 0,</w:t>
      </w:r>
      <w:r w:rsidR="00B56357">
        <w:rPr>
          <w:rFonts w:cs="Times New Roman"/>
          <w:spacing w:val="-6"/>
          <w:sz w:val="28"/>
          <w:szCs w:val="28"/>
        </w:rPr>
        <w:t>4</w:t>
      </w:r>
      <w:r w:rsidR="005D119D" w:rsidRPr="0051642A">
        <w:rPr>
          <w:rFonts w:cs="Times New Roman"/>
          <w:spacing w:val="-6"/>
          <w:sz w:val="28"/>
          <w:szCs w:val="28"/>
        </w:rPr>
        <w:t xml:space="preserve"> мм</w:t>
      </w:r>
      <w:r w:rsidR="0051642A" w:rsidRPr="0051642A">
        <w:rPr>
          <w:rFonts w:cs="Times New Roman"/>
          <w:spacing w:val="-6"/>
          <w:sz w:val="28"/>
          <w:szCs w:val="28"/>
        </w:rPr>
        <w:t>)</w:t>
      </w:r>
      <w:r w:rsidR="007A6835" w:rsidRPr="0051642A">
        <w:rPr>
          <w:rFonts w:cs="Times New Roman"/>
          <w:spacing w:val="-6"/>
          <w:sz w:val="28"/>
          <w:szCs w:val="28"/>
        </w:rPr>
        <w:t>.</w:t>
      </w:r>
    </w:p>
    <w:p w:rsidR="005D119D" w:rsidRPr="0051642A" w:rsidRDefault="005D119D" w:rsidP="0051642A">
      <w:pPr>
        <w:rPr>
          <w:rStyle w:val="affd"/>
          <w:rFonts w:eastAsiaTheme="minorEastAsia" w:cs="Times New Roman"/>
          <w:szCs w:val="28"/>
        </w:rPr>
      </w:pPr>
      <w:r w:rsidRPr="0051642A">
        <w:rPr>
          <w:rStyle w:val="affd"/>
          <w:rFonts w:eastAsiaTheme="minorEastAsia" w:cs="Times New Roman"/>
          <w:szCs w:val="28"/>
        </w:rPr>
        <w:t>Коэффициент заполнения паза</w:t>
      </w:r>
    </w:p>
    <w:p w:rsidR="004978D1" w:rsidRPr="00F81BC0" w:rsidRDefault="00D157A1" w:rsidP="0051642A">
      <w:pPr>
        <w:jc w:val="center"/>
        <w:rPr>
          <w:rFonts w:cs="Times New Roman"/>
          <w:szCs w:val="28"/>
        </w:rPr>
      </w:pPr>
      <w:r w:rsidRPr="00D157A1">
        <w:rPr>
          <w:rFonts w:cs="Times New Roman"/>
          <w:position w:val="-34"/>
          <w:szCs w:val="28"/>
        </w:rPr>
        <w:object w:dxaOrig="4940" w:dyaOrig="940">
          <v:shape id="_x0000_i1059" type="#_x0000_t75" style="width:246.75pt;height:47.25pt" o:ole="">
            <v:imagedata r:id="rId76" o:title=""/>
          </v:shape>
          <o:OLEObject Type="Embed" ProgID="Equation.DSMT4" ShapeID="_x0000_i1059" DrawAspect="Content" ObjectID="_1667290333" r:id="rId77"/>
        </w:object>
      </w:r>
      <w:r w:rsidR="00B56357" w:rsidRPr="00F81BC0">
        <w:rPr>
          <w:rFonts w:cs="Times New Roman"/>
          <w:szCs w:val="28"/>
        </w:rPr>
        <w:t>.</w:t>
      </w:r>
    </w:p>
    <w:p w:rsidR="005215B7" w:rsidRDefault="001F6279" w:rsidP="00DD2C1C">
      <w:pPr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з</m:t>
            </m:r>
          </m:sub>
        </m:sSub>
      </m:oMath>
      <w:r w:rsidR="0055492C" w:rsidRPr="0051642A">
        <w:rPr>
          <w:rFonts w:cs="Times New Roman"/>
          <w:szCs w:val="28"/>
        </w:rPr>
        <w:t xml:space="preserve"> находится </w:t>
      </w:r>
      <w:r w:rsidR="005D119D" w:rsidRPr="0051642A">
        <w:rPr>
          <w:rFonts w:cs="Times New Roman"/>
          <w:szCs w:val="28"/>
        </w:rPr>
        <w:t>в допустимых пределах. Уточнение размеров паза не тр</w:t>
      </w:r>
      <w:r w:rsidR="005D119D" w:rsidRPr="0051642A">
        <w:rPr>
          <w:rFonts w:cs="Times New Roman"/>
          <w:szCs w:val="28"/>
        </w:rPr>
        <w:t>е</w:t>
      </w:r>
      <w:r w:rsidR="005D119D" w:rsidRPr="0051642A">
        <w:rPr>
          <w:rFonts w:cs="Times New Roman"/>
          <w:szCs w:val="28"/>
        </w:rPr>
        <w:t>буется.</w:t>
      </w:r>
    </w:p>
    <w:p w:rsidR="0004288C" w:rsidRDefault="0004288C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kern w:val="32"/>
          <w:szCs w:val="32"/>
        </w:rPr>
      </w:pPr>
      <w:bookmarkStart w:id="6" w:name="_Toc508337884"/>
      <w:bookmarkStart w:id="7" w:name="_Toc532131316"/>
      <w:r>
        <w:br w:type="page"/>
      </w:r>
    </w:p>
    <w:p w:rsidR="005D119D" w:rsidRPr="005D119D" w:rsidRDefault="005D119D" w:rsidP="006F5AFB">
      <w:pPr>
        <w:pStyle w:val="1"/>
      </w:pPr>
      <w:r w:rsidRPr="005D119D">
        <w:lastRenderedPageBreak/>
        <w:t>Расчёт ротора</w:t>
      </w:r>
      <w:bookmarkEnd w:id="6"/>
      <w:bookmarkEnd w:id="7"/>
    </w:p>
    <w:p w:rsidR="00D303E2" w:rsidRDefault="005D119D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Воздушный зазор</w:t>
      </w:r>
      <w:r w:rsidR="000F0706">
        <w:rPr>
          <w:rFonts w:cs="Times New Roman"/>
          <w:szCs w:val="28"/>
        </w:rPr>
        <w:t xml:space="preserve"> </w:t>
      </w:r>
      <m:oMath>
        <m:r>
          <m:rPr>
            <m:sty m:val="p"/>
          </m:rPr>
          <w:rPr>
            <w:rFonts w:ascii="Cambria Math" w:cs="Times New Roman"/>
            <w:szCs w:val="28"/>
          </w:rPr>
          <m:t>δ</m:t>
        </m:r>
        <m:r>
          <w:rPr>
            <w:rFonts w:ascii="Cambria Math" w:cs="Times New Roman"/>
            <w:szCs w:val="28"/>
          </w:rPr>
          <m:t xml:space="preserve">=0,5 </m:t>
        </m:r>
      </m:oMath>
      <w:r w:rsidRPr="005D119D">
        <w:rPr>
          <w:rFonts w:cs="Times New Roman"/>
          <w:szCs w:val="28"/>
        </w:rPr>
        <w:t>мм</w:t>
      </w:r>
      <w:r w:rsidR="0004288C">
        <w:rPr>
          <w:rFonts w:cs="Times New Roman"/>
          <w:szCs w:val="28"/>
        </w:rPr>
        <w:t>.</w:t>
      </w:r>
    </w:p>
    <w:p w:rsidR="005D119D" w:rsidRPr="009B7109" w:rsidRDefault="005D119D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Число пазов ротора </w:t>
      </w:r>
      <w:r w:rsidRPr="005D119D">
        <w:rPr>
          <w:rFonts w:cs="Times New Roman"/>
          <w:i/>
          <w:szCs w:val="28"/>
          <w:lang w:val="en-US"/>
        </w:rPr>
        <w:t>Z</w:t>
      </w:r>
      <w:r w:rsidRPr="005D119D">
        <w:rPr>
          <w:rFonts w:cs="Times New Roman"/>
          <w:szCs w:val="28"/>
          <w:vertAlign w:val="subscript"/>
        </w:rPr>
        <w:t>2</w:t>
      </w:r>
      <w:r w:rsidRPr="005D119D">
        <w:rPr>
          <w:rFonts w:cs="Times New Roman"/>
          <w:szCs w:val="28"/>
        </w:rPr>
        <w:t xml:space="preserve"> = </w:t>
      </w:r>
      <w:r w:rsidR="00DD2C1C">
        <w:rPr>
          <w:rFonts w:cs="Times New Roman"/>
          <w:szCs w:val="28"/>
        </w:rPr>
        <w:t>38</w:t>
      </w:r>
      <w:r w:rsidR="001A0CAE" w:rsidRPr="009B7109">
        <w:rPr>
          <w:rFonts w:cs="Times New Roman"/>
          <w:szCs w:val="28"/>
        </w:rPr>
        <w:t>.</w:t>
      </w:r>
    </w:p>
    <w:p w:rsidR="000F0706" w:rsidRDefault="005D119D" w:rsidP="00CA7E93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Внешний диаметр </w:t>
      </w:r>
    </w:p>
    <w:p w:rsidR="000F0706" w:rsidRPr="001A0CAE" w:rsidRDefault="00DD2C1C" w:rsidP="00CA7E93">
      <w:pPr>
        <w:pStyle w:val="affc"/>
        <w:spacing w:line="360" w:lineRule="auto"/>
        <w:jc w:val="center"/>
        <w:rPr>
          <w:rFonts w:cs="Times New Roman"/>
          <w:i/>
          <w:sz w:val="28"/>
          <w:szCs w:val="28"/>
        </w:rPr>
      </w:pPr>
      <w:r w:rsidRPr="00F858FE">
        <w:rPr>
          <w:rFonts w:cs="Times New Roman"/>
          <w:position w:val="-12"/>
          <w:sz w:val="28"/>
          <w:szCs w:val="28"/>
        </w:rPr>
        <w:object w:dxaOrig="4099" w:dyaOrig="420">
          <v:shape id="_x0000_i1060" type="#_x0000_t75" style="width:205.5pt;height:21pt" o:ole="">
            <v:imagedata r:id="rId78" o:title=""/>
          </v:shape>
          <o:OLEObject Type="Embed" ProgID="Equation.DSMT4" ShapeID="_x0000_i1060" DrawAspect="Content" ObjectID="_1667290334" r:id="rId79"/>
        </w:object>
      </w:r>
      <w:r w:rsidR="000F0706" w:rsidRPr="009E0A96">
        <w:rPr>
          <w:rFonts w:cs="Times New Roman"/>
          <w:szCs w:val="28"/>
        </w:rPr>
        <w:t xml:space="preserve">, </w:t>
      </w:r>
      <w:proofErr w:type="gramStart"/>
      <w:r w:rsidR="000F0706" w:rsidRPr="005D119D">
        <w:rPr>
          <w:rFonts w:cs="Times New Roman"/>
          <w:sz w:val="28"/>
          <w:szCs w:val="28"/>
        </w:rPr>
        <w:t>м</w:t>
      </w:r>
      <w:proofErr w:type="gramEnd"/>
      <w:r w:rsidR="001A0CAE" w:rsidRPr="001A0CAE">
        <w:rPr>
          <w:rFonts w:cs="Times New Roman"/>
          <w:sz w:val="28"/>
          <w:szCs w:val="28"/>
        </w:rPr>
        <w:t>.</w:t>
      </w:r>
    </w:p>
    <w:p w:rsidR="005D119D" w:rsidRPr="001A0CAE" w:rsidRDefault="005D119D" w:rsidP="00CA7E93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Длина </w:t>
      </w:r>
      <w:proofErr w:type="spellStart"/>
      <w:r w:rsidRPr="005D119D">
        <w:rPr>
          <w:rFonts w:cs="Times New Roman"/>
          <w:sz w:val="28"/>
          <w:szCs w:val="28"/>
        </w:rPr>
        <w:t>магнитопровода</w:t>
      </w:r>
      <w:proofErr w:type="spellEnd"/>
      <w:r w:rsidRPr="005D119D">
        <w:rPr>
          <w:rFonts w:cs="Times New Roman"/>
          <w:sz w:val="28"/>
          <w:szCs w:val="28"/>
        </w:rPr>
        <w:t xml:space="preserve"> ротора </w:t>
      </w:r>
      <w:r w:rsidRPr="00DD2C1C">
        <w:rPr>
          <w:rFonts w:cs="Times New Roman"/>
          <w:sz w:val="28"/>
          <w:szCs w:val="28"/>
          <w:lang w:val="en-US"/>
        </w:rPr>
        <w:t>L</w:t>
      </w:r>
      <w:r w:rsidRPr="00DD2C1C">
        <w:rPr>
          <w:rFonts w:cs="Times New Roman"/>
          <w:sz w:val="28"/>
          <w:szCs w:val="28"/>
          <w:vertAlign w:val="subscript"/>
        </w:rPr>
        <w:t>2</w:t>
      </w:r>
      <w:r w:rsidRPr="00DD2C1C">
        <w:rPr>
          <w:rFonts w:cs="Times New Roman"/>
          <w:sz w:val="28"/>
          <w:szCs w:val="28"/>
        </w:rPr>
        <w:t xml:space="preserve"> = </w:t>
      </w:r>
      <w:r w:rsidRPr="00DD2C1C">
        <w:rPr>
          <w:rFonts w:cs="Times New Roman"/>
          <w:sz w:val="28"/>
          <w:szCs w:val="28"/>
          <w:lang w:val="en-US"/>
        </w:rPr>
        <w:t>L</w:t>
      </w:r>
      <w:r w:rsidRPr="00DD2C1C">
        <w:rPr>
          <w:rFonts w:cs="Times New Roman"/>
          <w:sz w:val="28"/>
          <w:szCs w:val="28"/>
          <w:vertAlign w:val="subscript"/>
        </w:rPr>
        <w:t>1</w:t>
      </w:r>
      <w:r w:rsidRPr="005D119D">
        <w:rPr>
          <w:rFonts w:cs="Times New Roman"/>
          <w:sz w:val="28"/>
          <w:szCs w:val="28"/>
        </w:rPr>
        <w:t xml:space="preserve"> = 0,</w:t>
      </w:r>
      <w:r w:rsidR="00DD2C1C">
        <w:rPr>
          <w:rFonts w:cs="Times New Roman"/>
          <w:sz w:val="28"/>
          <w:szCs w:val="28"/>
        </w:rPr>
        <w:t>13</w:t>
      </w:r>
      <w:r w:rsidRPr="005D119D">
        <w:rPr>
          <w:rFonts w:cs="Times New Roman"/>
          <w:sz w:val="28"/>
          <w:szCs w:val="28"/>
        </w:rPr>
        <w:t xml:space="preserve"> м</w:t>
      </w:r>
      <w:r w:rsidR="001A0CAE" w:rsidRPr="001A0CAE">
        <w:rPr>
          <w:rFonts w:cs="Times New Roman"/>
          <w:sz w:val="28"/>
          <w:szCs w:val="28"/>
        </w:rPr>
        <w:t>.</w:t>
      </w:r>
    </w:p>
    <w:p w:rsidR="00F858FE" w:rsidRDefault="005D119D" w:rsidP="00CA7E93">
      <w:pPr>
        <w:pStyle w:val="affc"/>
        <w:spacing w:line="360" w:lineRule="auto"/>
        <w:jc w:val="both"/>
        <w:rPr>
          <w:rFonts w:cs="Times New Roman"/>
          <w:spacing w:val="-8"/>
          <w:sz w:val="28"/>
          <w:szCs w:val="28"/>
        </w:rPr>
      </w:pPr>
      <w:proofErr w:type="spellStart"/>
      <w:r w:rsidRPr="005D119D">
        <w:rPr>
          <w:rFonts w:cs="Times New Roman"/>
          <w:spacing w:val="-8"/>
          <w:sz w:val="28"/>
          <w:szCs w:val="28"/>
        </w:rPr>
        <w:t>Зубцовое</w:t>
      </w:r>
      <w:proofErr w:type="spellEnd"/>
      <w:r w:rsidRPr="005D119D">
        <w:rPr>
          <w:rFonts w:cs="Times New Roman"/>
          <w:spacing w:val="-8"/>
          <w:sz w:val="28"/>
          <w:szCs w:val="28"/>
        </w:rPr>
        <w:t xml:space="preserve"> деление </w:t>
      </w:r>
    </w:p>
    <w:p w:rsidR="00F858FE" w:rsidRPr="009B7109" w:rsidRDefault="00DD2C1C" w:rsidP="00CA7E93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DD2C1C">
        <w:rPr>
          <w:rFonts w:cs="Times New Roman"/>
          <w:position w:val="-34"/>
          <w:sz w:val="28"/>
          <w:szCs w:val="28"/>
        </w:rPr>
        <w:object w:dxaOrig="2720" w:dyaOrig="780">
          <v:shape id="_x0000_i1061" type="#_x0000_t75" style="width:135.75pt;height:39.75pt" o:ole="">
            <v:imagedata r:id="rId80" o:title=""/>
          </v:shape>
          <o:OLEObject Type="Embed" ProgID="Equation.DSMT4" ShapeID="_x0000_i1061" DrawAspect="Content" ObjectID="_1667290335" r:id="rId81"/>
        </w:object>
      </w:r>
      <w:r w:rsidR="00D303E2" w:rsidRPr="00D303E2">
        <w:rPr>
          <w:rFonts w:cs="Times New Roman"/>
          <w:sz w:val="28"/>
          <w:szCs w:val="28"/>
        </w:rPr>
        <w:t>,</w:t>
      </w:r>
      <w:r w:rsidR="00D303E2" w:rsidRPr="005D119D">
        <w:rPr>
          <w:rFonts w:cs="Times New Roman"/>
          <w:spacing w:val="-8"/>
          <w:sz w:val="28"/>
          <w:szCs w:val="28"/>
        </w:rPr>
        <w:t xml:space="preserve"> </w:t>
      </w:r>
      <w:proofErr w:type="gramStart"/>
      <w:r w:rsidR="00D303E2" w:rsidRPr="005D119D">
        <w:rPr>
          <w:rFonts w:cs="Times New Roman"/>
          <w:spacing w:val="-8"/>
          <w:sz w:val="28"/>
          <w:szCs w:val="28"/>
        </w:rPr>
        <w:t>мм</w:t>
      </w:r>
      <w:proofErr w:type="gramEnd"/>
      <w:r w:rsidR="001A0CAE" w:rsidRPr="009B7109">
        <w:rPr>
          <w:rFonts w:cs="Times New Roman"/>
          <w:spacing w:val="-8"/>
          <w:sz w:val="28"/>
          <w:szCs w:val="28"/>
        </w:rPr>
        <w:t>.</w:t>
      </w:r>
    </w:p>
    <w:p w:rsidR="005D119D" w:rsidRPr="004D0100" w:rsidRDefault="005D119D" w:rsidP="00CA7E93">
      <w:pPr>
        <w:pStyle w:val="af0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pacing w:val="-6"/>
          <w:sz w:val="28"/>
          <w:szCs w:val="28"/>
        </w:rPr>
        <w:t>Внутренний диаметр ротора равен диаметру вала, так как сердечник рот</w:t>
      </w:r>
      <w:r w:rsidRPr="005D119D">
        <w:rPr>
          <w:rFonts w:cs="Times New Roman"/>
          <w:spacing w:val="-6"/>
          <w:sz w:val="28"/>
          <w:szCs w:val="28"/>
        </w:rPr>
        <w:t>о</w:t>
      </w:r>
      <w:r w:rsidRPr="005D119D">
        <w:rPr>
          <w:rFonts w:cs="Times New Roman"/>
          <w:spacing w:val="-6"/>
          <w:sz w:val="28"/>
          <w:szCs w:val="28"/>
        </w:rPr>
        <w:t>ра непосредственно насаживается на вал</w:t>
      </w:r>
      <w:r w:rsidR="004D0100" w:rsidRPr="004D0100">
        <w:rPr>
          <w:rFonts w:cs="Times New Roman"/>
          <w:spacing w:val="-6"/>
          <w:sz w:val="28"/>
          <w:szCs w:val="28"/>
        </w:rPr>
        <w:t xml:space="preserve"> (</w:t>
      </w:r>
      <w:proofErr w:type="gramStart"/>
      <w:r w:rsidR="004D0100" w:rsidRPr="005D119D">
        <w:rPr>
          <w:rFonts w:cs="Times New Roman"/>
          <w:i/>
          <w:sz w:val="28"/>
          <w:szCs w:val="28"/>
          <w:lang w:val="en-US"/>
        </w:rPr>
        <w:t>k</w:t>
      </w:r>
      <w:proofErr w:type="gramEnd"/>
      <w:r w:rsidR="004D0100" w:rsidRPr="005D119D">
        <w:rPr>
          <w:rFonts w:cs="Times New Roman"/>
          <w:sz w:val="28"/>
          <w:szCs w:val="28"/>
          <w:vertAlign w:val="subscript"/>
        </w:rPr>
        <w:t>в</w:t>
      </w:r>
      <w:r w:rsidR="004D0100" w:rsidRPr="004D0100">
        <w:rPr>
          <w:rFonts w:cs="Times New Roman"/>
          <w:sz w:val="28"/>
          <w:szCs w:val="28"/>
        </w:rPr>
        <w:t xml:space="preserve"> </w:t>
      </w:r>
      <w:r w:rsidR="004D0100">
        <w:rPr>
          <w:rFonts w:cs="Times New Roman"/>
          <w:sz w:val="28"/>
          <w:szCs w:val="28"/>
        </w:rPr>
        <w:t>= 0</w:t>
      </w:r>
      <w:r w:rsidR="004D0100" w:rsidRPr="004D0100">
        <w:rPr>
          <w:rFonts w:cs="Times New Roman"/>
          <w:sz w:val="28"/>
          <w:szCs w:val="28"/>
        </w:rPr>
        <w:t>,23).</w:t>
      </w:r>
    </w:p>
    <w:p w:rsidR="004D0100" w:rsidRPr="00A77CCA" w:rsidRDefault="00DD2C1C" w:rsidP="00CA7E93">
      <w:pPr>
        <w:pStyle w:val="af0"/>
        <w:spacing w:line="360" w:lineRule="auto"/>
        <w:jc w:val="center"/>
        <w:rPr>
          <w:rFonts w:cs="Times New Roman"/>
          <w:spacing w:val="-6"/>
          <w:sz w:val="28"/>
          <w:szCs w:val="28"/>
        </w:rPr>
      </w:pPr>
      <w:r w:rsidRPr="00DD2C1C">
        <w:rPr>
          <w:rFonts w:cs="Times New Roman"/>
          <w:position w:val="-16"/>
          <w:sz w:val="28"/>
          <w:szCs w:val="28"/>
        </w:rPr>
        <w:object w:dxaOrig="4040" w:dyaOrig="420">
          <v:shape id="_x0000_i1062" type="#_x0000_t75" style="width:201.75pt;height:21.75pt" o:ole="">
            <v:imagedata r:id="rId82" o:title=""/>
          </v:shape>
          <o:OLEObject Type="Embed" ProgID="Equation.DSMT4" ShapeID="_x0000_i1062" DrawAspect="Content" ObjectID="_1667290336" r:id="rId83"/>
        </w:object>
      </w:r>
      <w:r w:rsidR="004D0100" w:rsidRPr="004D0100">
        <w:rPr>
          <w:rFonts w:cs="Times New Roman"/>
          <w:sz w:val="28"/>
          <w:szCs w:val="28"/>
        </w:rPr>
        <w:t xml:space="preserve">, </w:t>
      </w:r>
      <w:proofErr w:type="gramStart"/>
      <w:r w:rsidR="004D0100" w:rsidRPr="005D119D">
        <w:rPr>
          <w:rFonts w:cs="Times New Roman"/>
          <w:sz w:val="28"/>
          <w:szCs w:val="28"/>
        </w:rPr>
        <w:t>мм</w:t>
      </w:r>
      <w:proofErr w:type="gramEnd"/>
      <w:r w:rsidR="001A0CAE" w:rsidRPr="00A77CCA">
        <w:rPr>
          <w:rFonts w:cs="Times New Roman"/>
          <w:sz w:val="28"/>
          <w:szCs w:val="28"/>
        </w:rPr>
        <w:t>.</w:t>
      </w:r>
    </w:p>
    <w:p w:rsidR="005D119D" w:rsidRDefault="005D119D" w:rsidP="00CA7E93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  <w:r w:rsidRPr="005D119D">
        <w:rPr>
          <w:rStyle w:val="affd"/>
          <w:rFonts w:cs="Times New Roman"/>
          <w:sz w:val="28"/>
          <w:szCs w:val="28"/>
        </w:rPr>
        <w:t>Ток в стержне ротора</w:t>
      </w:r>
    </w:p>
    <w:p w:rsidR="004D0100" w:rsidRPr="00DD2C1C" w:rsidRDefault="00DD2C1C" w:rsidP="00CA7E93">
      <w:pPr>
        <w:pStyle w:val="af0"/>
        <w:spacing w:line="360" w:lineRule="auto"/>
        <w:jc w:val="center"/>
        <w:rPr>
          <w:rStyle w:val="affd"/>
          <w:rFonts w:cs="Times New Roman"/>
          <w:sz w:val="28"/>
          <w:szCs w:val="28"/>
        </w:rPr>
      </w:pPr>
      <w:r w:rsidRPr="00F858FE">
        <w:rPr>
          <w:rFonts w:cs="Times New Roman"/>
          <w:position w:val="-12"/>
          <w:sz w:val="28"/>
          <w:szCs w:val="28"/>
        </w:rPr>
        <w:object w:dxaOrig="4480" w:dyaOrig="380">
          <v:shape id="_x0000_i1063" type="#_x0000_t75" style="width:224.25pt;height:18.75pt" o:ole="">
            <v:imagedata r:id="rId84" o:title=""/>
          </v:shape>
          <o:OLEObject Type="Embed" ProgID="Equation.DSMT4" ShapeID="_x0000_i1063" DrawAspect="Content" ObjectID="_1667290337" r:id="rId85"/>
        </w:object>
      </w:r>
      <w:r w:rsidR="004D0100" w:rsidRPr="004D0100">
        <w:rPr>
          <w:rFonts w:cs="Times New Roman"/>
          <w:sz w:val="28"/>
          <w:szCs w:val="28"/>
        </w:rPr>
        <w:t xml:space="preserve">, </w:t>
      </w:r>
      <w:r w:rsidR="004D0100" w:rsidRPr="005D119D">
        <w:rPr>
          <w:rFonts w:cs="Times New Roman"/>
          <w:sz w:val="28"/>
          <w:szCs w:val="28"/>
        </w:rPr>
        <w:t>А</w:t>
      </w:r>
      <w:r w:rsidR="001A0CAE" w:rsidRPr="00DD2C1C">
        <w:rPr>
          <w:rFonts w:cs="Times New Roman"/>
          <w:sz w:val="28"/>
          <w:szCs w:val="28"/>
        </w:rPr>
        <w:t>,</w:t>
      </w:r>
    </w:p>
    <w:p w:rsidR="005D119D" w:rsidRDefault="005D119D" w:rsidP="00CA7E93">
      <w:pPr>
        <w:pStyle w:val="af0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где </w:t>
      </w:r>
      <w:r w:rsidR="00DD2C1C" w:rsidRPr="00F858FE">
        <w:rPr>
          <w:rFonts w:cs="Times New Roman"/>
          <w:position w:val="-12"/>
          <w:sz w:val="28"/>
          <w:szCs w:val="28"/>
        </w:rPr>
        <w:object w:dxaOrig="2500" w:dyaOrig="380">
          <v:shape id="_x0000_i1064" type="#_x0000_t75" style="width:124.5pt;height:18.75pt" o:ole="">
            <v:imagedata r:id="rId86" o:title=""/>
          </v:shape>
          <o:OLEObject Type="Embed" ProgID="Equation.DSMT4" ShapeID="_x0000_i1064" DrawAspect="Content" ObjectID="_1667290338" r:id="rId87"/>
        </w:object>
      </w:r>
    </w:p>
    <w:p w:rsidR="004D0100" w:rsidRPr="005D119D" w:rsidRDefault="00DD2C1C" w:rsidP="00CA7E93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  <w:r w:rsidRPr="00DD2C1C">
        <w:rPr>
          <w:rFonts w:cs="Times New Roman"/>
          <w:position w:val="-34"/>
          <w:sz w:val="28"/>
          <w:szCs w:val="28"/>
        </w:rPr>
        <w:object w:dxaOrig="4940" w:dyaOrig="780">
          <v:shape id="_x0000_i1065" type="#_x0000_t75" style="width:247.5pt;height:39.75pt" o:ole="">
            <v:imagedata r:id="rId88" o:title=""/>
          </v:shape>
          <o:OLEObject Type="Embed" ProgID="Equation.DSMT4" ShapeID="_x0000_i1065" DrawAspect="Content" ObjectID="_1667290339" r:id="rId89"/>
        </w:object>
      </w:r>
    </w:p>
    <w:p w:rsidR="004D0100" w:rsidRDefault="005D119D" w:rsidP="00CA7E93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Площадь поперечного сечения стержня (предварительно</w:t>
      </w:r>
      <w:r w:rsidR="00B7275A">
        <w:rPr>
          <w:rFonts w:cs="Times New Roman"/>
          <w:sz w:val="28"/>
          <w:szCs w:val="28"/>
        </w:rPr>
        <w:t>)</w:t>
      </w:r>
    </w:p>
    <w:p w:rsidR="00B7275A" w:rsidRPr="001A0CAE" w:rsidRDefault="00DD2C1C" w:rsidP="00CA7E93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DD2C1C">
        <w:rPr>
          <w:rFonts w:cs="Times New Roman"/>
          <w:position w:val="-34"/>
          <w:sz w:val="28"/>
          <w:szCs w:val="28"/>
        </w:rPr>
        <w:object w:dxaOrig="2760" w:dyaOrig="780">
          <v:shape id="_x0000_i1066" type="#_x0000_t75" style="width:138pt;height:39.75pt" o:ole="">
            <v:imagedata r:id="rId90" o:title=""/>
          </v:shape>
          <o:OLEObject Type="Embed" ProgID="Equation.DSMT4" ShapeID="_x0000_i1066" DrawAspect="Content" ObjectID="_1667290340" r:id="rId91"/>
        </w:object>
      </w:r>
      <w:r w:rsidR="00B7275A" w:rsidRPr="00B7275A">
        <w:rPr>
          <w:rFonts w:cs="Times New Roman"/>
          <w:sz w:val="28"/>
          <w:szCs w:val="28"/>
        </w:rPr>
        <w:t xml:space="preserve">, </w:t>
      </w:r>
      <w:r w:rsidR="00B7275A" w:rsidRPr="005D119D">
        <w:rPr>
          <w:rFonts w:cs="Times New Roman"/>
          <w:sz w:val="28"/>
          <w:szCs w:val="28"/>
        </w:rPr>
        <w:t>мм</w:t>
      </w:r>
      <w:proofErr w:type="gramStart"/>
      <w:r w:rsidR="00B7275A" w:rsidRPr="005D119D">
        <w:rPr>
          <w:rFonts w:cs="Times New Roman"/>
          <w:sz w:val="28"/>
          <w:szCs w:val="28"/>
          <w:vertAlign w:val="superscript"/>
        </w:rPr>
        <w:t>2</w:t>
      </w:r>
      <w:proofErr w:type="gramEnd"/>
      <w:r w:rsidR="001A0CAE" w:rsidRPr="001A0CAE">
        <w:rPr>
          <w:rFonts w:cs="Times New Roman"/>
          <w:sz w:val="28"/>
          <w:szCs w:val="28"/>
        </w:rPr>
        <w:t>.</w:t>
      </w:r>
    </w:p>
    <w:p w:rsidR="005D119D" w:rsidRPr="005D119D" w:rsidRDefault="00B7275A" w:rsidP="00CA7E93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</w:t>
      </w:r>
      <w:r w:rsidR="005D119D" w:rsidRPr="005D119D">
        <w:rPr>
          <w:rFonts w:cs="Times New Roman"/>
          <w:sz w:val="28"/>
          <w:szCs w:val="28"/>
        </w:rPr>
        <w:t xml:space="preserve">лотность тока в литой клетке принимаем </w:t>
      </w:r>
      <w:r w:rsidR="005D119D" w:rsidRPr="00DD2C1C">
        <w:rPr>
          <w:rFonts w:cs="Times New Roman"/>
          <w:sz w:val="28"/>
          <w:szCs w:val="28"/>
          <w:lang w:val="en-US"/>
        </w:rPr>
        <w:t>J</w:t>
      </w:r>
      <w:r w:rsidR="005D119D" w:rsidRPr="00DD2C1C">
        <w:rPr>
          <w:rFonts w:cs="Times New Roman"/>
          <w:sz w:val="28"/>
          <w:szCs w:val="28"/>
          <w:vertAlign w:val="subscript"/>
        </w:rPr>
        <w:t>2</w:t>
      </w:r>
      <w:r w:rsidR="005D119D" w:rsidRPr="005D119D">
        <w:rPr>
          <w:rFonts w:cs="Times New Roman"/>
          <w:sz w:val="28"/>
          <w:szCs w:val="28"/>
        </w:rPr>
        <w:t xml:space="preserve"> = </w:t>
      </w:r>
      <w:r w:rsidR="001A0CAE">
        <w:rPr>
          <w:rFonts w:cs="Times New Roman"/>
          <w:sz w:val="28"/>
          <w:szCs w:val="28"/>
        </w:rPr>
        <w:t>2,5</w:t>
      </w:r>
      <w:r w:rsidR="005D119D" w:rsidRPr="005D119D">
        <w:rPr>
          <w:rFonts w:cs="Times New Roman"/>
          <w:b/>
          <w:sz w:val="28"/>
          <w:szCs w:val="28"/>
          <w:vertAlign w:val="superscript"/>
        </w:rPr>
        <w:t>.</w:t>
      </w:r>
      <w:r w:rsidR="005D119D" w:rsidRPr="005D119D">
        <w:rPr>
          <w:rFonts w:cs="Times New Roman"/>
          <w:sz w:val="28"/>
          <w:szCs w:val="28"/>
        </w:rPr>
        <w:t>10</w:t>
      </w:r>
      <w:r w:rsidR="005D119D" w:rsidRPr="005D119D">
        <w:rPr>
          <w:rFonts w:cs="Times New Roman"/>
          <w:sz w:val="28"/>
          <w:szCs w:val="28"/>
          <w:vertAlign w:val="superscript"/>
        </w:rPr>
        <w:t>6</w:t>
      </w:r>
      <w:proofErr w:type="gramStart"/>
      <w:r w:rsidR="005D119D" w:rsidRPr="005D119D">
        <w:rPr>
          <w:rFonts w:cs="Times New Roman"/>
          <w:sz w:val="28"/>
          <w:szCs w:val="28"/>
        </w:rPr>
        <w:t xml:space="preserve"> А</w:t>
      </w:r>
      <w:proofErr w:type="gramEnd"/>
      <w:r w:rsidR="005D119D" w:rsidRPr="005D119D">
        <w:rPr>
          <w:rFonts w:cs="Times New Roman"/>
          <w:sz w:val="28"/>
          <w:szCs w:val="28"/>
        </w:rPr>
        <w:t>/м</w:t>
      </w:r>
      <w:r w:rsidR="005D119D" w:rsidRPr="005D119D">
        <w:rPr>
          <w:rFonts w:cs="Times New Roman"/>
          <w:sz w:val="28"/>
          <w:szCs w:val="28"/>
          <w:vertAlign w:val="superscript"/>
        </w:rPr>
        <w:t>2</w:t>
      </w:r>
      <w:r w:rsidR="005D119D" w:rsidRPr="005D119D">
        <w:rPr>
          <w:rFonts w:cs="Times New Roman"/>
          <w:sz w:val="28"/>
          <w:szCs w:val="28"/>
        </w:rPr>
        <w:t>.</w:t>
      </w:r>
    </w:p>
    <w:p w:rsidR="005D119D" w:rsidRDefault="005D119D" w:rsidP="00CA7E93">
      <w:pPr>
        <w:pStyle w:val="ab"/>
        <w:tabs>
          <w:tab w:val="clear" w:pos="4677"/>
          <w:tab w:val="clear" w:pos="9355"/>
        </w:tabs>
        <w:spacing w:line="360" w:lineRule="auto"/>
        <w:rPr>
          <w:rStyle w:val="affd"/>
          <w:rFonts w:eastAsiaTheme="minorEastAsia" w:cs="Times New Roman"/>
          <w:szCs w:val="28"/>
        </w:rPr>
      </w:pPr>
      <w:r w:rsidRPr="005D119D">
        <w:rPr>
          <w:rStyle w:val="affd"/>
          <w:rFonts w:eastAsiaTheme="minorEastAsia" w:cs="Times New Roman"/>
          <w:szCs w:val="28"/>
        </w:rPr>
        <w:t xml:space="preserve">Паз ротора </w:t>
      </w:r>
      <w:r w:rsidR="00F24102">
        <w:rPr>
          <w:rStyle w:val="affd"/>
          <w:rFonts w:eastAsiaTheme="minorEastAsia" w:cs="Times New Roman"/>
          <w:szCs w:val="28"/>
        </w:rPr>
        <w:t>п</w:t>
      </w:r>
      <w:r w:rsidRPr="005D119D">
        <w:rPr>
          <w:rStyle w:val="affd"/>
          <w:rFonts w:eastAsiaTheme="minorEastAsia" w:cs="Times New Roman"/>
          <w:szCs w:val="28"/>
        </w:rPr>
        <w:t xml:space="preserve">ринимаем </w:t>
      </w:r>
      <w:proofErr w:type="spellStart"/>
      <w:proofErr w:type="gramStart"/>
      <w:r w:rsidRPr="00DD2C1C">
        <w:rPr>
          <w:rStyle w:val="affd"/>
          <w:rFonts w:eastAsiaTheme="minorEastAsia" w:cs="Times New Roman"/>
          <w:szCs w:val="28"/>
        </w:rPr>
        <w:t>b</w:t>
      </w:r>
      <w:proofErr w:type="gramEnd"/>
      <w:r w:rsidRPr="00DD2C1C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5D119D">
        <w:rPr>
          <w:rStyle w:val="affd"/>
          <w:rFonts w:eastAsiaTheme="minorEastAsia" w:cs="Times New Roman"/>
          <w:szCs w:val="28"/>
        </w:rPr>
        <w:t xml:space="preserve"> = 1</w:t>
      </w:r>
      <w:r w:rsidR="00F24102" w:rsidRPr="00F24102">
        <w:rPr>
          <w:rStyle w:val="affd"/>
          <w:rFonts w:eastAsiaTheme="minorEastAsia" w:cs="Times New Roman"/>
          <w:szCs w:val="28"/>
        </w:rPr>
        <w:t>,5</w:t>
      </w:r>
      <w:r w:rsidRPr="005D119D">
        <w:rPr>
          <w:rStyle w:val="affd"/>
          <w:rFonts w:eastAsiaTheme="minorEastAsia" w:cs="Times New Roman"/>
          <w:szCs w:val="28"/>
        </w:rPr>
        <w:t xml:space="preserve"> мм, </w:t>
      </w:r>
      <w:proofErr w:type="spellStart"/>
      <w:r w:rsidRPr="00DD2C1C">
        <w:rPr>
          <w:rStyle w:val="affd"/>
          <w:rFonts w:eastAsiaTheme="minorEastAsia" w:cs="Times New Roman"/>
          <w:szCs w:val="28"/>
        </w:rPr>
        <w:t>h</w:t>
      </w:r>
      <w:r w:rsidRPr="00DD2C1C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5D119D">
        <w:rPr>
          <w:rStyle w:val="affd"/>
          <w:rFonts w:eastAsiaTheme="minorEastAsia" w:cs="Times New Roman"/>
          <w:szCs w:val="28"/>
        </w:rPr>
        <w:t xml:space="preserve"> = 0,</w:t>
      </w:r>
      <w:r w:rsidR="00F24102">
        <w:rPr>
          <w:rStyle w:val="affd"/>
          <w:rFonts w:eastAsiaTheme="minorEastAsia" w:cs="Times New Roman"/>
          <w:szCs w:val="28"/>
        </w:rPr>
        <w:t>7</w:t>
      </w:r>
      <w:r w:rsidRPr="005D119D">
        <w:rPr>
          <w:rStyle w:val="affd"/>
          <w:rFonts w:eastAsiaTheme="minorEastAsia" w:cs="Times New Roman"/>
          <w:szCs w:val="28"/>
        </w:rPr>
        <w:t xml:space="preserve"> мм</w:t>
      </w:r>
      <w:r w:rsidRPr="00DD2C1C">
        <w:rPr>
          <w:rStyle w:val="affd"/>
          <w:rFonts w:eastAsiaTheme="minorEastAsia" w:cs="Times New Roman"/>
          <w:szCs w:val="28"/>
        </w:rPr>
        <w:t xml:space="preserve">, </w:t>
      </w:r>
      <w:proofErr w:type="spellStart"/>
      <w:r w:rsidRPr="00DD2C1C">
        <w:rPr>
          <w:rStyle w:val="affd"/>
          <w:rFonts w:eastAsiaTheme="minorEastAsia" w:cs="Times New Roman"/>
          <w:szCs w:val="28"/>
        </w:rPr>
        <w:t>h</w:t>
      </w:r>
      <w:r w:rsidRPr="00DD2C1C">
        <w:rPr>
          <w:rFonts w:cs="Times New Roman"/>
          <w:b/>
          <w:szCs w:val="28"/>
        </w:rPr>
        <w:t>'</w:t>
      </w:r>
      <w:r w:rsidRPr="00DD2C1C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5D119D">
        <w:rPr>
          <w:rStyle w:val="affd"/>
          <w:rFonts w:eastAsiaTheme="minorEastAsia" w:cs="Times New Roman"/>
          <w:szCs w:val="28"/>
        </w:rPr>
        <w:t xml:space="preserve"> = </w:t>
      </w:r>
      <w:r w:rsidR="00F24102">
        <w:rPr>
          <w:rStyle w:val="affd"/>
          <w:rFonts w:eastAsiaTheme="minorEastAsia" w:cs="Times New Roman"/>
          <w:szCs w:val="28"/>
        </w:rPr>
        <w:t>0,3</w:t>
      </w:r>
      <w:r w:rsidRPr="005D119D">
        <w:rPr>
          <w:rStyle w:val="affd"/>
          <w:rFonts w:eastAsiaTheme="minorEastAsia" w:cs="Times New Roman"/>
          <w:szCs w:val="28"/>
        </w:rPr>
        <w:t xml:space="preserve"> мм. </w:t>
      </w:r>
    </w:p>
    <w:p w:rsidR="005D119D" w:rsidRDefault="00F24102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>
        <w:rPr>
          <w:rStyle w:val="affd"/>
          <w:rFonts w:eastAsiaTheme="minorEastAsia" w:cs="Times New Roman"/>
          <w:szCs w:val="28"/>
        </w:rPr>
        <w:t>Допустимая ширина зубца</w:t>
      </w:r>
      <w:r w:rsidRPr="00F24102">
        <w:rPr>
          <w:rStyle w:val="affd"/>
          <w:rFonts w:eastAsiaTheme="minorEastAsia" w:cs="Times New Roman"/>
          <w:szCs w:val="28"/>
        </w:rPr>
        <w:t xml:space="preserve"> </w:t>
      </w:r>
      <w:r w:rsidR="005D119D" w:rsidRPr="005D119D">
        <w:rPr>
          <w:rStyle w:val="affd"/>
          <w:rFonts w:eastAsiaTheme="minorEastAsia" w:cs="Times New Roman"/>
          <w:szCs w:val="28"/>
        </w:rPr>
        <w:t xml:space="preserve">при </w:t>
      </w:r>
      <w:proofErr w:type="spellStart"/>
      <w:r w:rsidR="005D119D" w:rsidRPr="00DD2C1C">
        <w:rPr>
          <w:rStyle w:val="affd"/>
          <w:rFonts w:eastAsiaTheme="minorEastAsia" w:cs="Times New Roman"/>
          <w:szCs w:val="28"/>
          <w:lang w:val="en-US"/>
        </w:rPr>
        <w:t>B</w:t>
      </w:r>
      <w:r w:rsidR="005D119D" w:rsidRPr="00DD2C1C">
        <w:rPr>
          <w:rStyle w:val="affd"/>
          <w:rFonts w:eastAsiaTheme="minorEastAsia" w:cs="Times New Roman"/>
          <w:szCs w:val="28"/>
          <w:vertAlign w:val="subscript"/>
          <w:lang w:val="en-US"/>
        </w:rPr>
        <w:t>z</w:t>
      </w:r>
      <w:proofErr w:type="spellEnd"/>
      <w:r w:rsidR="005D119D" w:rsidRPr="00DD2C1C">
        <w:rPr>
          <w:rStyle w:val="affd"/>
          <w:rFonts w:eastAsiaTheme="minorEastAsia" w:cs="Times New Roman"/>
          <w:szCs w:val="28"/>
          <w:vertAlign w:val="subscript"/>
        </w:rPr>
        <w:t>2</w:t>
      </w:r>
      <w:r w:rsidR="005D119D" w:rsidRPr="005D119D">
        <w:rPr>
          <w:rStyle w:val="affd"/>
          <w:rFonts w:eastAsiaTheme="minorEastAsia" w:cs="Times New Roman"/>
          <w:szCs w:val="28"/>
        </w:rPr>
        <w:t xml:space="preserve"> = 1,8 Тл</w:t>
      </w:r>
      <w:r w:rsidR="005D119D" w:rsidRPr="005D119D">
        <w:rPr>
          <w:rFonts w:cs="Times New Roman"/>
          <w:szCs w:val="28"/>
        </w:rPr>
        <w:t xml:space="preserve"> </w:t>
      </w:r>
    </w:p>
    <w:p w:rsidR="008962CB" w:rsidRPr="009B7109" w:rsidRDefault="00CC2248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  <w:r w:rsidRPr="00CC2248">
        <w:rPr>
          <w:rFonts w:cs="Times New Roman"/>
          <w:position w:val="-34"/>
          <w:szCs w:val="28"/>
        </w:rPr>
        <w:object w:dxaOrig="5260" w:dyaOrig="780">
          <v:shape id="_x0000_i1067" type="#_x0000_t75" style="width:263.25pt;height:39.75pt" o:ole="">
            <v:imagedata r:id="rId92" o:title=""/>
          </v:shape>
          <o:OLEObject Type="Embed" ProgID="Equation.DSMT4" ShapeID="_x0000_i1067" DrawAspect="Content" ObjectID="_1667290341" r:id="rId93"/>
        </w:object>
      </w:r>
      <w:r w:rsidR="008962CB" w:rsidRPr="002557E6">
        <w:rPr>
          <w:rFonts w:cs="Times New Roman"/>
          <w:szCs w:val="28"/>
        </w:rPr>
        <w:t xml:space="preserve">, </w:t>
      </w:r>
      <w:proofErr w:type="gramStart"/>
      <w:r w:rsidR="008962CB" w:rsidRPr="005D119D">
        <w:rPr>
          <w:rFonts w:cs="Times New Roman"/>
          <w:szCs w:val="28"/>
        </w:rPr>
        <w:t>мм</w:t>
      </w:r>
      <w:proofErr w:type="gramEnd"/>
      <w:r w:rsidR="00F24102" w:rsidRPr="009B7109">
        <w:rPr>
          <w:rFonts w:cs="Times New Roman"/>
          <w:szCs w:val="28"/>
        </w:rPr>
        <w:t>.</w:t>
      </w:r>
    </w:p>
    <w:p w:rsidR="005D119D" w:rsidRDefault="005D119D" w:rsidP="00CA7E93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Размеры паза </w:t>
      </w:r>
    </w:p>
    <w:p w:rsidR="002557E6" w:rsidRPr="00F24102" w:rsidRDefault="00CC2248" w:rsidP="00CA7E93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CC2248">
        <w:rPr>
          <w:rFonts w:cs="Times New Roman"/>
          <w:position w:val="-34"/>
          <w:szCs w:val="28"/>
        </w:rPr>
        <w:object w:dxaOrig="7780" w:dyaOrig="900">
          <v:shape id="_x0000_i1068" type="#_x0000_t75" style="width:388.5pt;height:45pt" o:ole="">
            <v:imagedata r:id="rId94" o:title=""/>
          </v:shape>
          <o:OLEObject Type="Embed" ProgID="Equation.DSMT4" ShapeID="_x0000_i1068" DrawAspect="Content" ObjectID="_1667290342" r:id="rId95"/>
        </w:object>
      </w:r>
      <w:r w:rsidR="00B01E2F" w:rsidRPr="002002EE">
        <w:rPr>
          <w:rFonts w:cs="Times New Roman"/>
          <w:sz w:val="28"/>
          <w:szCs w:val="28"/>
        </w:rPr>
        <w:t xml:space="preserve">, </w:t>
      </w:r>
      <m:oMath>
        <w:proofErr w:type="gramStart"/>
        <m:r>
          <m:rPr>
            <m:nor/>
          </m:rPr>
          <w:rPr>
            <w:rFonts w:ascii="Cambria Math" w:cs="Times New Roman"/>
            <w:sz w:val="28"/>
            <w:szCs w:val="28"/>
          </w:rPr>
          <m:t>мм</m:t>
        </m:r>
      </m:oMath>
      <w:proofErr w:type="gramEnd"/>
      <w:r w:rsidR="00F24102" w:rsidRPr="00F24102">
        <w:rPr>
          <w:rFonts w:cs="Times New Roman"/>
          <w:sz w:val="28"/>
          <w:szCs w:val="28"/>
        </w:rPr>
        <w:t>;</w:t>
      </w:r>
    </w:p>
    <w:p w:rsidR="002002EE" w:rsidRPr="00F24102" w:rsidRDefault="00CC2248" w:rsidP="00CA7E93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CC2248">
        <w:rPr>
          <w:rFonts w:cs="Times New Roman"/>
          <w:position w:val="-64"/>
          <w:szCs w:val="28"/>
        </w:rPr>
        <w:object w:dxaOrig="6700" w:dyaOrig="1520">
          <v:shape id="_x0000_i1069" type="#_x0000_t75" style="width:335.25pt;height:76.5pt" o:ole="">
            <v:imagedata r:id="rId96" o:title=""/>
          </v:shape>
          <o:OLEObject Type="Embed" ProgID="Equation.DSMT4" ShapeID="_x0000_i1069" DrawAspect="Content" ObjectID="_1667290343" r:id="rId97"/>
        </w:object>
      </w:r>
      <w:r w:rsidR="002002EE" w:rsidRPr="002002EE">
        <w:rPr>
          <w:rFonts w:cs="Times New Roman"/>
          <w:sz w:val="28"/>
          <w:szCs w:val="28"/>
        </w:rPr>
        <w:t xml:space="preserve">, </w:t>
      </w:r>
      <w:proofErr w:type="gramStart"/>
      <w:r w:rsidR="002002EE" w:rsidRPr="005D119D">
        <w:rPr>
          <w:rFonts w:cs="Times New Roman"/>
          <w:sz w:val="28"/>
          <w:szCs w:val="28"/>
        </w:rPr>
        <w:t>мм</w:t>
      </w:r>
      <w:proofErr w:type="gramEnd"/>
      <w:r w:rsidR="00F24102" w:rsidRPr="00F24102">
        <w:rPr>
          <w:rFonts w:cs="Times New Roman"/>
          <w:sz w:val="28"/>
          <w:szCs w:val="28"/>
        </w:rPr>
        <w:t>;</w:t>
      </w:r>
    </w:p>
    <w:p w:rsidR="00EE2C2C" w:rsidRPr="00F24102" w:rsidRDefault="00CC2248" w:rsidP="00CA7E93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CC2248">
        <w:rPr>
          <w:rFonts w:cs="Times New Roman"/>
          <w:position w:val="-28"/>
          <w:szCs w:val="28"/>
        </w:rPr>
        <w:object w:dxaOrig="5140" w:dyaOrig="720">
          <v:shape id="_x0000_i1070" type="#_x0000_t75" style="width:257.25pt;height:36.75pt" o:ole="">
            <v:imagedata r:id="rId98" o:title=""/>
          </v:shape>
          <o:OLEObject Type="Embed" ProgID="Equation.DSMT4" ShapeID="_x0000_i1070" DrawAspect="Content" ObjectID="_1667290344" r:id="rId99"/>
        </w:object>
      </w:r>
      <w:r w:rsidR="00EE2C2C" w:rsidRPr="00EE2C2C">
        <w:rPr>
          <w:rFonts w:cs="Times New Roman"/>
          <w:sz w:val="28"/>
          <w:szCs w:val="28"/>
        </w:rPr>
        <w:t xml:space="preserve">, </w:t>
      </w:r>
      <w:proofErr w:type="gramStart"/>
      <w:r w:rsidR="00EE2C2C" w:rsidRPr="005D119D">
        <w:rPr>
          <w:rFonts w:cs="Times New Roman"/>
          <w:sz w:val="28"/>
          <w:szCs w:val="28"/>
        </w:rPr>
        <w:t>мм</w:t>
      </w:r>
      <w:proofErr w:type="gramEnd"/>
      <w:r w:rsidR="00F24102" w:rsidRPr="00F24102">
        <w:rPr>
          <w:rFonts w:cs="Times New Roman"/>
          <w:sz w:val="28"/>
          <w:szCs w:val="28"/>
        </w:rPr>
        <w:t>.</w:t>
      </w:r>
    </w:p>
    <w:p w:rsidR="00EE2C2C" w:rsidRDefault="005D119D" w:rsidP="00CA7E93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Принимаем </w:t>
      </w:r>
      <w:r w:rsidRPr="00CC2248">
        <w:rPr>
          <w:rFonts w:cs="Times New Roman"/>
          <w:sz w:val="28"/>
          <w:szCs w:val="28"/>
          <w:lang w:val="en-US"/>
        </w:rPr>
        <w:t>b</w:t>
      </w:r>
      <w:r w:rsidRPr="00CC2248">
        <w:rPr>
          <w:rFonts w:cs="Times New Roman"/>
          <w:sz w:val="28"/>
          <w:szCs w:val="28"/>
          <w:vertAlign w:val="subscript"/>
        </w:rPr>
        <w:t>1</w:t>
      </w:r>
      <w:r w:rsidR="00CC2248">
        <w:rPr>
          <w:rFonts w:cs="Times New Roman"/>
          <w:sz w:val="28"/>
          <w:szCs w:val="28"/>
        </w:rPr>
        <w:t xml:space="preserve"> = 8</w:t>
      </w:r>
      <w:r w:rsidRPr="005D119D">
        <w:rPr>
          <w:rFonts w:cs="Times New Roman"/>
          <w:sz w:val="28"/>
          <w:szCs w:val="28"/>
        </w:rPr>
        <w:t xml:space="preserve"> мм, </w:t>
      </w:r>
      <w:r w:rsidRPr="00CC2248">
        <w:rPr>
          <w:rFonts w:cs="Times New Roman"/>
          <w:sz w:val="28"/>
          <w:szCs w:val="28"/>
          <w:lang w:val="en-US"/>
        </w:rPr>
        <w:t>b</w:t>
      </w:r>
      <w:r w:rsidRPr="00CC2248">
        <w:rPr>
          <w:rFonts w:cs="Times New Roman"/>
          <w:sz w:val="28"/>
          <w:szCs w:val="28"/>
          <w:vertAlign w:val="subscript"/>
        </w:rPr>
        <w:t>2</w:t>
      </w:r>
      <w:r w:rsidRPr="005D119D">
        <w:rPr>
          <w:rFonts w:cs="Times New Roman"/>
          <w:sz w:val="28"/>
          <w:szCs w:val="28"/>
        </w:rPr>
        <w:t xml:space="preserve"> = </w:t>
      </w:r>
      <w:r w:rsidR="00CC2248">
        <w:rPr>
          <w:rFonts w:cs="Times New Roman"/>
          <w:sz w:val="28"/>
          <w:szCs w:val="28"/>
        </w:rPr>
        <w:t>4</w:t>
      </w:r>
      <w:r w:rsidRPr="005D119D">
        <w:rPr>
          <w:rFonts w:cs="Times New Roman"/>
          <w:sz w:val="28"/>
          <w:szCs w:val="28"/>
        </w:rPr>
        <w:t xml:space="preserve"> мм, </w:t>
      </w:r>
      <w:r w:rsidRPr="00CC2248">
        <w:rPr>
          <w:rFonts w:cs="Times New Roman"/>
          <w:sz w:val="28"/>
          <w:szCs w:val="28"/>
          <w:lang w:val="en-US"/>
        </w:rPr>
        <w:t>h</w:t>
      </w:r>
      <w:r w:rsidRPr="00CC2248">
        <w:rPr>
          <w:rFonts w:cs="Times New Roman"/>
          <w:sz w:val="28"/>
          <w:szCs w:val="28"/>
          <w:vertAlign w:val="subscript"/>
        </w:rPr>
        <w:t>1</w:t>
      </w:r>
      <w:r w:rsidRPr="005D119D">
        <w:rPr>
          <w:rFonts w:cs="Times New Roman"/>
          <w:sz w:val="28"/>
          <w:szCs w:val="28"/>
          <w:vertAlign w:val="subscript"/>
        </w:rPr>
        <w:t xml:space="preserve"> </w:t>
      </w:r>
      <w:r w:rsidRPr="005D119D">
        <w:rPr>
          <w:rFonts w:cs="Times New Roman"/>
          <w:sz w:val="28"/>
          <w:szCs w:val="28"/>
        </w:rPr>
        <w:t xml:space="preserve">= </w:t>
      </w:r>
      <w:r w:rsidR="00CC2248">
        <w:rPr>
          <w:rFonts w:cs="Times New Roman"/>
          <w:sz w:val="28"/>
          <w:szCs w:val="28"/>
        </w:rPr>
        <w:t>23,7</w:t>
      </w:r>
      <w:r w:rsidRPr="005D119D">
        <w:rPr>
          <w:rFonts w:cs="Times New Roman"/>
          <w:sz w:val="28"/>
          <w:szCs w:val="28"/>
        </w:rPr>
        <w:t xml:space="preserve"> мм. </w:t>
      </w:r>
    </w:p>
    <w:p w:rsidR="00AD1A48" w:rsidRDefault="005D119D" w:rsidP="00CA7E93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Полная высота паза:</w:t>
      </w:r>
      <w:r w:rsidR="00AD1A48" w:rsidRPr="00AD1A48">
        <w:rPr>
          <w:rFonts w:cs="Times New Roman"/>
          <w:sz w:val="28"/>
          <w:szCs w:val="28"/>
        </w:rPr>
        <w:t xml:space="preserve"> </w:t>
      </w:r>
    </w:p>
    <w:p w:rsidR="00AD1A48" w:rsidRPr="009B7109" w:rsidRDefault="00CC2248" w:rsidP="00CA7E93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CC2248">
        <w:rPr>
          <w:rFonts w:cs="Times New Roman"/>
          <w:position w:val="-26"/>
          <w:szCs w:val="28"/>
        </w:rPr>
        <w:object w:dxaOrig="5940" w:dyaOrig="700">
          <v:shape id="_x0000_i1071" type="#_x0000_t75" style="width:296.25pt;height:35.25pt" o:ole="">
            <v:imagedata r:id="rId100" o:title=""/>
          </v:shape>
          <o:OLEObject Type="Embed" ProgID="Equation.DSMT4" ShapeID="_x0000_i1071" DrawAspect="Content" ObjectID="_1667290345" r:id="rId101"/>
        </w:object>
      </w:r>
      <w:r w:rsidR="00A76735" w:rsidRPr="00017FA7">
        <w:rPr>
          <w:rFonts w:cs="Times New Roman"/>
          <w:sz w:val="28"/>
          <w:szCs w:val="28"/>
        </w:rPr>
        <w:t>,</w:t>
      </w:r>
      <w:r w:rsidR="00A76735" w:rsidRPr="005D119D">
        <w:rPr>
          <w:rFonts w:cs="Times New Roman"/>
          <w:spacing w:val="-4"/>
          <w:sz w:val="28"/>
          <w:szCs w:val="28"/>
        </w:rPr>
        <w:t xml:space="preserve"> </w:t>
      </w:r>
      <w:proofErr w:type="gramStart"/>
      <w:r w:rsidR="00A76735" w:rsidRPr="005D119D">
        <w:rPr>
          <w:rFonts w:cs="Times New Roman"/>
          <w:spacing w:val="-4"/>
          <w:sz w:val="28"/>
          <w:szCs w:val="28"/>
        </w:rPr>
        <w:t>мм</w:t>
      </w:r>
      <w:proofErr w:type="gramEnd"/>
      <w:r w:rsidR="00F24102" w:rsidRPr="009B7109">
        <w:rPr>
          <w:rFonts w:cs="Times New Roman"/>
          <w:spacing w:val="-4"/>
          <w:sz w:val="28"/>
          <w:szCs w:val="28"/>
        </w:rPr>
        <w:t>.</w:t>
      </w:r>
    </w:p>
    <w:p w:rsidR="005D119D" w:rsidRPr="00EE2C2C" w:rsidRDefault="005D119D" w:rsidP="00CA7E93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Принимаем </w:t>
      </w:r>
      <w:r w:rsidRPr="005D119D">
        <w:rPr>
          <w:rFonts w:cs="Times New Roman"/>
          <w:i/>
          <w:sz w:val="28"/>
          <w:szCs w:val="28"/>
          <w:lang w:val="en-US"/>
        </w:rPr>
        <w:t>h</w:t>
      </w:r>
      <w:r w:rsidRPr="005D119D">
        <w:rPr>
          <w:rFonts w:cs="Times New Roman"/>
          <w:sz w:val="28"/>
          <w:szCs w:val="28"/>
          <w:vertAlign w:val="subscript"/>
        </w:rPr>
        <w:t>п2</w:t>
      </w:r>
      <w:r w:rsidRPr="005D119D">
        <w:rPr>
          <w:rFonts w:cs="Times New Roman"/>
          <w:sz w:val="28"/>
          <w:szCs w:val="28"/>
        </w:rPr>
        <w:t xml:space="preserve"> = </w:t>
      </w:r>
      <w:r w:rsidR="00CC2248">
        <w:rPr>
          <w:rFonts w:cs="Times New Roman"/>
          <w:sz w:val="28"/>
          <w:szCs w:val="28"/>
        </w:rPr>
        <w:t>31</w:t>
      </w:r>
      <w:r w:rsidR="00F24102">
        <w:rPr>
          <w:rFonts w:cs="Times New Roman"/>
          <w:sz w:val="28"/>
          <w:szCs w:val="28"/>
        </w:rPr>
        <w:t xml:space="preserve"> мм</w:t>
      </w:r>
      <w:r w:rsidR="00EE2C2C" w:rsidRPr="00EE2C2C">
        <w:rPr>
          <w:rFonts w:cs="Times New Roman"/>
          <w:sz w:val="28"/>
          <w:szCs w:val="28"/>
        </w:rPr>
        <w:t>.</w:t>
      </w:r>
    </w:p>
    <w:p w:rsidR="00A76735" w:rsidRDefault="005D119D" w:rsidP="00CA7E93">
      <w:pPr>
        <w:pStyle w:val="affc"/>
        <w:spacing w:line="360" w:lineRule="auto"/>
        <w:jc w:val="both"/>
        <w:rPr>
          <w:rFonts w:cs="Times New Roman"/>
          <w:spacing w:val="-6"/>
          <w:sz w:val="28"/>
          <w:szCs w:val="28"/>
        </w:rPr>
      </w:pPr>
      <w:r w:rsidRPr="005D119D">
        <w:rPr>
          <w:rFonts w:cs="Times New Roman"/>
          <w:spacing w:val="-6"/>
          <w:sz w:val="28"/>
          <w:szCs w:val="28"/>
        </w:rPr>
        <w:t xml:space="preserve">Сечение стержня </w:t>
      </w:r>
    </w:p>
    <w:p w:rsidR="00A76735" w:rsidRPr="009B7109" w:rsidRDefault="00741F6B" w:rsidP="00CA7E93">
      <w:pPr>
        <w:pStyle w:val="affc"/>
        <w:spacing w:line="360" w:lineRule="auto"/>
        <w:jc w:val="center"/>
        <w:rPr>
          <w:rFonts w:cs="Times New Roman"/>
          <w:spacing w:val="-6"/>
          <w:sz w:val="28"/>
          <w:szCs w:val="28"/>
        </w:rPr>
      </w:pPr>
      <w:r w:rsidRPr="00741F6B">
        <w:rPr>
          <w:rFonts w:cs="Times New Roman"/>
          <w:position w:val="-32"/>
          <w:szCs w:val="28"/>
        </w:rPr>
        <w:object w:dxaOrig="8020" w:dyaOrig="780">
          <v:shape id="_x0000_i1072" type="#_x0000_t75" style="width:387.75pt;height:39.75pt" o:ole="">
            <v:imagedata r:id="rId102" o:title=""/>
          </v:shape>
          <o:OLEObject Type="Embed" ProgID="Equation.DSMT4" ShapeID="_x0000_i1072" DrawAspect="Content" ObjectID="_1667290346" r:id="rId103"/>
        </w:object>
      </w:r>
      <w:r w:rsidR="00A76735" w:rsidRPr="00A76735">
        <w:rPr>
          <w:rFonts w:cs="Times New Roman"/>
          <w:sz w:val="28"/>
          <w:szCs w:val="28"/>
        </w:rPr>
        <w:t xml:space="preserve">, </w:t>
      </w:r>
      <w:r w:rsidR="00A76735" w:rsidRPr="005D119D">
        <w:rPr>
          <w:rFonts w:cs="Times New Roman"/>
          <w:spacing w:val="-2"/>
          <w:sz w:val="28"/>
          <w:szCs w:val="28"/>
        </w:rPr>
        <w:t>мм</w:t>
      </w:r>
      <w:proofErr w:type="gramStart"/>
      <w:r w:rsidR="00A76735" w:rsidRPr="005D119D">
        <w:rPr>
          <w:rFonts w:cs="Times New Roman"/>
          <w:spacing w:val="-2"/>
          <w:sz w:val="28"/>
          <w:szCs w:val="28"/>
          <w:vertAlign w:val="superscript"/>
        </w:rPr>
        <w:t>2</w:t>
      </w:r>
      <w:proofErr w:type="gramEnd"/>
      <w:r w:rsidR="0068277D" w:rsidRPr="009B7109">
        <w:rPr>
          <w:rFonts w:cs="Times New Roman"/>
          <w:spacing w:val="-2"/>
          <w:sz w:val="28"/>
          <w:szCs w:val="28"/>
        </w:rPr>
        <w:t>.</w:t>
      </w:r>
    </w:p>
    <w:p w:rsidR="005D119D" w:rsidRDefault="005D119D" w:rsidP="00CA7E93">
      <w:pPr>
        <w:pStyle w:val="affe"/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Плотность тока в стержне</w:t>
      </w:r>
    </w:p>
    <w:p w:rsidR="00A76735" w:rsidRPr="00017FA7" w:rsidRDefault="00741F6B" w:rsidP="00CA7E93">
      <w:pPr>
        <w:pStyle w:val="affe"/>
        <w:spacing w:line="360" w:lineRule="auto"/>
        <w:jc w:val="center"/>
        <w:rPr>
          <w:sz w:val="28"/>
          <w:szCs w:val="28"/>
        </w:rPr>
      </w:pPr>
      <w:r w:rsidRPr="00741F6B">
        <w:rPr>
          <w:position w:val="-34"/>
          <w:sz w:val="28"/>
          <w:szCs w:val="28"/>
        </w:rPr>
        <w:object w:dxaOrig="3560" w:dyaOrig="780">
          <v:shape id="_x0000_i1073" type="#_x0000_t75" style="width:177.75pt;height:39.75pt" o:ole="">
            <v:imagedata r:id="rId104" o:title=""/>
          </v:shape>
          <o:OLEObject Type="Embed" ProgID="Equation.DSMT4" ShapeID="_x0000_i1073" DrawAspect="Content" ObjectID="_1667290347" r:id="rId105"/>
        </w:object>
      </w:r>
      <w:r w:rsidR="00A76735" w:rsidRPr="00017FA7">
        <w:rPr>
          <w:sz w:val="28"/>
          <w:szCs w:val="28"/>
        </w:rPr>
        <w:t xml:space="preserve">, </w:t>
      </w:r>
      <w:r w:rsidR="00A76735" w:rsidRPr="005D119D">
        <w:rPr>
          <w:sz w:val="28"/>
          <w:szCs w:val="28"/>
        </w:rPr>
        <w:t>А/м</w:t>
      </w:r>
      <w:proofErr w:type="gramStart"/>
      <w:r w:rsidR="00A76735" w:rsidRPr="005D119D">
        <w:rPr>
          <w:sz w:val="28"/>
          <w:szCs w:val="28"/>
          <w:vertAlign w:val="superscript"/>
        </w:rPr>
        <w:t>2</w:t>
      </w:r>
      <w:proofErr w:type="gramEnd"/>
      <w:r w:rsidR="00A76735" w:rsidRPr="005D119D">
        <w:rPr>
          <w:sz w:val="28"/>
          <w:szCs w:val="28"/>
        </w:rPr>
        <w:t>.</w:t>
      </w:r>
    </w:p>
    <w:p w:rsidR="005D119D" w:rsidRDefault="005D119D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proofErr w:type="spellStart"/>
      <w:r w:rsidRPr="005D119D">
        <w:rPr>
          <w:rFonts w:cs="Times New Roman"/>
          <w:szCs w:val="28"/>
        </w:rPr>
        <w:t>Короткозамыкающие</w:t>
      </w:r>
      <w:proofErr w:type="spellEnd"/>
      <w:r w:rsidRPr="005D119D">
        <w:rPr>
          <w:rFonts w:cs="Times New Roman"/>
          <w:szCs w:val="28"/>
        </w:rPr>
        <w:t xml:space="preserve"> кольца. Площадь поперечного сечения</w:t>
      </w:r>
      <w:proofErr w:type="gramStart"/>
      <w:r w:rsidRPr="005D119D">
        <w:rPr>
          <w:rFonts w:cs="Times New Roman"/>
          <w:szCs w:val="28"/>
        </w:rPr>
        <w:t xml:space="preserve"> </w:t>
      </w:r>
    </w:p>
    <w:proofErr w:type="gramEnd"/>
    <w:p w:rsidR="0069340E" w:rsidRPr="0068277D" w:rsidRDefault="0031406A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  <w:r w:rsidRPr="00741F6B">
        <w:rPr>
          <w:rFonts w:cs="Times New Roman"/>
          <w:position w:val="-34"/>
          <w:szCs w:val="28"/>
        </w:rPr>
        <w:object w:dxaOrig="3159" w:dyaOrig="780">
          <v:shape id="_x0000_i1074" type="#_x0000_t75" style="width:157.5pt;height:39.75pt" o:ole="">
            <v:imagedata r:id="rId106" o:title=""/>
          </v:shape>
          <o:OLEObject Type="Embed" ProgID="Equation.DSMT4" ShapeID="_x0000_i1074" DrawAspect="Content" ObjectID="_1667290348" r:id="rId107"/>
        </w:object>
      </w:r>
      <w:r w:rsidR="0069340E" w:rsidRPr="00017FA7">
        <w:rPr>
          <w:rFonts w:cs="Times New Roman"/>
          <w:szCs w:val="28"/>
        </w:rPr>
        <w:t xml:space="preserve">, </w:t>
      </w:r>
      <w:r w:rsidR="0069340E" w:rsidRPr="005D119D">
        <w:rPr>
          <w:rFonts w:cs="Times New Roman"/>
          <w:szCs w:val="28"/>
        </w:rPr>
        <w:t>мм</w:t>
      </w:r>
      <w:proofErr w:type="gramStart"/>
      <w:r w:rsidR="0069340E" w:rsidRPr="005D119D">
        <w:rPr>
          <w:rFonts w:cs="Times New Roman"/>
          <w:szCs w:val="28"/>
          <w:vertAlign w:val="superscript"/>
        </w:rPr>
        <w:t>2</w:t>
      </w:r>
      <w:proofErr w:type="gramEnd"/>
      <w:r w:rsidR="0068277D" w:rsidRPr="0068277D">
        <w:rPr>
          <w:rFonts w:cs="Times New Roman"/>
          <w:szCs w:val="28"/>
        </w:rPr>
        <w:t>;</w:t>
      </w:r>
    </w:p>
    <w:p w:rsidR="0069340E" w:rsidRPr="0069340E" w:rsidRDefault="0044206B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  <w:r w:rsidRPr="0044206B">
        <w:rPr>
          <w:rFonts w:cs="Times New Roman"/>
          <w:position w:val="-32"/>
          <w:szCs w:val="28"/>
        </w:rPr>
        <w:object w:dxaOrig="2740" w:dyaOrig="760">
          <v:shape id="_x0000_i1075" type="#_x0000_t75" style="width:136.5pt;height:38.25pt" o:ole="">
            <v:imagedata r:id="rId108" o:title=""/>
          </v:shape>
          <o:OLEObject Type="Embed" ProgID="Equation.DSMT4" ShapeID="_x0000_i1075" DrawAspect="Content" ObjectID="_1667290349" r:id="rId109"/>
        </w:object>
      </w:r>
      <w:r w:rsidR="0069340E" w:rsidRPr="0069340E">
        <w:rPr>
          <w:rFonts w:cs="Times New Roman"/>
          <w:szCs w:val="28"/>
        </w:rPr>
        <w:t xml:space="preserve">, </w:t>
      </w:r>
      <w:r w:rsidR="0069340E">
        <w:rPr>
          <w:rFonts w:cs="Times New Roman"/>
          <w:szCs w:val="28"/>
          <w:lang w:val="en-US"/>
        </w:rPr>
        <w:t>A</w:t>
      </w:r>
      <w:r w:rsidR="0068277D" w:rsidRPr="0068277D">
        <w:rPr>
          <w:rFonts w:cs="Times New Roman"/>
          <w:szCs w:val="28"/>
        </w:rPr>
        <w:t>,</w:t>
      </w:r>
    </w:p>
    <w:p w:rsidR="0069340E" w:rsidRDefault="0068277D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 w:val="24"/>
          <w:szCs w:val="28"/>
        </w:rPr>
      </w:pPr>
      <w:r>
        <w:rPr>
          <w:rFonts w:cs="Times New Roman"/>
          <w:szCs w:val="28"/>
        </w:rPr>
        <w:t>г</w:t>
      </w:r>
      <w:r w:rsidR="005D119D" w:rsidRPr="005D119D">
        <w:rPr>
          <w:rFonts w:cs="Times New Roman"/>
          <w:szCs w:val="28"/>
        </w:rPr>
        <w:t>де</w:t>
      </w:r>
      <w:r w:rsidRPr="0068277D">
        <w:rPr>
          <w:rFonts w:cs="Times New Roman"/>
          <w:szCs w:val="28"/>
        </w:rPr>
        <w:t xml:space="preserve"> </w:t>
      </w:r>
      <w:r w:rsidR="0044206B" w:rsidRPr="0044206B">
        <w:rPr>
          <w:rFonts w:cs="Times New Roman"/>
          <w:position w:val="-36"/>
          <w:szCs w:val="28"/>
        </w:rPr>
        <w:object w:dxaOrig="4220" w:dyaOrig="859">
          <v:shape id="_x0000_i1076" type="#_x0000_t75" style="width:211.5pt;height:43.5pt" o:ole="">
            <v:imagedata r:id="rId110" o:title=""/>
          </v:shape>
          <o:OLEObject Type="Embed" ProgID="Equation.DSMT4" ShapeID="_x0000_i1076" DrawAspect="Content" ObjectID="_1667290350" r:id="rId111"/>
        </w:object>
      </w:r>
      <w:r w:rsidR="005D119D" w:rsidRPr="0069340E">
        <w:rPr>
          <w:rFonts w:cs="Times New Roman"/>
          <w:sz w:val="24"/>
          <w:szCs w:val="28"/>
        </w:rPr>
        <w:t>;</w:t>
      </w:r>
    </w:p>
    <w:p w:rsidR="005D119D" w:rsidRPr="0069340E" w:rsidRDefault="001F6279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 w:val="24"/>
          <w:szCs w:val="24"/>
        </w:rPr>
      </w:pPr>
      <m:oMath>
        <m:sSub>
          <m:sSubPr>
            <m:ctrlPr>
              <w:rPr>
                <w:rStyle w:val="af3"/>
                <w:rFonts w:ascii="Cambria Math" w:eastAsiaTheme="minorEastAsia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3"/>
                <w:rFonts w:ascii="Cambria Math" w:eastAsiaTheme="minorEastAsia" w:hAnsi="Cambria Math" w:cs="Times New Roman"/>
                <w:szCs w:val="28"/>
              </w:rPr>
              <m:t>J</m:t>
            </m:r>
          </m:e>
          <m:sub>
            <m:r>
              <m:rPr>
                <m:sty m:val="p"/>
              </m:rPr>
              <w:rPr>
                <w:rStyle w:val="af3"/>
                <w:rFonts w:ascii="Cambria Math" w:eastAsiaTheme="minorEastAsia" w:hAnsi="Cambria Math" w:cs="Times New Roman"/>
                <w:szCs w:val="28"/>
              </w:rPr>
              <m:t>кл</m:t>
            </m:r>
          </m:sub>
        </m:sSub>
        <m:r>
          <m:rPr>
            <m:sty m:val="p"/>
          </m:rPr>
          <w:rPr>
            <w:rStyle w:val="af3"/>
            <w:rFonts w:ascii="Cambria Math" w:eastAsiaTheme="minorEastAsia" w:hAnsi="Cambria Math" w:cs="Times New Roman"/>
            <w:szCs w:val="28"/>
          </w:rPr>
          <m:t>=0,85</m:t>
        </m:r>
        <m:sSub>
          <m:sSubPr>
            <m:ctrlPr>
              <w:rPr>
                <w:rStyle w:val="af3"/>
                <w:rFonts w:ascii="Cambria Math" w:eastAsiaTheme="minorEastAsia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3"/>
                <w:rFonts w:ascii="Cambria Math" w:eastAsiaTheme="minorEastAsia" w:hAnsi="Cambria Math" w:cs="Times New Roman"/>
                <w:szCs w:val="28"/>
              </w:rPr>
              <m:t>J</m:t>
            </m:r>
          </m:e>
          <m:sub>
            <m:r>
              <m:rPr>
                <m:sty m:val="p"/>
              </m:rPr>
              <w:rPr>
                <w:rStyle w:val="af3"/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m:rPr>
            <m:sty m:val="p"/>
          </m:rPr>
          <w:rPr>
            <w:rStyle w:val="af3"/>
            <w:rFonts w:ascii="Cambria Math" w:eastAsiaTheme="minorEastAsia" w:hAnsi="Cambria Math" w:cs="Times New Roman"/>
            <w:szCs w:val="28"/>
          </w:rPr>
          <m:t>=0,85⋅2,521⋅1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Style w:val="af3"/>
                <w:rFonts w:ascii="Cambria Math" w:eastAsiaTheme="minorEastAsia" w:hAnsi="Cambria Math" w:cs="Times New Roman"/>
                <w:szCs w:val="28"/>
              </w:rPr>
              <m:t>0</m:t>
            </m:r>
          </m:e>
          <m:sup>
            <m:r>
              <m:rPr>
                <m:sty m:val="p"/>
              </m:rPr>
              <w:rPr>
                <w:rStyle w:val="af3"/>
                <w:rFonts w:ascii="Cambria Math" w:eastAsiaTheme="minorEastAsia" w:hAnsi="Cambria Math" w:cs="Times New Roman"/>
                <w:szCs w:val="28"/>
              </w:rPr>
              <m:t>6</m:t>
            </m:r>
          </m:sup>
        </m:sSup>
        <m:r>
          <m:rPr>
            <m:sty m:val="p"/>
          </m:rPr>
          <w:rPr>
            <w:rStyle w:val="af3"/>
            <w:rFonts w:ascii="Cambria Math" w:eastAsiaTheme="minorEastAsia" w:hAnsi="Cambria Math" w:cs="Times New Roman"/>
            <w:szCs w:val="28"/>
          </w:rPr>
          <m:t>=2,125⋅1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Style w:val="af3"/>
                <w:rFonts w:ascii="Cambria Math" w:eastAsiaTheme="minorEastAsia" w:hAnsi="Cambria Math" w:cs="Times New Roman"/>
                <w:szCs w:val="28"/>
              </w:rPr>
              <m:t>0</m:t>
            </m:r>
          </m:e>
          <m:sup>
            <m:r>
              <m:rPr>
                <m:sty m:val="p"/>
              </m:rPr>
              <w:rPr>
                <w:rStyle w:val="af3"/>
                <w:rFonts w:ascii="Cambria Math" w:eastAsiaTheme="minorEastAsia" w:hAnsi="Cambria Math" w:cs="Times New Roman"/>
                <w:szCs w:val="28"/>
              </w:rPr>
              <m:t>6</m:t>
            </m:r>
          </m:sup>
        </m:sSup>
        <m:r>
          <m:rPr>
            <m:sty m:val="p"/>
          </m:rPr>
          <w:rPr>
            <w:rStyle w:val="af3"/>
            <w:rFonts w:ascii="Cambria Math" w:eastAsiaTheme="minorEastAsia" w:hAnsi="Cambria Math" w:cs="Times New Roman"/>
            <w:szCs w:val="28"/>
          </w:rPr>
          <m:t> 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А/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м</m:t>
            </m:r>
          </m:e>
          <m:sup>
            <m:r>
              <m:rPr>
                <m:sty m:val="p"/>
              </m:rPr>
              <w:rPr>
                <w:rStyle w:val="af3"/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  <w:r w:rsidR="005D119D" w:rsidRPr="0069340E">
        <w:rPr>
          <w:rStyle w:val="af3"/>
          <w:rFonts w:eastAsiaTheme="minorEastAsia" w:cs="Times New Roman"/>
          <w:sz w:val="24"/>
          <w:szCs w:val="24"/>
        </w:rPr>
        <w:t>.</w:t>
      </w:r>
    </w:p>
    <w:p w:rsidR="0069340E" w:rsidRPr="0069340E" w:rsidRDefault="005D119D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Размеры замыкающих колец:</w:t>
      </w:r>
    </w:p>
    <w:p w:rsidR="0069340E" w:rsidRPr="0044206B" w:rsidRDefault="001F6279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кл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1,25⋅</m:t>
        </m:r>
        <m:sSub>
          <m:sSubPr>
            <m:ctrlPr>
              <w:rPr>
                <w:rFonts w:ascii="Cambria Math" w:hAnsi="Cambria Math" w:cs="Times New Roman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п2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=1,25⋅31=38,75 , </m:t>
        </m:r>
      </m:oMath>
      <w:proofErr w:type="gramStart"/>
      <w:r w:rsidR="005D119D" w:rsidRPr="0044206B">
        <w:rPr>
          <w:rFonts w:cs="Times New Roman"/>
          <w:szCs w:val="28"/>
        </w:rPr>
        <w:t>мм</w:t>
      </w:r>
      <w:proofErr w:type="gramEnd"/>
      <w:r w:rsidR="005D119D" w:rsidRPr="0044206B">
        <w:rPr>
          <w:rFonts w:cs="Times New Roman"/>
          <w:szCs w:val="28"/>
        </w:rPr>
        <w:t>;</w:t>
      </w:r>
    </w:p>
    <w:p w:rsidR="0069340E" w:rsidRPr="0044206B" w:rsidRDefault="001F6279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ub>
            </m:sSub>
          </m:num>
          <m:den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ub>
            </m:sSub>
          </m:den>
        </m:f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626,1</m:t>
            </m:r>
          </m:num>
          <m:den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38,75</m:t>
            </m:r>
          </m:den>
        </m:f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 xml:space="preserve">=16,157 , 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м</m:t>
        </m:r>
      </m:oMath>
      <w:r w:rsidR="005D119D" w:rsidRPr="0044206B">
        <w:rPr>
          <w:rStyle w:val="afa"/>
          <w:rFonts w:ascii="Times New Roman" w:eastAsiaTheme="minorEastAsia" w:hAnsi="Times New Roman" w:cs="Times New Roman"/>
          <w:sz w:val="28"/>
          <w:szCs w:val="28"/>
        </w:rPr>
        <w:t>;</w:t>
      </w:r>
    </w:p>
    <w:p w:rsidR="0069340E" w:rsidRPr="0069340E" w:rsidRDefault="001F6279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Style w:val="afa"/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⋅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 xml:space="preserve">=38,75⋅16,157=626,1 , 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up>
        </m:sSup>
      </m:oMath>
      <w:r w:rsidR="005D119D" w:rsidRPr="0069340E">
        <w:rPr>
          <w:rStyle w:val="afa"/>
          <w:rFonts w:ascii="Times New Roman" w:eastAsiaTheme="minorEastAsia" w:hAnsi="Times New Roman" w:cs="Times New Roman"/>
          <w:sz w:val="24"/>
          <w:szCs w:val="28"/>
        </w:rPr>
        <w:t>;</w:t>
      </w:r>
    </w:p>
    <w:p w:rsidR="004B38F9" w:rsidRPr="0004288C" w:rsidRDefault="001F6279" w:rsidP="0004288C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Style w:val="afa"/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.ср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=184-38,75=145,25 , 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</m:oMath>
      <w:r w:rsidR="005D119D" w:rsidRPr="0069340E">
        <w:rPr>
          <w:rStyle w:val="afa"/>
          <w:rFonts w:ascii="Times New Roman" w:eastAsiaTheme="minorEastAsia" w:hAnsi="Times New Roman" w:cs="Times New Roman"/>
          <w:sz w:val="24"/>
          <w:szCs w:val="28"/>
        </w:rPr>
        <w:t>.</w:t>
      </w:r>
    </w:p>
    <w:p w:rsidR="005D119D" w:rsidRPr="005D119D" w:rsidRDefault="005D119D" w:rsidP="006F5AFB">
      <w:pPr>
        <w:pStyle w:val="1"/>
      </w:pPr>
      <w:bookmarkStart w:id="8" w:name="_Toc475819394"/>
      <w:bookmarkStart w:id="9" w:name="_Toc508337885"/>
      <w:bookmarkStart w:id="10" w:name="_Toc532131317"/>
      <w:r w:rsidRPr="005D119D">
        <w:lastRenderedPageBreak/>
        <w:t>Расчёт намагничивающего тока</w:t>
      </w:r>
      <w:bookmarkEnd w:id="8"/>
      <w:bookmarkEnd w:id="9"/>
      <w:bookmarkEnd w:id="10"/>
    </w:p>
    <w:p w:rsidR="00977158" w:rsidRDefault="00977158" w:rsidP="00977158">
      <w:pPr>
        <w:rPr>
          <w:rFonts w:cs="Times New Roman"/>
          <w:szCs w:val="28"/>
        </w:rPr>
      </w:pPr>
      <w:bookmarkStart w:id="11" w:name="_Toc475819395"/>
      <w:bookmarkStart w:id="12" w:name="_Toc508337886"/>
      <w:r>
        <w:rPr>
          <w:rFonts w:cs="Times New Roman"/>
          <w:szCs w:val="28"/>
        </w:rPr>
        <w:t xml:space="preserve">Магнитное напряжение воздушного зазора </w:t>
      </w:r>
    </w:p>
    <w:p w:rsidR="00977158" w:rsidRDefault="00205757" w:rsidP="00977158">
      <w:pPr>
        <w:ind w:firstLine="0"/>
        <w:jc w:val="center"/>
        <w:rPr>
          <w:rFonts w:cs="Times New Roman"/>
          <w:szCs w:val="28"/>
        </w:rPr>
      </w:pPr>
      <w:r w:rsidRPr="00A14CD2">
        <w:rPr>
          <w:rFonts w:cs="Times New Roman"/>
          <w:position w:val="-12"/>
          <w:szCs w:val="28"/>
        </w:rPr>
        <w:object w:dxaOrig="7240" w:dyaOrig="420">
          <v:shape id="_x0000_i1077" type="#_x0000_t75" style="width:5in;height:21.75pt" o:ole="">
            <v:imagedata r:id="rId112" o:title=""/>
          </v:shape>
          <o:OLEObject Type="Embed" ProgID="Equation.DSMT4" ShapeID="_x0000_i1077" DrawAspect="Content" ObjectID="_1667290351" r:id="rId113"/>
        </w:object>
      </w:r>
      <w:r w:rsidR="00A14CD2" w:rsidRPr="009B7109">
        <w:rPr>
          <w:rFonts w:cs="Times New Roman"/>
          <w:szCs w:val="28"/>
        </w:rPr>
        <w:t>,</w:t>
      </w:r>
      <w:r w:rsidR="00A14CD2">
        <w:rPr>
          <w:rFonts w:cs="Times New Roman"/>
          <w:szCs w:val="28"/>
        </w:rPr>
        <w:t xml:space="preserve"> </w:t>
      </w:r>
      <w:r w:rsidR="0090065E">
        <w:rPr>
          <w:rFonts w:cs="Times New Roman"/>
          <w:szCs w:val="28"/>
        </w:rPr>
        <w:t>А,</w:t>
      </w:r>
    </w:p>
    <w:p w:rsidR="00977158" w:rsidRDefault="0090065E" w:rsidP="00977158">
      <w:r>
        <w:t>г</w:t>
      </w:r>
      <w:r w:rsidR="00977158" w:rsidRPr="00B54E28">
        <w:t xml:space="preserve">де </w:t>
      </w:r>
      <w:r w:rsidR="00977158" w:rsidRPr="00B54E28">
        <w:rPr>
          <w:i/>
        </w:rPr>
        <w:t>B</w:t>
      </w:r>
      <w:r w:rsidR="00977158" w:rsidRPr="00B54E28">
        <w:rPr>
          <w:vertAlign w:val="subscript"/>
        </w:rPr>
        <w:t>δ</w:t>
      </w:r>
      <w:r w:rsidR="005C09C7">
        <w:t xml:space="preserve"> — индукция в воздушном зазоре</w:t>
      </w:r>
      <w:r w:rsidR="00977158" w:rsidRPr="00B54E28">
        <w:t xml:space="preserve">, рассчитанная по окончательно принятому числу витков в фазе обмотки </w:t>
      </w:r>
      <w:r w:rsidR="00977158" w:rsidRPr="00B54E28">
        <w:rPr>
          <w:i/>
          <w:position w:val="-12"/>
        </w:rPr>
        <w:object w:dxaOrig="279" w:dyaOrig="360">
          <v:shape id="_x0000_i1078" type="#_x0000_t75" style="width:14.25pt;height:18pt" o:ole="">
            <v:imagedata r:id="rId114" o:title=""/>
          </v:shape>
          <o:OLEObject Type="Embed" ProgID="Equation.DSMT4" ShapeID="_x0000_i1078" DrawAspect="Content" ObjectID="_1667290352" r:id="rId115"/>
        </w:object>
      </w:r>
      <w:r w:rsidR="00977158">
        <w:rPr>
          <w:i/>
        </w:rPr>
        <w:t xml:space="preserve"> </w:t>
      </w:r>
      <w:r w:rsidR="00977158" w:rsidRPr="00B54E28">
        <w:t>и обмоточ</w:t>
      </w:r>
      <w:r w:rsidR="00977158" w:rsidRPr="00B54E28">
        <w:softHyphen/>
        <w:t xml:space="preserve">ному </w:t>
      </w:r>
      <w:proofErr w:type="gramStart"/>
      <w:r w:rsidR="00977158" w:rsidRPr="00B54E28">
        <w:t>коэффициенту</w:t>
      </w:r>
      <w:proofErr w:type="gramEnd"/>
      <w:r w:rsidR="00977158" w:rsidRPr="00B54E28">
        <w:t xml:space="preserve"> </w:t>
      </w:r>
      <w:r w:rsidR="00977158" w:rsidRPr="00B54E28">
        <w:rPr>
          <w:position w:val="-12"/>
        </w:rPr>
        <w:object w:dxaOrig="400" w:dyaOrig="360">
          <v:shape id="_x0000_i1079" type="#_x0000_t75" style="width:20.25pt;height:18pt" o:ole="">
            <v:imagedata r:id="rId116" o:title=""/>
          </v:shape>
          <o:OLEObject Type="Embed" ProgID="Equation.DSMT4" ShapeID="_x0000_i1079" DrawAspect="Content" ObjectID="_1667290353" r:id="rId117"/>
        </w:object>
      </w:r>
      <w:r w:rsidR="00977158">
        <w:t xml:space="preserve"> </w:t>
      </w:r>
      <w:r w:rsidR="00977158" w:rsidRPr="00B54E28">
        <w:t>определенному для при</w:t>
      </w:r>
      <w:r w:rsidR="00977158">
        <w:t>нятой в машине об</w:t>
      </w:r>
      <w:r w:rsidR="00977158">
        <w:softHyphen/>
        <w:t>мотки;</w:t>
      </w:r>
    </w:p>
    <w:p w:rsidR="00977158" w:rsidRDefault="00977158" w:rsidP="00977158">
      <w:r w:rsidRPr="00B54E28">
        <w:rPr>
          <w:position w:val="-6"/>
        </w:rPr>
        <w:object w:dxaOrig="220" w:dyaOrig="279">
          <v:shape id="_x0000_i1080" type="#_x0000_t75" style="width:11.25pt;height:14.25pt" o:ole="">
            <v:imagedata r:id="rId118" o:title=""/>
          </v:shape>
          <o:OLEObject Type="Embed" ProgID="Equation.DSMT4" ShapeID="_x0000_i1080" DrawAspect="Content" ObjectID="_1667290354" r:id="rId119"/>
        </w:object>
      </w:r>
      <w:r>
        <w:t xml:space="preserve"> – воздушный зазор, </w:t>
      </w:r>
      <w:proofErr w:type="gramStart"/>
      <w:r>
        <w:t>м</w:t>
      </w:r>
      <w:proofErr w:type="gramEnd"/>
      <w:r>
        <w:t xml:space="preserve">; </w:t>
      </w:r>
    </w:p>
    <w:p w:rsidR="00977158" w:rsidRPr="00A14CD2" w:rsidRDefault="00977158" w:rsidP="00977158">
      <w:r w:rsidRPr="00B54E28">
        <w:rPr>
          <w:position w:val="-12"/>
        </w:rPr>
        <w:object w:dxaOrig="279" w:dyaOrig="360">
          <v:shape id="_x0000_i1081" type="#_x0000_t75" style="width:14.25pt;height:18pt" o:ole="">
            <v:imagedata r:id="rId120" o:title=""/>
          </v:shape>
          <o:OLEObject Type="Embed" ProgID="Equation.DSMT4" ShapeID="_x0000_i1081" DrawAspect="Content" ObjectID="_1667290355" r:id="rId121"/>
        </w:object>
      </w:r>
      <w:r>
        <w:t xml:space="preserve">– коэффициент воздушного зазора: </w:t>
      </w:r>
      <w:r w:rsidR="00EC2583" w:rsidRPr="00EC2583">
        <w:rPr>
          <w:position w:val="-34"/>
        </w:rPr>
        <w:object w:dxaOrig="3780" w:dyaOrig="780">
          <v:shape id="_x0000_i1082" type="#_x0000_t75" style="width:187.5pt;height:39pt" o:ole="">
            <v:imagedata r:id="rId122" o:title=""/>
          </v:shape>
          <o:OLEObject Type="Embed" ProgID="Equation.DSMT4" ShapeID="_x0000_i1082" DrawAspect="Content" ObjectID="_1667290356" r:id="rId123"/>
        </w:object>
      </w:r>
      <w:r w:rsidR="00A14CD2" w:rsidRPr="00A14CD2">
        <w:t>,</w:t>
      </w:r>
    </w:p>
    <w:p w:rsidR="00977158" w:rsidRPr="00A14CD2" w:rsidRDefault="00A14CD2" w:rsidP="00977158">
      <w:r>
        <w:t>п</w:t>
      </w:r>
      <w:r w:rsidR="00977158">
        <w:t xml:space="preserve">ри </w:t>
      </w:r>
      <w:r w:rsidR="00EC2583" w:rsidRPr="00EC2583">
        <w:rPr>
          <w:position w:val="-66"/>
        </w:rPr>
        <w:object w:dxaOrig="3100" w:dyaOrig="1579">
          <v:shape id="_x0000_i1083" type="#_x0000_t75" style="width:153.75pt;height:78.75pt" o:ole="">
            <v:imagedata r:id="rId124" o:title=""/>
          </v:shape>
          <o:OLEObject Type="Embed" ProgID="Equation.DSMT4" ShapeID="_x0000_i1083" DrawAspect="Content" ObjectID="_1667290357" r:id="rId125"/>
        </w:object>
      </w:r>
      <w:r>
        <w:t>.</w:t>
      </w:r>
    </w:p>
    <w:p w:rsidR="00977158" w:rsidRDefault="00977158" w:rsidP="00977158">
      <w:r>
        <w:t xml:space="preserve">Значения индукций </w:t>
      </w:r>
    </w:p>
    <w:p w:rsidR="00977158" w:rsidRDefault="00EC2583" w:rsidP="00977158">
      <w:pPr>
        <w:ind w:firstLine="0"/>
        <w:jc w:val="center"/>
        <w:rPr>
          <w:rFonts w:cs="Times New Roman"/>
          <w:szCs w:val="28"/>
        </w:rPr>
      </w:pPr>
      <w:r w:rsidRPr="00EC2583">
        <w:rPr>
          <w:rFonts w:cs="Times New Roman"/>
          <w:position w:val="-34"/>
          <w:szCs w:val="28"/>
        </w:rPr>
        <w:object w:dxaOrig="4440" w:dyaOrig="780">
          <v:shape id="_x0000_i1084" type="#_x0000_t75" style="width:219pt;height:39.75pt" o:ole="">
            <v:imagedata r:id="rId126" o:title=""/>
          </v:shape>
          <o:OLEObject Type="Embed" ProgID="Equation.DSMT4" ShapeID="_x0000_i1084" DrawAspect="Content" ObjectID="_1667290358" r:id="rId127"/>
        </w:object>
      </w:r>
      <w:r w:rsidR="00A14CD2" w:rsidRPr="00A14CD2">
        <w:rPr>
          <w:rFonts w:cs="Times New Roman"/>
          <w:szCs w:val="28"/>
        </w:rPr>
        <w:t>,</w:t>
      </w:r>
      <w:r w:rsidR="00A14CD2" w:rsidRPr="009B7109">
        <w:rPr>
          <w:rFonts w:cs="Times New Roman"/>
          <w:szCs w:val="28"/>
        </w:rPr>
        <w:t xml:space="preserve"> </w:t>
      </w:r>
      <w:r w:rsidR="00977158">
        <w:rPr>
          <w:rFonts w:cs="Times New Roman"/>
          <w:szCs w:val="28"/>
        </w:rPr>
        <w:t>Тл;</w:t>
      </w:r>
    </w:p>
    <w:p w:rsidR="00977158" w:rsidRDefault="00EC2583" w:rsidP="00977158">
      <w:pPr>
        <w:ind w:firstLine="0"/>
        <w:jc w:val="center"/>
        <w:rPr>
          <w:rFonts w:cs="Times New Roman"/>
          <w:szCs w:val="28"/>
        </w:rPr>
      </w:pPr>
      <w:r w:rsidRPr="00EC2583">
        <w:rPr>
          <w:rFonts w:cs="Times New Roman"/>
          <w:position w:val="-34"/>
          <w:szCs w:val="28"/>
        </w:rPr>
        <w:object w:dxaOrig="4320" w:dyaOrig="780">
          <v:shape id="_x0000_i1085" type="#_x0000_t75" style="width:214.5pt;height:39.75pt" o:ole="">
            <v:imagedata r:id="rId128" o:title=""/>
          </v:shape>
          <o:OLEObject Type="Embed" ProgID="Equation.DSMT4" ShapeID="_x0000_i1085" DrawAspect="Content" ObjectID="_1667290359" r:id="rId129"/>
        </w:object>
      </w:r>
      <w:r w:rsidR="00977158">
        <w:rPr>
          <w:rFonts w:cs="Times New Roman"/>
          <w:szCs w:val="28"/>
        </w:rPr>
        <w:t xml:space="preserve"> </w:t>
      </w:r>
      <w:r w:rsidR="00A14CD2" w:rsidRPr="009B7109">
        <w:rPr>
          <w:rFonts w:cs="Times New Roman"/>
          <w:szCs w:val="28"/>
        </w:rPr>
        <w:t xml:space="preserve">, </w:t>
      </w:r>
      <w:r w:rsidR="00977158">
        <w:rPr>
          <w:rFonts w:cs="Times New Roman"/>
          <w:szCs w:val="28"/>
        </w:rPr>
        <w:t>Тл;</w:t>
      </w:r>
    </w:p>
    <w:p w:rsidR="00977158" w:rsidRDefault="00977158" w:rsidP="00977158">
      <w:pPr>
        <w:rPr>
          <w:rFonts w:cs="Times New Roman"/>
          <w:szCs w:val="28"/>
        </w:rPr>
      </w:pPr>
      <w:r w:rsidRPr="00073F26">
        <w:rPr>
          <w:rFonts w:cs="Times New Roman"/>
          <w:position w:val="-12"/>
          <w:szCs w:val="28"/>
        </w:rPr>
        <w:object w:dxaOrig="180" w:dyaOrig="360">
          <v:shape id="_x0000_i1086" type="#_x0000_t75" style="width:9pt;height:18pt" o:ole="">
            <v:imagedata r:id="rId130" o:title=""/>
          </v:shape>
          <o:OLEObject Type="Embed" ProgID="Equation.DSMT4" ShapeID="_x0000_i1086" DrawAspect="Content" ObjectID="_1667290360" r:id="rId131"/>
        </w:object>
      </w:r>
      <w:r>
        <w:rPr>
          <w:rFonts w:cs="Times New Roman"/>
          <w:szCs w:val="28"/>
        </w:rPr>
        <w:t xml:space="preserve"> и </w:t>
      </w:r>
      <w:r w:rsidRPr="00073F26">
        <w:rPr>
          <w:rFonts w:cs="Times New Roman"/>
          <w:position w:val="-12"/>
          <w:szCs w:val="28"/>
        </w:rPr>
        <w:object w:dxaOrig="220" w:dyaOrig="360">
          <v:shape id="_x0000_i1087" type="#_x0000_t75" style="width:11.25pt;height:18pt" o:ole="">
            <v:imagedata r:id="rId132" o:title=""/>
          </v:shape>
          <o:OLEObject Type="Embed" ProgID="Equation.DSMT4" ShapeID="_x0000_i1087" DrawAspect="Content" ObjectID="_1667290361" r:id="rId133"/>
        </w:object>
      </w:r>
      <w:r>
        <w:rPr>
          <w:rFonts w:cs="Times New Roman"/>
          <w:szCs w:val="28"/>
        </w:rPr>
        <w:t xml:space="preserve">- ширина зубца ротора, </w:t>
      </w:r>
      <w:proofErr w:type="gramStart"/>
      <w:r>
        <w:rPr>
          <w:rFonts w:cs="Times New Roman"/>
          <w:szCs w:val="28"/>
        </w:rPr>
        <w:t>м</w:t>
      </w:r>
      <w:proofErr w:type="gramEnd"/>
      <w:r>
        <w:rPr>
          <w:rFonts w:cs="Times New Roman"/>
          <w:szCs w:val="28"/>
        </w:rPr>
        <w:t>.</w:t>
      </w:r>
    </w:p>
    <w:p w:rsidR="00977158" w:rsidRDefault="00D04111" w:rsidP="00977158">
      <w:pPr>
        <w:ind w:firstLine="0"/>
        <w:jc w:val="center"/>
        <w:rPr>
          <w:rFonts w:cs="Times New Roman"/>
          <w:szCs w:val="28"/>
        </w:rPr>
      </w:pPr>
      <w:r w:rsidRPr="00EC2583">
        <w:rPr>
          <w:rFonts w:cs="Times New Roman"/>
          <w:position w:val="-34"/>
          <w:szCs w:val="28"/>
        </w:rPr>
        <w:object w:dxaOrig="5140" w:dyaOrig="780">
          <v:shape id="_x0000_i1088" type="#_x0000_t75" style="width:255pt;height:39.75pt" o:ole="">
            <v:imagedata r:id="rId134" o:title=""/>
          </v:shape>
          <o:OLEObject Type="Embed" ProgID="Equation.DSMT4" ShapeID="_x0000_i1088" DrawAspect="Content" ObjectID="_1667290362" r:id="rId135"/>
        </w:object>
      </w:r>
      <w:r w:rsidR="00860BFC">
        <w:rPr>
          <w:rFonts w:cs="Times New Roman"/>
          <w:szCs w:val="28"/>
        </w:rPr>
        <w:t>,</w:t>
      </w:r>
      <w:r w:rsidR="00860BFC" w:rsidRPr="009B7109">
        <w:rPr>
          <w:rFonts w:cs="Times New Roman"/>
          <w:szCs w:val="28"/>
        </w:rPr>
        <w:t xml:space="preserve"> </w:t>
      </w:r>
      <w:r w:rsidR="00977158">
        <w:rPr>
          <w:rFonts w:cs="Times New Roman"/>
          <w:szCs w:val="28"/>
        </w:rPr>
        <w:t>Тл;</w:t>
      </w:r>
    </w:p>
    <w:p w:rsidR="00977158" w:rsidRPr="009B7109" w:rsidRDefault="00D04111" w:rsidP="00977158">
      <w:pPr>
        <w:ind w:firstLine="0"/>
        <w:jc w:val="center"/>
        <w:rPr>
          <w:rFonts w:cs="Times New Roman"/>
          <w:szCs w:val="28"/>
        </w:rPr>
      </w:pPr>
      <w:r w:rsidRPr="00D04111">
        <w:rPr>
          <w:rFonts w:cs="Times New Roman"/>
          <w:position w:val="-38"/>
          <w:szCs w:val="28"/>
        </w:rPr>
        <w:object w:dxaOrig="5940" w:dyaOrig="820">
          <v:shape id="_x0000_i1089" type="#_x0000_t75" style="width:294pt;height:41.25pt" o:ole="">
            <v:imagedata r:id="rId136" o:title=""/>
          </v:shape>
          <o:OLEObject Type="Embed" ProgID="Equation.DSMT4" ShapeID="_x0000_i1089" DrawAspect="Content" ObjectID="_1667290363" r:id="rId137"/>
        </w:object>
      </w:r>
      <w:r w:rsidR="00860BFC" w:rsidRPr="009B7109">
        <w:rPr>
          <w:rFonts w:cs="Times New Roman"/>
          <w:szCs w:val="28"/>
        </w:rPr>
        <w:t xml:space="preserve"> , </w:t>
      </w:r>
      <w:r w:rsidR="00A14CD2">
        <w:rPr>
          <w:rFonts w:cs="Times New Roman"/>
          <w:szCs w:val="28"/>
        </w:rPr>
        <w:t>Тл</w:t>
      </w:r>
      <w:r w:rsidR="00A14CD2" w:rsidRPr="009B7109">
        <w:rPr>
          <w:rFonts w:cs="Times New Roman"/>
          <w:szCs w:val="28"/>
        </w:rPr>
        <w:t>,</w:t>
      </w:r>
    </w:p>
    <w:p w:rsidR="00977158" w:rsidRDefault="00A14CD2" w:rsidP="00977158">
      <w:pPr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="00977158" w:rsidRPr="008C28E8">
        <w:rPr>
          <w:rFonts w:eastAsia="Times New Roman" w:cs="Times New Roman"/>
          <w:szCs w:val="24"/>
        </w:rPr>
        <w:t xml:space="preserve">де </w:t>
      </w:r>
      <w:r w:rsidR="00D04111" w:rsidRPr="008C28E8">
        <w:rPr>
          <w:rFonts w:eastAsia="Times New Roman" w:cs="Times New Roman"/>
          <w:i/>
          <w:position w:val="-12"/>
          <w:szCs w:val="24"/>
        </w:rPr>
        <w:object w:dxaOrig="300" w:dyaOrig="380">
          <v:shape id="_x0000_i1090" type="#_x0000_t75" style="width:15pt;height:18.75pt" o:ole="">
            <v:imagedata r:id="rId138" o:title=""/>
          </v:shape>
          <o:OLEObject Type="Embed" ProgID="Equation.DSMT4" ShapeID="_x0000_i1090" DrawAspect="Content" ObjectID="_1667290364" r:id="rId139"/>
        </w:object>
      </w:r>
      <w:r w:rsidR="00977158" w:rsidRPr="008C28E8">
        <w:rPr>
          <w:rFonts w:eastAsia="Times New Roman" w:cs="Times New Roman"/>
          <w:szCs w:val="24"/>
        </w:rPr>
        <w:t>— коэффициент заполнения сердечника ротора сталью</w:t>
      </w:r>
      <w:r w:rsidR="00977158">
        <w:rPr>
          <w:rFonts w:eastAsia="Times New Roman" w:cs="Times New Roman"/>
          <w:szCs w:val="24"/>
        </w:rPr>
        <w:t>;</w:t>
      </w:r>
    </w:p>
    <w:p w:rsidR="00977158" w:rsidRDefault="00D04111" w:rsidP="00977158">
      <w:pPr>
        <w:rPr>
          <w:rFonts w:cs="Times New Roman"/>
          <w:szCs w:val="28"/>
        </w:rPr>
      </w:pPr>
      <w:r w:rsidRPr="00D04111">
        <w:rPr>
          <w:rFonts w:eastAsia="Times New Roman" w:cs="Times New Roman"/>
          <w:position w:val="-16"/>
          <w:szCs w:val="24"/>
        </w:rPr>
        <w:object w:dxaOrig="279" w:dyaOrig="460">
          <v:shape id="_x0000_i1091" type="#_x0000_t75" style="width:13.5pt;height:23.25pt" o:ole="">
            <v:imagedata r:id="rId140" o:title=""/>
          </v:shape>
          <o:OLEObject Type="Embed" ProgID="Equation.DSMT4" ShapeID="_x0000_i1091" DrawAspect="Content" ObjectID="_1667290365" r:id="rId141"/>
        </w:object>
      </w:r>
      <w:r w:rsidR="00977158" w:rsidRPr="00D04111">
        <w:rPr>
          <w:rFonts w:eastAsia="Times New Roman" w:cs="Times New Roman"/>
          <w:szCs w:val="24"/>
        </w:rPr>
        <w:t xml:space="preserve"> </w:t>
      </w:r>
      <w:r w:rsidR="00977158" w:rsidRPr="00D82671">
        <w:rPr>
          <w:rFonts w:eastAsia="Times New Roman" w:cs="Times New Roman"/>
          <w:szCs w:val="24"/>
        </w:rPr>
        <w:t xml:space="preserve">— расчетная высота ярма ротора, </w:t>
      </w:r>
      <w:proofErr w:type="gramStart"/>
      <w:r w:rsidR="00977158" w:rsidRPr="00D82671">
        <w:rPr>
          <w:rFonts w:eastAsia="Times New Roman" w:cs="Times New Roman"/>
          <w:szCs w:val="24"/>
        </w:rPr>
        <w:t>м</w:t>
      </w:r>
      <w:proofErr w:type="gramEnd"/>
      <w:r w:rsidR="00977158" w:rsidRPr="00D82671">
        <w:rPr>
          <w:rFonts w:eastAsia="Times New Roman" w:cs="Times New Roman"/>
          <w:szCs w:val="24"/>
        </w:rPr>
        <w:t>.</w:t>
      </w:r>
    </w:p>
    <w:p w:rsidR="00977158" w:rsidRDefault="00977158" w:rsidP="0097715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четная высота ярма ротора </w:t>
      </w:r>
      <w:proofErr w:type="gramStart"/>
      <w:r>
        <w:rPr>
          <w:rFonts w:cs="Times New Roman"/>
          <w:szCs w:val="28"/>
        </w:rPr>
        <w:t>при</w:t>
      </w:r>
      <w:proofErr w:type="gramEnd"/>
      <w:r>
        <w:rPr>
          <w:rFonts w:cs="Times New Roman"/>
          <w:szCs w:val="28"/>
        </w:rPr>
        <w:t xml:space="preserve"> определяется</w:t>
      </w:r>
    </w:p>
    <w:p w:rsidR="00977158" w:rsidRDefault="007C6C45" w:rsidP="00977158">
      <w:pPr>
        <w:ind w:firstLine="0"/>
        <w:jc w:val="center"/>
        <w:rPr>
          <w:rFonts w:cs="Times New Roman"/>
          <w:szCs w:val="28"/>
        </w:rPr>
      </w:pPr>
      <w:r w:rsidRPr="00D04111">
        <w:rPr>
          <w:rFonts w:cs="Times New Roman"/>
          <w:position w:val="-32"/>
          <w:szCs w:val="28"/>
        </w:rPr>
        <w:object w:dxaOrig="7740" w:dyaOrig="780">
          <v:shape id="_x0000_i1092" type="#_x0000_t75" style="width:384pt;height:39.75pt" o:ole="">
            <v:imagedata r:id="rId142" o:title=""/>
          </v:shape>
          <o:OLEObject Type="Embed" ProgID="Equation.DSMT4" ShapeID="_x0000_i1092" DrawAspect="Content" ObjectID="_1667290366" r:id="rId143"/>
        </w:object>
      </w:r>
      <w:r w:rsidR="0035682D" w:rsidRPr="009B7109">
        <w:rPr>
          <w:rFonts w:cs="Times New Roman"/>
          <w:szCs w:val="28"/>
        </w:rPr>
        <w:t xml:space="preserve">, </w:t>
      </w:r>
      <w:proofErr w:type="gramStart"/>
      <w:r w:rsidR="00977158">
        <w:rPr>
          <w:rFonts w:cs="Times New Roman"/>
          <w:szCs w:val="28"/>
        </w:rPr>
        <w:t>мм</w:t>
      </w:r>
      <w:proofErr w:type="gramEnd"/>
      <w:r w:rsidR="00977158">
        <w:rPr>
          <w:rFonts w:cs="Times New Roman"/>
          <w:szCs w:val="28"/>
        </w:rPr>
        <w:t>.</w:t>
      </w:r>
    </w:p>
    <w:p w:rsidR="00977158" w:rsidRDefault="00977158" w:rsidP="00977158">
      <w:r>
        <w:lastRenderedPageBreak/>
        <w:t xml:space="preserve">Магнитные напряжения </w:t>
      </w:r>
      <w:proofErr w:type="spellStart"/>
      <w:r>
        <w:t>зубцовых</w:t>
      </w:r>
      <w:proofErr w:type="spellEnd"/>
      <w:r>
        <w:t xml:space="preserve"> зон статора и ротора</w:t>
      </w:r>
    </w:p>
    <w:p w:rsidR="00977158" w:rsidRDefault="007C6C45" w:rsidP="00977158">
      <w:pPr>
        <w:ind w:firstLine="0"/>
        <w:jc w:val="center"/>
      </w:pPr>
      <w:r w:rsidRPr="00155DB0">
        <w:rPr>
          <w:position w:val="-12"/>
        </w:rPr>
        <w:object w:dxaOrig="4680" w:dyaOrig="380">
          <v:shape id="_x0000_i1093" type="#_x0000_t75" style="width:232.5pt;height:18.75pt" o:ole="">
            <v:imagedata r:id="rId144" o:title=""/>
          </v:shape>
          <o:OLEObject Type="Embed" ProgID="Equation.DSMT4" ShapeID="_x0000_i1093" DrawAspect="Content" ObjectID="_1667290367" r:id="rId145"/>
        </w:object>
      </w:r>
      <w:r w:rsidR="00860BFC" w:rsidRPr="00860BFC">
        <w:t xml:space="preserve">, </w:t>
      </w:r>
      <w:r w:rsidR="00977158">
        <w:t>А;</w:t>
      </w:r>
    </w:p>
    <w:p w:rsidR="00977158" w:rsidRDefault="007C6C45" w:rsidP="00977158">
      <w:pPr>
        <w:ind w:firstLine="0"/>
        <w:jc w:val="center"/>
      </w:pPr>
      <w:r w:rsidRPr="00636F28">
        <w:rPr>
          <w:position w:val="-12"/>
        </w:rPr>
        <w:object w:dxaOrig="4560" w:dyaOrig="380">
          <v:shape id="_x0000_i1094" type="#_x0000_t75" style="width:228.75pt;height:18.75pt" o:ole="">
            <v:imagedata r:id="rId146" o:title=""/>
          </v:shape>
          <o:OLEObject Type="Embed" ProgID="Equation.DSMT4" ShapeID="_x0000_i1094" DrawAspect="Content" ObjectID="_1667290368" r:id="rId147"/>
        </w:object>
      </w:r>
      <w:r w:rsidR="00860BFC" w:rsidRPr="00860BFC">
        <w:t xml:space="preserve">, </w:t>
      </w:r>
      <w:r w:rsidR="00860BFC">
        <w:t>А,</w:t>
      </w:r>
    </w:p>
    <w:p w:rsidR="00977158" w:rsidRDefault="00860BFC" w:rsidP="00977158">
      <w:pPr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="00977158" w:rsidRPr="00DA2F0D">
        <w:rPr>
          <w:rFonts w:eastAsia="Times New Roman" w:cs="Times New Roman"/>
          <w:szCs w:val="24"/>
        </w:rPr>
        <w:t>де</w:t>
      </w:r>
      <w:r w:rsidR="00977158" w:rsidRPr="00DA2F0D">
        <w:rPr>
          <w:rFonts w:eastAsia="Times New Roman" w:cs="Times New Roman"/>
          <w:i/>
          <w:szCs w:val="24"/>
        </w:rPr>
        <w:t xml:space="preserve"> </w:t>
      </w:r>
      <w:r w:rsidR="007C6C45" w:rsidRPr="00DA2F0D">
        <w:rPr>
          <w:rFonts w:eastAsia="Times New Roman" w:cs="Times New Roman"/>
          <w:i/>
          <w:position w:val="-12"/>
          <w:szCs w:val="24"/>
        </w:rPr>
        <w:object w:dxaOrig="380" w:dyaOrig="380">
          <v:shape id="_x0000_i1095" type="#_x0000_t75" style="width:18.75pt;height:18.75pt" o:ole="">
            <v:imagedata r:id="rId148" o:title=""/>
          </v:shape>
          <o:OLEObject Type="Embed" ProgID="Equation.DSMT4" ShapeID="_x0000_i1095" DrawAspect="Content" ObjectID="_1667290369" r:id="rId149"/>
        </w:object>
      </w:r>
      <w:r w:rsidR="00977158">
        <w:rPr>
          <w:rFonts w:eastAsia="Times New Roman" w:cs="Times New Roman"/>
          <w:i/>
          <w:szCs w:val="24"/>
        </w:rPr>
        <w:t xml:space="preserve"> и</w:t>
      </w:r>
      <w:r w:rsidR="007C6C45" w:rsidRPr="00DA2F0D">
        <w:rPr>
          <w:rFonts w:eastAsia="Times New Roman" w:cs="Times New Roman"/>
          <w:i/>
          <w:position w:val="-12"/>
          <w:szCs w:val="24"/>
        </w:rPr>
        <w:object w:dxaOrig="380" w:dyaOrig="380">
          <v:shape id="_x0000_i1096" type="#_x0000_t75" style="width:19.5pt;height:18.75pt" o:ole="">
            <v:imagedata r:id="rId150" o:title=""/>
          </v:shape>
          <o:OLEObject Type="Embed" ProgID="Equation.DSMT4" ShapeID="_x0000_i1096" DrawAspect="Content" ObjectID="_1667290370" r:id="rId151"/>
        </w:object>
      </w:r>
      <w:r w:rsidR="00977158">
        <w:rPr>
          <w:rFonts w:eastAsia="Times New Roman" w:cs="Times New Roman"/>
          <w:i/>
          <w:szCs w:val="24"/>
        </w:rPr>
        <w:t xml:space="preserve"> </w:t>
      </w:r>
      <w:r w:rsidR="00977158" w:rsidRPr="00DA2F0D">
        <w:rPr>
          <w:rFonts w:eastAsia="Times New Roman" w:cs="Times New Roman"/>
          <w:szCs w:val="24"/>
        </w:rPr>
        <w:t>— р</w:t>
      </w:r>
      <w:r w:rsidR="00977158">
        <w:rPr>
          <w:rFonts w:eastAsia="Times New Roman" w:cs="Times New Roman"/>
          <w:szCs w:val="24"/>
        </w:rPr>
        <w:t>асчетная высота зубца статора:</w:t>
      </w:r>
      <w:r w:rsidR="00977158" w:rsidRPr="00DA2F0D">
        <w:rPr>
          <w:rFonts w:eastAsia="Times New Roman" w:cs="Times New Roman"/>
          <w:szCs w:val="24"/>
        </w:rPr>
        <w:t xml:space="preserve"> </w:t>
      </w:r>
      <w:r w:rsidR="007C6C45" w:rsidRPr="008E4852">
        <w:rPr>
          <w:rFonts w:cs="Times New Roman"/>
          <w:position w:val="-12"/>
          <w:szCs w:val="28"/>
        </w:rPr>
        <w:object w:dxaOrig="1380" w:dyaOrig="380">
          <v:shape id="_x0000_i1097" type="#_x0000_t75" style="width:68.25pt;height:18.75pt" o:ole="">
            <v:imagedata r:id="rId152" o:title=""/>
          </v:shape>
          <o:OLEObject Type="Embed" ProgID="Equation.DSMT4" ShapeID="_x0000_i1097" DrawAspect="Content" ObjectID="_1667290371" r:id="rId153"/>
        </w:object>
      </w:r>
      <w:proofErr w:type="gramStart"/>
      <w:r w:rsidR="00977158">
        <w:rPr>
          <w:rFonts w:cs="Times New Roman"/>
          <w:szCs w:val="28"/>
        </w:rPr>
        <w:t>мм</w:t>
      </w:r>
      <w:proofErr w:type="gramEnd"/>
      <w:r w:rsidR="00977158">
        <w:rPr>
          <w:rFonts w:cs="Times New Roman"/>
          <w:szCs w:val="28"/>
        </w:rPr>
        <w:t xml:space="preserve">; </w:t>
      </w:r>
      <w:r w:rsidR="007C6C45" w:rsidRPr="008E4852">
        <w:rPr>
          <w:rFonts w:cs="Times New Roman"/>
          <w:position w:val="-12"/>
          <w:szCs w:val="28"/>
        </w:rPr>
        <w:object w:dxaOrig="3680" w:dyaOrig="380">
          <v:shape id="_x0000_i1098" type="#_x0000_t75" style="width:183.75pt;height:18.75pt" o:ole="">
            <v:imagedata r:id="rId154" o:title=""/>
          </v:shape>
          <o:OLEObject Type="Embed" ProgID="Equation.DSMT4" ShapeID="_x0000_i1098" DrawAspect="Content" ObjectID="_1667290372" r:id="rId155"/>
        </w:object>
      </w:r>
      <w:r w:rsidR="00977158">
        <w:rPr>
          <w:rFonts w:cs="Times New Roman"/>
          <w:szCs w:val="28"/>
        </w:rPr>
        <w:t>мм.</w:t>
      </w:r>
    </w:p>
    <w:p w:rsidR="00977158" w:rsidRDefault="007C6C45" w:rsidP="00977158">
      <w:pPr>
        <w:rPr>
          <w:rFonts w:eastAsia="Times New Roman" w:cs="Times New Roman"/>
          <w:szCs w:val="24"/>
        </w:rPr>
      </w:pPr>
      <w:r w:rsidRPr="00DA2F0D">
        <w:rPr>
          <w:rFonts w:eastAsia="Times New Roman" w:cs="Times New Roman"/>
          <w:position w:val="-12"/>
          <w:szCs w:val="24"/>
        </w:rPr>
        <w:object w:dxaOrig="440" w:dyaOrig="380">
          <v:shape id="_x0000_i1099" type="#_x0000_t75" style="width:21.75pt;height:18.75pt" o:ole="">
            <v:imagedata r:id="rId156" o:title=""/>
          </v:shape>
          <o:OLEObject Type="Embed" ProgID="Equation.DSMT4" ShapeID="_x0000_i1099" DrawAspect="Content" ObjectID="_1667290373" r:id="rId157"/>
        </w:object>
      </w:r>
      <w:r w:rsidR="00977158" w:rsidRPr="00DA2F0D">
        <w:rPr>
          <w:rFonts w:eastAsia="Times New Roman" w:cs="Times New Roman"/>
          <w:szCs w:val="24"/>
        </w:rPr>
        <w:t xml:space="preserve">— расчетная напряженность поля в зубце, А. </w:t>
      </w:r>
    </w:p>
    <w:p w:rsidR="00977158" w:rsidRDefault="00977158" w:rsidP="00977158">
      <w:r w:rsidRPr="00DA2F0D">
        <w:rPr>
          <w:rFonts w:eastAsia="Times New Roman" w:cs="Times New Roman"/>
          <w:szCs w:val="24"/>
        </w:rPr>
        <w:t>Напряженность поля в зубце определяют по кривым намагничивания для зубцов принятой при проектирова</w:t>
      </w:r>
      <w:r w:rsidRPr="00DA2F0D">
        <w:rPr>
          <w:rFonts w:eastAsia="Times New Roman" w:cs="Times New Roman"/>
          <w:szCs w:val="24"/>
        </w:rPr>
        <w:softHyphen/>
        <w:t>нии марки стали</w:t>
      </w:r>
      <w:r>
        <w:rPr>
          <w:rFonts w:eastAsia="Times New Roman" w:cs="Times New Roman"/>
          <w:szCs w:val="24"/>
        </w:rPr>
        <w:t>.</w:t>
      </w:r>
    </w:p>
    <w:p w:rsidR="00977158" w:rsidRDefault="00977158" w:rsidP="00977158">
      <w:pPr>
        <w:rPr>
          <w:rFonts w:cs="Times New Roman"/>
          <w:szCs w:val="28"/>
        </w:rPr>
      </w:pPr>
      <w:r>
        <w:t>Для стали 2013</w:t>
      </w:r>
      <w:proofErr w:type="gramStart"/>
      <w:r>
        <w:t xml:space="preserve"> </w:t>
      </w:r>
      <w:r w:rsidR="00481368" w:rsidRPr="008E4852">
        <w:rPr>
          <w:rFonts w:cs="Times New Roman"/>
          <w:position w:val="-12"/>
          <w:szCs w:val="28"/>
        </w:rPr>
        <w:object w:dxaOrig="1180" w:dyaOrig="380">
          <v:shape id="_x0000_i1100" type="#_x0000_t75" style="width:58.5pt;height:18.75pt" o:ole="">
            <v:imagedata r:id="rId158" o:title=""/>
          </v:shape>
          <o:OLEObject Type="Embed" ProgID="Equation.DSMT4" ShapeID="_x0000_i1100" DrawAspect="Content" ObjectID="_1667290374" r:id="rId159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481368" w:rsidRPr="008E4852">
        <w:rPr>
          <w:rFonts w:cs="Times New Roman"/>
          <w:position w:val="-12"/>
          <w:szCs w:val="28"/>
        </w:rPr>
        <w:object w:dxaOrig="1100" w:dyaOrig="380">
          <v:shape id="_x0000_i1101" type="#_x0000_t75" style="width:54.75pt;height:18.75pt" o:ole="">
            <v:imagedata r:id="rId160" o:title=""/>
          </v:shape>
          <o:OLEObject Type="Embed" ProgID="Equation.DSMT4" ShapeID="_x0000_i1101" DrawAspect="Content" ObjectID="_1667290375" r:id="rId161"/>
        </w:object>
      </w:r>
      <w:r>
        <w:rPr>
          <w:rFonts w:cs="Times New Roman"/>
          <w:szCs w:val="28"/>
        </w:rPr>
        <w:t xml:space="preserve">Тл; </w:t>
      </w:r>
      <w:r w:rsidR="00481368" w:rsidRPr="008E4852">
        <w:rPr>
          <w:rFonts w:cs="Times New Roman"/>
          <w:position w:val="-12"/>
          <w:szCs w:val="28"/>
        </w:rPr>
        <w:object w:dxaOrig="1180" w:dyaOrig="380">
          <v:shape id="_x0000_i1102" type="#_x0000_t75" style="width:58.5pt;height:18.75pt" o:ole="">
            <v:imagedata r:id="rId162" o:title=""/>
          </v:shape>
          <o:OLEObject Type="Embed" ProgID="Equation.DSMT4" ShapeID="_x0000_i1102" DrawAspect="Content" ObjectID="_1667290376" r:id="rId163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/м при</w:t>
      </w:r>
      <w:r>
        <w:t xml:space="preserve"> </w:t>
      </w:r>
      <w:r w:rsidR="00481368" w:rsidRPr="008E4852">
        <w:rPr>
          <w:rFonts w:cs="Times New Roman"/>
          <w:position w:val="-12"/>
          <w:szCs w:val="28"/>
        </w:rPr>
        <w:object w:dxaOrig="980" w:dyaOrig="380">
          <v:shape id="_x0000_i1103" type="#_x0000_t75" style="width:48.75pt;height:18.75pt" o:ole="">
            <v:imagedata r:id="rId164" o:title=""/>
          </v:shape>
          <o:OLEObject Type="Embed" ProgID="Equation.DSMT4" ShapeID="_x0000_i1103" DrawAspect="Content" ObjectID="_1667290377" r:id="rId165"/>
        </w:object>
      </w:r>
      <w:r>
        <w:rPr>
          <w:rFonts w:cs="Times New Roman"/>
          <w:szCs w:val="28"/>
        </w:rPr>
        <w:t xml:space="preserve">Тл. </w:t>
      </w:r>
    </w:p>
    <w:p w:rsidR="00977158" w:rsidRDefault="00977158" w:rsidP="0097715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оэффициент насыщения </w:t>
      </w:r>
      <w:proofErr w:type="spellStart"/>
      <w:r>
        <w:rPr>
          <w:rFonts w:cs="Times New Roman"/>
          <w:szCs w:val="28"/>
        </w:rPr>
        <w:t>зубцовой</w:t>
      </w:r>
      <w:proofErr w:type="spellEnd"/>
      <w:r>
        <w:rPr>
          <w:rFonts w:cs="Times New Roman"/>
          <w:szCs w:val="28"/>
        </w:rPr>
        <w:t xml:space="preserve"> зоны</w:t>
      </w:r>
    </w:p>
    <w:p w:rsidR="00977158" w:rsidRPr="009B7109" w:rsidRDefault="00481368" w:rsidP="00977158">
      <w:pPr>
        <w:ind w:firstLine="0"/>
        <w:jc w:val="center"/>
      </w:pPr>
      <w:r w:rsidRPr="00481368">
        <w:rPr>
          <w:position w:val="-34"/>
        </w:rPr>
        <w:object w:dxaOrig="4880" w:dyaOrig="780">
          <v:shape id="_x0000_i1104" type="#_x0000_t75" style="width:243.75pt;height:39pt" o:ole="">
            <v:imagedata r:id="rId166" o:title=""/>
          </v:shape>
          <o:OLEObject Type="Embed" ProgID="Equation.DSMT4" ShapeID="_x0000_i1104" DrawAspect="Content" ObjectID="_1667290378" r:id="rId167"/>
        </w:object>
      </w:r>
      <w:r w:rsidR="00CC426A" w:rsidRPr="009B7109">
        <w:t>.</w:t>
      </w:r>
    </w:p>
    <w:p w:rsidR="00977158" w:rsidRDefault="00977158" w:rsidP="00977158">
      <w:r w:rsidRPr="00703BC7">
        <w:t xml:space="preserve">Полученное значение </w:t>
      </w:r>
      <w:r w:rsidRPr="00703BC7">
        <w:rPr>
          <w:position w:val="-12"/>
        </w:rPr>
        <w:object w:dxaOrig="279" w:dyaOrig="360">
          <v:shape id="_x0000_i1105" type="#_x0000_t75" style="width:14.25pt;height:18pt" o:ole="">
            <v:imagedata r:id="rId168" o:title=""/>
          </v:shape>
          <o:OLEObject Type="Embed" ProgID="Equation.DSMT4" ShapeID="_x0000_i1105" DrawAspect="Content" ObjectID="_1667290379" r:id="rId169"/>
        </w:object>
      </w:r>
      <w:r w:rsidRPr="00703BC7">
        <w:t xml:space="preserve"> позволяет предварительно оценить правил</w:t>
      </w:r>
      <w:r w:rsidRPr="00703BC7">
        <w:t>ь</w:t>
      </w:r>
      <w:r w:rsidRPr="00703BC7">
        <w:t>ность выбранных размерных соотношений и обмоточных данных проект</w:t>
      </w:r>
      <w:r w:rsidRPr="00703BC7">
        <w:t>и</w:t>
      </w:r>
      <w:r w:rsidRPr="00703BC7">
        <w:t>руемой машины</w:t>
      </w:r>
      <w:r>
        <w:t>.</w:t>
      </w:r>
    </w:p>
    <w:p w:rsidR="00977158" w:rsidRDefault="00977158" w:rsidP="00977158">
      <w:r>
        <w:t>Магнитные напряжения ярм статора и ротора</w:t>
      </w:r>
    </w:p>
    <w:p w:rsidR="00977158" w:rsidRDefault="005C272E" w:rsidP="00977158">
      <w:pPr>
        <w:ind w:firstLine="0"/>
        <w:jc w:val="center"/>
      </w:pPr>
      <w:r w:rsidRPr="00727311">
        <w:rPr>
          <w:position w:val="-12"/>
        </w:rPr>
        <w:object w:dxaOrig="3640" w:dyaOrig="380">
          <v:shape id="_x0000_i1106" type="#_x0000_t75" style="width:182.25pt;height:18.75pt" o:ole="">
            <v:imagedata r:id="rId170" o:title=""/>
          </v:shape>
          <o:OLEObject Type="Embed" ProgID="Equation.DSMT4" ShapeID="_x0000_i1106" DrawAspect="Content" ObjectID="_1667290380" r:id="rId171"/>
        </w:object>
      </w:r>
      <w:r w:rsidR="00860BFC">
        <w:t xml:space="preserve">, </w:t>
      </w:r>
      <w:r w:rsidR="00977158">
        <w:t>А;</w:t>
      </w:r>
    </w:p>
    <w:p w:rsidR="00977158" w:rsidRDefault="00977158" w:rsidP="00977158">
      <w:pPr>
        <w:ind w:firstLine="0"/>
        <w:jc w:val="center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Pr="00EB01CE">
        <w:rPr>
          <w:rFonts w:eastAsia="Times New Roman" w:cs="Times New Roman"/>
          <w:szCs w:val="24"/>
        </w:rPr>
        <w:t xml:space="preserve">де </w:t>
      </w:r>
      <w:r w:rsidR="005C272E" w:rsidRPr="00EB01CE">
        <w:rPr>
          <w:rFonts w:eastAsia="Times New Roman" w:cs="Times New Roman"/>
          <w:position w:val="-12"/>
          <w:szCs w:val="24"/>
        </w:rPr>
        <w:object w:dxaOrig="340" w:dyaOrig="380">
          <v:shape id="_x0000_i1107" type="#_x0000_t75" style="width:17.25pt;height:18.75pt" o:ole="">
            <v:imagedata r:id="rId172" o:title=""/>
          </v:shape>
          <o:OLEObject Type="Embed" ProgID="Equation.DSMT4" ShapeID="_x0000_i1107" DrawAspect="Content" ObjectID="_1667290381" r:id="rId173"/>
        </w:object>
      </w:r>
      <w:r w:rsidRPr="00EB01CE">
        <w:rPr>
          <w:rFonts w:eastAsia="Times New Roman" w:cs="Times New Roman"/>
          <w:szCs w:val="24"/>
        </w:rPr>
        <w:t xml:space="preserve"> — длина средней магнитной</w:t>
      </w:r>
      <w:r>
        <w:rPr>
          <w:rFonts w:eastAsia="Times New Roman" w:cs="Times New Roman"/>
          <w:szCs w:val="24"/>
        </w:rPr>
        <w:t xml:space="preserve"> силовой линии в ярме статора:</w:t>
      </w:r>
    </w:p>
    <w:p w:rsidR="00977158" w:rsidRDefault="005C272E" w:rsidP="00977158">
      <w:pPr>
        <w:ind w:firstLine="0"/>
        <w:jc w:val="center"/>
      </w:pPr>
      <w:r w:rsidRPr="005C272E">
        <w:rPr>
          <w:position w:val="-32"/>
        </w:rPr>
        <w:object w:dxaOrig="4680" w:dyaOrig="760">
          <v:shape id="_x0000_i1108" type="#_x0000_t75" style="width:235.5pt;height:38.25pt" o:ole="">
            <v:imagedata r:id="rId174" o:title=""/>
          </v:shape>
          <o:OLEObject Type="Embed" ProgID="Equation.DSMT4" ShapeID="_x0000_i1108" DrawAspect="Content" ObjectID="_1667290382" r:id="rId175"/>
        </w:object>
      </w:r>
      <w:r w:rsidR="00860BFC">
        <w:t xml:space="preserve">, </w:t>
      </w:r>
      <w:proofErr w:type="gramStart"/>
      <w:r w:rsidR="00977158">
        <w:t>м</w:t>
      </w:r>
      <w:proofErr w:type="gramEnd"/>
      <w:r w:rsidR="00977158">
        <w:t>;</w:t>
      </w:r>
    </w:p>
    <w:p w:rsidR="00977158" w:rsidRDefault="00977158" w:rsidP="00977158">
      <w:pPr>
        <w:rPr>
          <w:rFonts w:eastAsia="Times New Roman" w:cs="Times New Roman"/>
          <w:szCs w:val="24"/>
        </w:rPr>
      </w:pPr>
      <w:r w:rsidRPr="003513F1">
        <w:rPr>
          <w:rFonts w:eastAsia="Times New Roman" w:cs="Times New Roman"/>
          <w:szCs w:val="24"/>
        </w:rPr>
        <w:t xml:space="preserve">где </w:t>
      </w:r>
      <w:r w:rsidR="005C272E" w:rsidRPr="003513F1">
        <w:rPr>
          <w:rFonts w:eastAsia="Times New Roman" w:cs="Times New Roman"/>
          <w:i/>
          <w:position w:val="-12"/>
          <w:szCs w:val="24"/>
        </w:rPr>
        <w:object w:dxaOrig="320" w:dyaOrig="380">
          <v:shape id="_x0000_i1109" type="#_x0000_t75" style="width:15.75pt;height:18.75pt" o:ole="">
            <v:imagedata r:id="rId176" o:title=""/>
          </v:shape>
          <o:OLEObject Type="Embed" ProgID="Equation.DSMT4" ShapeID="_x0000_i1109" DrawAspect="Content" ObjectID="_1667290383" r:id="rId177"/>
        </w:object>
      </w:r>
      <w:r w:rsidRPr="003513F1">
        <w:rPr>
          <w:rFonts w:eastAsia="Times New Roman" w:cs="Times New Roman"/>
          <w:szCs w:val="24"/>
        </w:rPr>
        <w:t xml:space="preserve"> — высота ярма статора, </w:t>
      </w:r>
      <w:proofErr w:type="gramStart"/>
      <w:r w:rsidRPr="003513F1">
        <w:rPr>
          <w:rFonts w:eastAsia="Times New Roman" w:cs="Times New Roman"/>
          <w:szCs w:val="24"/>
        </w:rPr>
        <w:t>м</w:t>
      </w:r>
      <w:proofErr w:type="gramEnd"/>
      <w:r>
        <w:rPr>
          <w:rFonts w:eastAsia="Times New Roman" w:cs="Times New Roman"/>
          <w:szCs w:val="24"/>
        </w:rPr>
        <w:t>.</w:t>
      </w:r>
    </w:p>
    <w:p w:rsidR="00977158" w:rsidRDefault="005C272E" w:rsidP="00977158">
      <w:r w:rsidRPr="00EB01CE">
        <w:rPr>
          <w:rFonts w:eastAsia="Times New Roman" w:cs="Times New Roman"/>
          <w:position w:val="-12"/>
          <w:szCs w:val="24"/>
        </w:rPr>
        <w:object w:dxaOrig="380" w:dyaOrig="380">
          <v:shape id="_x0000_i1110" type="#_x0000_t75" style="width:18.75pt;height:18.75pt" o:ole="">
            <v:imagedata r:id="rId178" o:title=""/>
          </v:shape>
          <o:OLEObject Type="Embed" ProgID="Equation.DSMT4" ShapeID="_x0000_i1110" DrawAspect="Content" ObjectID="_1667290384" r:id="rId179"/>
        </w:object>
      </w:r>
      <w:r w:rsidR="00977158" w:rsidRPr="00EB01CE">
        <w:rPr>
          <w:rFonts w:eastAsia="Times New Roman" w:cs="Times New Roman"/>
          <w:szCs w:val="24"/>
        </w:rPr>
        <w:t xml:space="preserve">— напряженность поля при индукции </w:t>
      </w:r>
      <w:r w:rsidRPr="00EB01CE">
        <w:rPr>
          <w:rFonts w:eastAsia="Times New Roman" w:cs="Times New Roman"/>
          <w:position w:val="-12"/>
          <w:szCs w:val="24"/>
        </w:rPr>
        <w:object w:dxaOrig="340" w:dyaOrig="380">
          <v:shape id="_x0000_i1111" type="#_x0000_t75" style="width:17.25pt;height:18.75pt" o:ole="">
            <v:imagedata r:id="rId180" o:title=""/>
          </v:shape>
          <o:OLEObject Type="Embed" ProgID="Equation.DSMT4" ShapeID="_x0000_i1111" DrawAspect="Content" ObjectID="_1667290385" r:id="rId181"/>
        </w:object>
      </w:r>
      <w:r w:rsidR="00CC426A" w:rsidRPr="00CC426A">
        <w:rPr>
          <w:rFonts w:eastAsia="Times New Roman" w:cs="Times New Roman"/>
          <w:szCs w:val="24"/>
        </w:rPr>
        <w:t xml:space="preserve"> </w:t>
      </w:r>
      <w:r w:rsidR="00977158" w:rsidRPr="00EB01CE">
        <w:rPr>
          <w:rFonts w:eastAsia="Times New Roman" w:cs="Times New Roman"/>
          <w:szCs w:val="24"/>
        </w:rPr>
        <w:t>по кривой намагничива</w:t>
      </w:r>
      <w:r w:rsidR="00977158" w:rsidRPr="00EB01CE">
        <w:rPr>
          <w:rFonts w:eastAsia="Times New Roman" w:cs="Times New Roman"/>
          <w:szCs w:val="24"/>
        </w:rPr>
        <w:softHyphen/>
        <w:t>ния для ярма, принят</w:t>
      </w:r>
      <w:r w:rsidR="00977158">
        <w:rPr>
          <w:rFonts w:eastAsia="Times New Roman" w:cs="Times New Roman"/>
          <w:szCs w:val="24"/>
        </w:rPr>
        <w:t>ой при проектировании стали</w:t>
      </w:r>
      <w:r w:rsidR="00977158" w:rsidRPr="00EB01CE">
        <w:rPr>
          <w:rFonts w:eastAsia="Times New Roman" w:cs="Times New Roman"/>
          <w:szCs w:val="24"/>
        </w:rPr>
        <w:t>.</w:t>
      </w:r>
    </w:p>
    <w:p w:rsidR="00977158" w:rsidRDefault="00977158" w:rsidP="00977158">
      <w:pPr>
        <w:rPr>
          <w:rFonts w:cs="Times New Roman"/>
          <w:szCs w:val="28"/>
        </w:rPr>
      </w:pPr>
      <w:r>
        <w:t>Для стали 2013</w:t>
      </w:r>
      <w:proofErr w:type="gramStart"/>
      <w:r>
        <w:t xml:space="preserve"> </w:t>
      </w:r>
      <w:r w:rsidR="005C272E" w:rsidRPr="008E4852">
        <w:rPr>
          <w:rFonts w:cs="Times New Roman"/>
          <w:position w:val="-12"/>
          <w:szCs w:val="28"/>
        </w:rPr>
        <w:object w:dxaOrig="980" w:dyaOrig="380">
          <v:shape id="_x0000_i1112" type="#_x0000_t75" style="width:48pt;height:18.75pt" o:ole="">
            <v:imagedata r:id="rId182" o:title=""/>
          </v:shape>
          <o:OLEObject Type="Embed" ProgID="Equation.DSMT4" ShapeID="_x0000_i1112" DrawAspect="Content" ObjectID="_1667290386" r:id="rId183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5C272E" w:rsidRPr="008E4852">
        <w:rPr>
          <w:rFonts w:cs="Times New Roman"/>
          <w:position w:val="-12"/>
          <w:szCs w:val="28"/>
        </w:rPr>
        <w:object w:dxaOrig="1020" w:dyaOrig="380">
          <v:shape id="_x0000_i1113" type="#_x0000_t75" style="width:50.25pt;height:18.75pt" o:ole="">
            <v:imagedata r:id="rId184" o:title=""/>
          </v:shape>
          <o:OLEObject Type="Embed" ProgID="Equation.DSMT4" ShapeID="_x0000_i1113" DrawAspect="Content" ObjectID="_1667290387" r:id="rId185"/>
        </w:object>
      </w:r>
      <w:r>
        <w:rPr>
          <w:rFonts w:cs="Times New Roman"/>
          <w:szCs w:val="28"/>
        </w:rPr>
        <w:t>Тл.</w:t>
      </w:r>
    </w:p>
    <w:p w:rsidR="00977158" w:rsidRDefault="00977158" w:rsidP="00977158">
      <w:r>
        <w:t>Для стали 2013</w:t>
      </w:r>
      <w:proofErr w:type="gramStart"/>
      <w:r>
        <w:t xml:space="preserve"> </w:t>
      </w:r>
      <w:r w:rsidR="005C272E" w:rsidRPr="005C272E">
        <w:rPr>
          <w:rFonts w:cs="Times New Roman"/>
          <w:position w:val="-16"/>
          <w:szCs w:val="28"/>
        </w:rPr>
        <w:object w:dxaOrig="920" w:dyaOrig="420">
          <v:shape id="_x0000_i1114" type="#_x0000_t75" style="width:45.75pt;height:21.75pt" o:ole="">
            <v:imagedata r:id="rId186" o:title=""/>
          </v:shape>
          <o:OLEObject Type="Embed" ProgID="Equation.DSMT4" ShapeID="_x0000_i1114" DrawAspect="Content" ObjectID="_1667290388" r:id="rId187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5C272E" w:rsidRPr="005C272E">
        <w:rPr>
          <w:rFonts w:cs="Times New Roman"/>
          <w:position w:val="-16"/>
          <w:szCs w:val="28"/>
        </w:rPr>
        <w:object w:dxaOrig="1140" w:dyaOrig="420">
          <v:shape id="_x0000_i1115" type="#_x0000_t75" style="width:56.25pt;height:21.75pt" o:ole="">
            <v:imagedata r:id="rId188" o:title=""/>
          </v:shape>
          <o:OLEObject Type="Embed" ProgID="Equation.DSMT4" ShapeID="_x0000_i1115" DrawAspect="Content" ObjectID="_1667290389" r:id="rId189"/>
        </w:object>
      </w:r>
      <w:r>
        <w:rPr>
          <w:rFonts w:cs="Times New Roman"/>
          <w:szCs w:val="28"/>
        </w:rPr>
        <w:t>Тл.</w:t>
      </w:r>
    </w:p>
    <w:p w:rsidR="00977158" w:rsidRDefault="005C272E" w:rsidP="00977158">
      <w:pPr>
        <w:ind w:firstLine="0"/>
        <w:jc w:val="center"/>
      </w:pPr>
      <w:r w:rsidRPr="005C272E">
        <w:rPr>
          <w:position w:val="-16"/>
        </w:rPr>
        <w:object w:dxaOrig="3400" w:dyaOrig="420">
          <v:shape id="_x0000_i1116" type="#_x0000_t75" style="width:170.25pt;height:21pt" o:ole="">
            <v:imagedata r:id="rId190" o:title=""/>
          </v:shape>
          <o:OLEObject Type="Embed" ProgID="Equation.DSMT4" ShapeID="_x0000_i1116" DrawAspect="Content" ObjectID="_1667290390" r:id="rId191"/>
        </w:object>
      </w:r>
      <w:r w:rsidR="00977158">
        <w:t xml:space="preserve">   А;</w:t>
      </w:r>
    </w:p>
    <w:p w:rsidR="00977158" w:rsidRPr="00977158" w:rsidRDefault="00977158" w:rsidP="00977158">
      <w:r w:rsidRPr="00977158">
        <w:lastRenderedPageBreak/>
        <w:t xml:space="preserve">Где </w:t>
      </w:r>
      <w:r w:rsidR="005C272E" w:rsidRPr="005C272E">
        <w:rPr>
          <w:position w:val="-16"/>
        </w:rPr>
        <w:object w:dxaOrig="340" w:dyaOrig="420">
          <v:shape id="_x0000_i1117" type="#_x0000_t75" style="width:17.25pt;height:21pt" o:ole="">
            <v:imagedata r:id="rId192" o:title=""/>
          </v:shape>
          <o:OLEObject Type="Embed" ProgID="Equation.DSMT4" ShapeID="_x0000_i1117" DrawAspect="Content" ObjectID="_1667290391" r:id="rId193"/>
        </w:object>
      </w:r>
      <w:r w:rsidRPr="00977158">
        <w:t xml:space="preserve">— напряженность поля в ярме при индукции </w:t>
      </w:r>
      <w:r w:rsidRPr="00977158">
        <w:rPr>
          <w:rFonts w:cs="Times New Roman"/>
          <w:position w:val="-14"/>
          <w:szCs w:val="28"/>
        </w:rPr>
        <w:object w:dxaOrig="300" w:dyaOrig="380">
          <v:shape id="_x0000_i1118" type="#_x0000_t75" style="width:15pt;height:19.5pt" o:ole="">
            <v:imagedata r:id="rId194" o:title=""/>
          </v:shape>
          <o:OLEObject Type="Embed" ProgID="Equation.DSMT4" ShapeID="_x0000_i1118" DrawAspect="Content" ObjectID="_1667290392" r:id="rId195"/>
        </w:object>
      </w:r>
      <w:r w:rsidRPr="00977158">
        <w:t>по кривой н</w:t>
      </w:r>
      <w:r w:rsidRPr="00977158">
        <w:t>а</w:t>
      </w:r>
      <w:r w:rsidRPr="00977158">
        <w:t>магничивания для ярма принятой при проектировании стали. Индукция в я</w:t>
      </w:r>
      <w:r w:rsidRPr="00977158">
        <w:t>р</w:t>
      </w:r>
      <w:r w:rsidRPr="00977158">
        <w:t>ме ротора, Тл;</w:t>
      </w:r>
    </w:p>
    <w:p w:rsidR="00977158" w:rsidRDefault="005C272E" w:rsidP="00977158">
      <w:r w:rsidRPr="005C272E">
        <w:rPr>
          <w:position w:val="-16"/>
        </w:rPr>
        <w:object w:dxaOrig="320" w:dyaOrig="420">
          <v:shape id="_x0000_i1119" type="#_x0000_t75" style="width:16.5pt;height:21pt" o:ole="">
            <v:imagedata r:id="rId196" o:title=""/>
          </v:shape>
          <o:OLEObject Type="Embed" ProgID="Equation.DSMT4" ShapeID="_x0000_i1119" DrawAspect="Content" ObjectID="_1667290393" r:id="rId197"/>
        </w:object>
      </w:r>
      <w:r w:rsidR="00977158">
        <w:t xml:space="preserve">-длина силовых линий в ярме: </w:t>
      </w:r>
      <w:r w:rsidR="0094413E" w:rsidRPr="005C272E">
        <w:rPr>
          <w:position w:val="-32"/>
        </w:rPr>
        <w:object w:dxaOrig="4380" w:dyaOrig="800">
          <v:shape id="_x0000_i1120" type="#_x0000_t75" style="width:219.75pt;height:40.5pt" o:ole="">
            <v:imagedata r:id="rId198" o:title=""/>
          </v:shape>
          <o:OLEObject Type="Embed" ProgID="Equation.DSMT4" ShapeID="_x0000_i1120" DrawAspect="Content" ObjectID="_1667290394" r:id="rId199"/>
        </w:object>
      </w:r>
      <w:r w:rsidR="00860BFC">
        <w:t xml:space="preserve">, </w:t>
      </w:r>
      <w:proofErr w:type="gramStart"/>
      <w:r w:rsidR="00977158">
        <w:t>м</w:t>
      </w:r>
      <w:proofErr w:type="gramEnd"/>
      <w:r w:rsidR="00977158">
        <w:t>;</w:t>
      </w:r>
    </w:p>
    <w:p w:rsidR="00977158" w:rsidRDefault="0094413E" w:rsidP="00977158">
      <w:r w:rsidRPr="0094413E">
        <w:rPr>
          <w:position w:val="-16"/>
        </w:rPr>
        <w:object w:dxaOrig="279" w:dyaOrig="420">
          <v:shape id="_x0000_i1121" type="#_x0000_t75" style="width:13.5pt;height:21pt" o:ole="">
            <v:imagedata r:id="rId200" o:title=""/>
          </v:shape>
          <o:OLEObject Type="Embed" ProgID="Equation.DSMT4" ShapeID="_x0000_i1121" DrawAspect="Content" ObjectID="_1667290395" r:id="rId201"/>
        </w:object>
      </w:r>
      <w:r w:rsidR="00977158">
        <w:t xml:space="preserve"> - </w:t>
      </w:r>
      <w:r w:rsidR="00977158" w:rsidRPr="00560BFB">
        <w:t>высота ярма ротора</w:t>
      </w:r>
      <w:r w:rsidR="00977158">
        <w:t xml:space="preserve">: </w:t>
      </w:r>
      <w:r w:rsidRPr="0094413E">
        <w:rPr>
          <w:position w:val="-26"/>
        </w:rPr>
        <w:object w:dxaOrig="5140" w:dyaOrig="700">
          <v:shape id="_x0000_i1122" type="#_x0000_t75" style="width:256.5pt;height:34.5pt" o:ole="">
            <v:imagedata r:id="rId202" o:title=""/>
          </v:shape>
          <o:OLEObject Type="Embed" ProgID="Equation.DSMT4" ShapeID="_x0000_i1122" DrawAspect="Content" ObjectID="_1667290396" r:id="rId203"/>
        </w:object>
      </w:r>
      <w:r w:rsidR="00860BFC">
        <w:t xml:space="preserve">, </w:t>
      </w:r>
      <w:proofErr w:type="gramStart"/>
      <w:r w:rsidR="00977158">
        <w:t>м</w:t>
      </w:r>
      <w:proofErr w:type="gramEnd"/>
      <w:r w:rsidR="00977158">
        <w:t>.</w:t>
      </w:r>
    </w:p>
    <w:p w:rsidR="00977158" w:rsidRDefault="00977158" w:rsidP="00977158">
      <w:r>
        <w:t>Магнитное напряжение на пару полюсов</w:t>
      </w:r>
    </w:p>
    <w:p w:rsidR="00977158" w:rsidRDefault="0094413E" w:rsidP="00977158">
      <w:r w:rsidRPr="0094413E">
        <w:rPr>
          <w:position w:val="-16"/>
        </w:rPr>
        <w:object w:dxaOrig="320" w:dyaOrig="420">
          <v:shape id="_x0000_i1123" type="#_x0000_t75" style="width:16.5pt;height:21pt" o:ole="">
            <v:imagedata r:id="rId204" o:title=""/>
          </v:shape>
          <o:OLEObject Type="Embed" ProgID="Equation.DSMT4" ShapeID="_x0000_i1123" DrawAspect="Content" ObjectID="_1667290397" r:id="rId205"/>
        </w:object>
      </w:r>
      <w:r w:rsidR="00977158">
        <w:t>- с</w:t>
      </w:r>
      <w:r w:rsidR="00977158" w:rsidRPr="004E7F9A">
        <w:t>уммарное магнитное напряжение магн</w:t>
      </w:r>
      <w:r w:rsidR="00977158">
        <w:t>итной цепи (на пару пол</w:t>
      </w:r>
      <w:r w:rsidR="00977158">
        <w:t>ю</w:t>
      </w:r>
      <w:r w:rsidR="00977158">
        <w:t>сов)</w:t>
      </w:r>
    </w:p>
    <w:p w:rsidR="00977158" w:rsidRDefault="0094413E" w:rsidP="00977158">
      <w:pPr>
        <w:ind w:firstLine="0"/>
        <w:jc w:val="center"/>
      </w:pPr>
      <w:r w:rsidRPr="0094413E">
        <w:rPr>
          <w:position w:val="-16"/>
        </w:rPr>
        <w:object w:dxaOrig="8199" w:dyaOrig="420">
          <v:shape id="_x0000_i1124" type="#_x0000_t75" style="width:410.25pt;height:21pt" o:ole="">
            <v:imagedata r:id="rId206" o:title=""/>
          </v:shape>
          <o:OLEObject Type="Embed" ProgID="Equation.DSMT4" ShapeID="_x0000_i1124" DrawAspect="Content" ObjectID="_1667290398" r:id="rId207"/>
        </w:object>
      </w:r>
      <w:r w:rsidR="00860BFC">
        <w:t xml:space="preserve">, </w:t>
      </w:r>
      <w:r w:rsidR="00977158">
        <w:t>А.</w:t>
      </w:r>
    </w:p>
    <w:p w:rsidR="00977158" w:rsidRDefault="00977158" w:rsidP="00977158">
      <w:r>
        <w:t>Коэффициент насыщения магнитной цепи</w:t>
      </w:r>
    </w:p>
    <w:p w:rsidR="00977158" w:rsidRDefault="0094413E" w:rsidP="00977158">
      <w:pPr>
        <w:ind w:firstLine="0"/>
        <w:jc w:val="center"/>
      </w:pPr>
      <w:r w:rsidRPr="0094413E">
        <w:rPr>
          <w:position w:val="-34"/>
        </w:rPr>
        <w:object w:dxaOrig="2840" w:dyaOrig="800">
          <v:shape id="_x0000_i1125" type="#_x0000_t75" style="width:142.5pt;height:39.75pt" o:ole="">
            <v:imagedata r:id="rId208" o:title=""/>
          </v:shape>
          <o:OLEObject Type="Embed" ProgID="Equation.DSMT4" ShapeID="_x0000_i1125" DrawAspect="Content" ObjectID="_1667290399" r:id="rId209"/>
        </w:object>
      </w:r>
      <w:r w:rsidR="00860BFC">
        <w:t>.</w:t>
      </w:r>
    </w:p>
    <w:p w:rsidR="00977158" w:rsidRDefault="00977158" w:rsidP="00977158">
      <w:r>
        <w:t>Намагничивающий ток</w:t>
      </w:r>
    </w:p>
    <w:p w:rsidR="00977158" w:rsidRDefault="0094413E" w:rsidP="00977158">
      <w:pPr>
        <w:ind w:firstLine="0"/>
        <w:jc w:val="center"/>
      </w:pPr>
      <w:r w:rsidRPr="0094413E">
        <w:rPr>
          <w:position w:val="-34"/>
        </w:rPr>
        <w:object w:dxaOrig="5120" w:dyaOrig="800">
          <v:shape id="_x0000_i1126" type="#_x0000_t75" style="width:256.5pt;height:39.75pt" o:ole="">
            <v:imagedata r:id="rId210" o:title=""/>
          </v:shape>
          <o:OLEObject Type="Embed" ProgID="Equation.DSMT4" ShapeID="_x0000_i1126" DrawAspect="Content" ObjectID="_1667290400" r:id="rId211"/>
        </w:object>
      </w:r>
      <w:r w:rsidR="00860BFC">
        <w:t>, А.</w:t>
      </w:r>
    </w:p>
    <w:p w:rsidR="00871138" w:rsidRDefault="00977158" w:rsidP="00977158">
      <w:r>
        <w:t xml:space="preserve">Относительное значение </w:t>
      </w:r>
    </w:p>
    <w:p w:rsidR="00977158" w:rsidRDefault="0094413E" w:rsidP="00871138">
      <w:pPr>
        <w:ind w:firstLine="0"/>
        <w:jc w:val="center"/>
      </w:pPr>
      <w:r w:rsidRPr="0094413E">
        <w:rPr>
          <w:position w:val="-34"/>
        </w:rPr>
        <w:object w:dxaOrig="2600" w:dyaOrig="820">
          <v:shape id="_x0000_i1127" type="#_x0000_t75" style="width:130.5pt;height:41.25pt" o:ole="">
            <v:imagedata r:id="rId212" o:title=""/>
          </v:shape>
          <o:OLEObject Type="Embed" ProgID="Equation.DSMT4" ShapeID="_x0000_i1127" DrawAspect="Content" ObjectID="_1667290401" r:id="rId213"/>
        </w:object>
      </w:r>
      <w:r w:rsidR="00977158">
        <w:t>.</w:t>
      </w:r>
    </w:p>
    <w:p w:rsidR="00977158" w:rsidRDefault="00977158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Pr="005D119D" w:rsidRDefault="005D119D" w:rsidP="006F5AFB">
      <w:pPr>
        <w:pStyle w:val="1"/>
      </w:pPr>
      <w:bookmarkStart w:id="13" w:name="_Toc532131318"/>
      <w:r w:rsidRPr="005D119D">
        <w:lastRenderedPageBreak/>
        <w:t>Параметры рабочего режима</w:t>
      </w:r>
      <w:bookmarkEnd w:id="11"/>
      <w:bookmarkEnd w:id="12"/>
      <w:bookmarkEnd w:id="13"/>
    </w:p>
    <w:p w:rsidR="00871138" w:rsidRDefault="00871138" w:rsidP="00871138">
      <w:bookmarkStart w:id="14" w:name="_Toc475819396"/>
      <w:bookmarkStart w:id="15" w:name="_Toc508337887"/>
      <w:r>
        <w:t xml:space="preserve">Активное сопротивление фазы обмотки статора </w:t>
      </w:r>
    </w:p>
    <w:p w:rsidR="00871138" w:rsidRDefault="00880E49" w:rsidP="00871138">
      <w:pPr>
        <w:jc w:val="center"/>
      </w:pPr>
      <w:r w:rsidRPr="00880E49">
        <w:rPr>
          <w:position w:val="-38"/>
        </w:rPr>
        <w:object w:dxaOrig="4740" w:dyaOrig="859">
          <v:shape id="_x0000_i1128" type="#_x0000_t75" style="width:238.5pt;height:43.5pt" o:ole="">
            <v:imagedata r:id="rId214" o:title=""/>
          </v:shape>
          <o:OLEObject Type="Embed" ProgID="Equation.DSMT4" ShapeID="_x0000_i1128" DrawAspect="Content" ObjectID="_1667290402" r:id="rId215"/>
        </w:object>
      </w:r>
      <w:r w:rsidR="00FA351D">
        <w:t xml:space="preserve">, </w:t>
      </w:r>
      <w:r w:rsidR="00871138">
        <w:t>Ом.</w:t>
      </w:r>
    </w:p>
    <w:p w:rsidR="00871138" w:rsidRDefault="00871138" w:rsidP="00871138">
      <w:r>
        <w:t xml:space="preserve">Для класса </w:t>
      </w:r>
      <w:proofErr w:type="spellStart"/>
      <w:r>
        <w:t>нагревостойкости</w:t>
      </w:r>
      <w:proofErr w:type="spellEnd"/>
      <w:r>
        <w:t xml:space="preserve"> изоляции </w:t>
      </w:r>
      <w:r>
        <w:rPr>
          <w:lang w:val="en-US"/>
        </w:rPr>
        <w:t>F</w:t>
      </w:r>
      <w:r>
        <w:t xml:space="preserve"> расчетная величина </w:t>
      </w:r>
      <w:r w:rsidR="00880E49" w:rsidRPr="001326C1">
        <w:rPr>
          <w:position w:val="-12"/>
        </w:rPr>
        <w:object w:dxaOrig="1160" w:dyaOrig="420">
          <v:shape id="_x0000_i1129" type="#_x0000_t75" style="width:57.75pt;height:21pt" o:ole="">
            <v:imagedata r:id="rId216" o:title=""/>
          </v:shape>
          <o:OLEObject Type="Embed" ProgID="Equation.DSMT4" ShapeID="_x0000_i1129" DrawAspect="Content" ObjectID="_1667290403" r:id="rId217"/>
        </w:object>
      </w:r>
      <w:r>
        <w:t xml:space="preserve">. Для меди </w:t>
      </w:r>
      <w:r w:rsidR="00880E49" w:rsidRPr="00880E49">
        <w:rPr>
          <w:position w:val="-26"/>
        </w:rPr>
        <w:object w:dxaOrig="1120" w:dyaOrig="740">
          <v:shape id="_x0000_i1130" type="#_x0000_t75" style="width:55.5pt;height:36.75pt" o:ole="">
            <v:imagedata r:id="rId218" o:title=""/>
          </v:shape>
          <o:OLEObject Type="Embed" ProgID="Equation.DSMT4" ShapeID="_x0000_i1130" DrawAspect="Content" ObjectID="_1667290404" r:id="rId219"/>
        </w:object>
      </w:r>
      <w:r>
        <w:t>Ом</w:t>
      </w:r>
      <w:r w:rsidRPr="00636F28">
        <w:rPr>
          <w:position w:val="-4"/>
        </w:rPr>
        <w:object w:dxaOrig="120" w:dyaOrig="160">
          <v:shape id="_x0000_i1131" type="#_x0000_t75" style="width:6pt;height:8.25pt" o:ole="">
            <v:imagedata r:id="rId220" o:title=""/>
          </v:shape>
          <o:OLEObject Type="Embed" ProgID="Equation.DSMT4" ShapeID="_x0000_i1131" DrawAspect="Content" ObjectID="_1667290405" r:id="rId221"/>
        </w:object>
      </w:r>
      <w:proofErr w:type="gramStart"/>
      <w:r>
        <w:t>м</w:t>
      </w:r>
      <w:proofErr w:type="gramEnd"/>
      <w:r>
        <w:t xml:space="preserve">. </w:t>
      </w:r>
    </w:p>
    <w:p w:rsidR="00871138" w:rsidRDefault="00871138" w:rsidP="00871138">
      <w:r>
        <w:t>Г</w:t>
      </w:r>
      <w:r w:rsidRPr="002F59BD">
        <w:t xml:space="preserve">де </w:t>
      </w:r>
      <w:r w:rsidR="00880E49" w:rsidRPr="002F59BD">
        <w:rPr>
          <w:position w:val="-12"/>
        </w:rPr>
        <w:object w:dxaOrig="300" w:dyaOrig="380">
          <v:shape id="_x0000_i1132" type="#_x0000_t75" style="width:15pt;height:18.75pt" o:ole="">
            <v:imagedata r:id="rId222" o:title=""/>
          </v:shape>
          <o:OLEObject Type="Embed" ProgID="Equation.DSMT4" ShapeID="_x0000_i1132" DrawAspect="Content" ObjectID="_1667290406" r:id="rId223"/>
        </w:object>
      </w:r>
      <w:r w:rsidRPr="002F59BD">
        <w:t xml:space="preserve"> — общая длина эффект</w:t>
      </w:r>
      <w:r>
        <w:t>ивных проводников фазы обмотки:</w:t>
      </w:r>
      <w:r w:rsidRPr="000F66B7">
        <w:t xml:space="preserve"> </w:t>
      </w:r>
      <w:r w:rsidR="00880E49" w:rsidRPr="00880E49">
        <w:rPr>
          <w:position w:val="-16"/>
        </w:rPr>
        <w:object w:dxaOrig="3680" w:dyaOrig="420">
          <v:shape id="_x0000_i1133" type="#_x0000_t75" style="width:184.5pt;height:21pt" o:ole="">
            <v:imagedata r:id="rId224" o:title=""/>
          </v:shape>
          <o:OLEObject Type="Embed" ProgID="Equation.DSMT4" ShapeID="_x0000_i1133" DrawAspect="Content" ObjectID="_1667290407" r:id="rId225"/>
        </w:object>
      </w:r>
      <w:r w:rsidRPr="000F66B7">
        <w:t xml:space="preserve"> </w:t>
      </w:r>
      <w:proofErr w:type="gramStart"/>
      <w:r>
        <w:t>м</w:t>
      </w:r>
      <w:proofErr w:type="gramEnd"/>
      <w:r>
        <w:t xml:space="preserve">; </w:t>
      </w:r>
    </w:p>
    <w:p w:rsidR="00871138" w:rsidRDefault="00FA351D" w:rsidP="00871138">
      <w:r>
        <w:t>п</w:t>
      </w:r>
      <w:r w:rsidR="00871138">
        <w:t xml:space="preserve">ри </w:t>
      </w:r>
      <w:r w:rsidR="00880E49" w:rsidRPr="00880E49">
        <w:rPr>
          <w:position w:val="-16"/>
        </w:rPr>
        <w:object w:dxaOrig="4380" w:dyaOrig="420">
          <v:shape id="_x0000_i1134" type="#_x0000_t75" style="width:219pt;height:21pt" o:ole="">
            <v:imagedata r:id="rId226" o:title=""/>
          </v:shape>
          <o:OLEObject Type="Embed" ProgID="Equation.DSMT4" ShapeID="_x0000_i1134" DrawAspect="Content" ObjectID="_1667290408" r:id="rId227"/>
        </w:object>
      </w:r>
      <w:r w:rsidR="00871138">
        <w:t xml:space="preserve"> </w:t>
      </w:r>
      <w:proofErr w:type="gramStart"/>
      <w:r w:rsidR="00871138">
        <w:t>м</w:t>
      </w:r>
      <w:proofErr w:type="gramEnd"/>
      <w:r w:rsidR="00871138">
        <w:t xml:space="preserve">; </w:t>
      </w:r>
      <w:r w:rsidR="00880E49" w:rsidRPr="00F827CB">
        <w:rPr>
          <w:position w:val="-12"/>
        </w:rPr>
        <w:object w:dxaOrig="1340" w:dyaOrig="380">
          <v:shape id="_x0000_i1135" type="#_x0000_t75" style="width:67.5pt;height:18.75pt" o:ole="">
            <v:imagedata r:id="rId228" o:title=""/>
          </v:shape>
          <o:OLEObject Type="Embed" ProgID="Equation.DSMT4" ShapeID="_x0000_i1135" DrawAspect="Content" ObjectID="_1667290409" r:id="rId229"/>
        </w:object>
      </w:r>
      <w:r w:rsidR="00871138">
        <w:t xml:space="preserve">м; </w:t>
      </w:r>
      <w:r w:rsidR="00880E49" w:rsidRPr="00F827CB">
        <w:rPr>
          <w:position w:val="-12"/>
        </w:rPr>
        <w:object w:dxaOrig="4940" w:dyaOrig="380">
          <v:shape id="_x0000_i1136" type="#_x0000_t75" style="width:247.5pt;height:18.75pt" o:ole="">
            <v:imagedata r:id="rId230" o:title=""/>
          </v:shape>
          <o:OLEObject Type="Embed" ProgID="Equation.DSMT4" ShapeID="_x0000_i1136" DrawAspect="Content" ObjectID="_1667290410" r:id="rId231"/>
        </w:object>
      </w:r>
      <w:r w:rsidR="00871138">
        <w:t>м;</w:t>
      </w:r>
      <w:r w:rsidR="00871138" w:rsidRPr="00F827CB">
        <w:t xml:space="preserve"> </w:t>
      </w:r>
      <w:r w:rsidR="00880E49" w:rsidRPr="00F827CB">
        <w:rPr>
          <w:position w:val="-12"/>
        </w:rPr>
        <w:object w:dxaOrig="600" w:dyaOrig="380">
          <v:shape id="_x0000_i1137" type="#_x0000_t75" style="width:30pt;height:18.75pt" o:ole="">
            <v:imagedata r:id="rId232" o:title=""/>
          </v:shape>
          <o:OLEObject Type="Embed" ProgID="Equation.DSMT4" ShapeID="_x0000_i1137" DrawAspect="Content" ObjectID="_1667290411" r:id="rId233"/>
        </w:object>
      </w:r>
      <w:r w:rsidR="005F4A2A" w:rsidRPr="007979F6">
        <w:t>1,4</w:t>
      </w:r>
      <w:r w:rsidR="007979F6" w:rsidRPr="007979F6">
        <w:t xml:space="preserve"> </w:t>
      </w:r>
      <w:r w:rsidR="007979F6">
        <w:t xml:space="preserve">для </w:t>
      </w:r>
      <w:r w:rsidR="007979F6" w:rsidRPr="007979F6">
        <w:t>2</w:t>
      </w:r>
      <w:r w:rsidR="007979F6">
        <w:rPr>
          <w:lang w:val="en-US"/>
        </w:rPr>
        <w:t>p</w:t>
      </w:r>
      <w:r w:rsidR="00880E49">
        <w:t>=4</w:t>
      </w:r>
      <w:r w:rsidR="00871138">
        <w:t xml:space="preserve"> .</w:t>
      </w:r>
    </w:p>
    <w:p w:rsidR="00871138" w:rsidRDefault="00880E49" w:rsidP="00871138">
      <w:r w:rsidRPr="00880E49">
        <w:rPr>
          <w:position w:val="-16"/>
        </w:rPr>
        <w:object w:dxaOrig="400" w:dyaOrig="420">
          <v:shape id="_x0000_i1138" type="#_x0000_t75" style="width:20.25pt;height:21pt" o:ole="">
            <v:imagedata r:id="rId234" o:title=""/>
          </v:shape>
          <o:OLEObject Type="Embed" ProgID="Equation.DSMT4" ShapeID="_x0000_i1138" DrawAspect="Content" ObjectID="_1667290412" r:id="rId235"/>
        </w:object>
      </w:r>
      <w:r w:rsidR="00871138" w:rsidRPr="002F59BD">
        <w:t xml:space="preserve"> — площадь поперечного сеч</w:t>
      </w:r>
      <w:r w:rsidR="00871138">
        <w:t xml:space="preserve">ения эффективного проводника, </w:t>
      </w:r>
      <w:proofErr w:type="gramStart"/>
      <w:r w:rsidR="00871138">
        <w:t>м</w:t>
      </w:r>
      <w:proofErr w:type="gramEnd"/>
      <w:r w:rsidR="00871138">
        <w:t xml:space="preserve">. </w:t>
      </w:r>
    </w:p>
    <w:p w:rsidR="00871138" w:rsidRDefault="00871138" w:rsidP="00871138">
      <w:r>
        <w:t>Длина вылета лобовой части катушки</w:t>
      </w:r>
    </w:p>
    <w:p w:rsidR="00871138" w:rsidRDefault="00880E49" w:rsidP="00871138">
      <w:r w:rsidRPr="00631A76">
        <w:rPr>
          <w:position w:val="-12"/>
        </w:rPr>
        <w:object w:dxaOrig="4700" w:dyaOrig="380">
          <v:shape id="_x0000_i1139" type="#_x0000_t75" style="width:235.5pt;height:18.75pt" o:ole="">
            <v:imagedata r:id="rId236" o:title=""/>
          </v:shape>
          <o:OLEObject Type="Embed" ProgID="Equation.DSMT4" ShapeID="_x0000_i1139" DrawAspect="Content" ObjectID="_1667290413" r:id="rId237"/>
        </w:object>
      </w:r>
      <w:proofErr w:type="gramStart"/>
      <w:r w:rsidR="00871138">
        <w:t>мм</w:t>
      </w:r>
      <w:proofErr w:type="gramEnd"/>
      <w:r w:rsidR="00871138">
        <w:t xml:space="preserve">, где </w:t>
      </w:r>
      <w:r w:rsidRPr="0046436E">
        <w:rPr>
          <w:position w:val="-12"/>
        </w:rPr>
        <w:object w:dxaOrig="1100" w:dyaOrig="380">
          <v:shape id="_x0000_i1140" type="#_x0000_t75" style="width:54.75pt;height:18.75pt" o:ole="">
            <v:imagedata r:id="rId238" o:title=""/>
          </v:shape>
          <o:OLEObject Type="Embed" ProgID="Equation.DSMT4" ShapeID="_x0000_i1140" DrawAspect="Content" ObjectID="_1667290414" r:id="rId239"/>
        </w:object>
      </w:r>
      <w:r w:rsidR="00871138">
        <w:t>.</w:t>
      </w:r>
    </w:p>
    <w:p w:rsidR="00871138" w:rsidRDefault="00880E49" w:rsidP="00871138">
      <w:r w:rsidRPr="00DB16D6">
        <w:rPr>
          <w:position w:val="-12"/>
        </w:rPr>
        <w:object w:dxaOrig="440" w:dyaOrig="380">
          <v:shape id="_x0000_i1141" type="#_x0000_t75" style="width:21.75pt;height:18.75pt" o:ole="">
            <v:imagedata r:id="rId240" o:title=""/>
          </v:shape>
          <o:OLEObject Type="Embed" ProgID="Equation.DSMT4" ShapeID="_x0000_i1141" DrawAspect="Content" ObjectID="_1667290415" r:id="rId241"/>
        </w:object>
      </w:r>
      <w:r w:rsidR="00871138">
        <w:t xml:space="preserve">— средняя ширина катушки: </w:t>
      </w:r>
      <w:r w:rsidRPr="00880E49">
        <w:rPr>
          <w:position w:val="-32"/>
        </w:rPr>
        <w:object w:dxaOrig="5620" w:dyaOrig="760">
          <v:shape id="_x0000_i1142" type="#_x0000_t75" style="width:281.25pt;height:38.25pt" o:ole="">
            <v:imagedata r:id="rId242" o:title=""/>
          </v:shape>
          <o:OLEObject Type="Embed" ProgID="Equation.DSMT4" ShapeID="_x0000_i1142" DrawAspect="Content" ObjectID="_1667290416" r:id="rId243"/>
        </w:object>
      </w:r>
      <w:proofErr w:type="gramStart"/>
      <w:r w:rsidR="00871138">
        <w:t>м</w:t>
      </w:r>
      <w:proofErr w:type="gramEnd"/>
      <w:r w:rsidR="00871138">
        <w:t>.</w:t>
      </w:r>
    </w:p>
    <w:p w:rsidR="00871138" w:rsidRDefault="00880E49" w:rsidP="00871138">
      <w:r w:rsidRPr="00DF22D2">
        <w:rPr>
          <w:position w:val="-12"/>
        </w:rPr>
        <w:object w:dxaOrig="279" w:dyaOrig="380">
          <v:shape id="_x0000_i1143" type="#_x0000_t75" style="width:13.5pt;height:18.75pt" o:ole="">
            <v:imagedata r:id="rId244" o:title=""/>
          </v:shape>
          <o:OLEObject Type="Embed" ProgID="Equation.DSMT4" ShapeID="_x0000_i1143" DrawAspect="Content" ObjectID="_1667290417" r:id="rId245"/>
        </w:object>
      </w:r>
      <w:r w:rsidR="00871138" w:rsidRPr="00DF22D2">
        <w:t xml:space="preserve"> — укорочение шага обмотки ротора</w:t>
      </w:r>
      <w:r w:rsidR="00871138">
        <w:t>;</w:t>
      </w:r>
    </w:p>
    <w:p w:rsidR="00871138" w:rsidRDefault="00880E49" w:rsidP="00871138">
      <w:r w:rsidRPr="00DB16D6">
        <w:rPr>
          <w:position w:val="-12"/>
        </w:rPr>
        <w:object w:dxaOrig="560" w:dyaOrig="380">
          <v:shape id="_x0000_i1144" type="#_x0000_t75" style="width:27.75pt;height:18.75pt" o:ole="">
            <v:imagedata r:id="rId246" o:title=""/>
          </v:shape>
          <o:OLEObject Type="Embed" ProgID="Equation.DSMT4" ShapeID="_x0000_i1144" DrawAspect="Content" ObjectID="_1667290418" r:id="rId247"/>
        </w:object>
      </w:r>
      <w:r w:rsidR="00871138">
        <w:t xml:space="preserve"> — коэффи</w:t>
      </w:r>
      <w:r w:rsidR="00871138" w:rsidRPr="000F66B7">
        <w:t>циент, значени</w:t>
      </w:r>
      <w:r w:rsidR="00871138">
        <w:t>е которого</w:t>
      </w:r>
      <w:r w:rsidR="00871138" w:rsidRPr="000F66B7">
        <w:t xml:space="preserve"> берут из табл</w:t>
      </w:r>
      <w:r w:rsidR="00871138">
        <w:t>ицы</w:t>
      </w:r>
      <w:r w:rsidR="00871138" w:rsidRPr="000F66B7">
        <w:t xml:space="preserve"> в зависим</w:t>
      </w:r>
      <w:r w:rsidR="00871138" w:rsidRPr="000F66B7">
        <w:t>о</w:t>
      </w:r>
      <w:r w:rsidR="00871138" w:rsidRPr="000F66B7">
        <w:t xml:space="preserve">сти от числа полюсов машины и наличия изоляции в лобовых частях; </w:t>
      </w:r>
    </w:p>
    <w:p w:rsidR="00871138" w:rsidRDefault="00871138" w:rsidP="00871138">
      <w:r w:rsidRPr="00DB16D6">
        <w:rPr>
          <w:position w:val="-4"/>
        </w:rPr>
        <w:object w:dxaOrig="240" w:dyaOrig="260">
          <v:shape id="_x0000_i1145" type="#_x0000_t75" style="width:12pt;height:12.75pt" o:ole="">
            <v:imagedata r:id="rId248" o:title=""/>
          </v:shape>
          <o:OLEObject Type="Embed" ProgID="Equation.DSMT4" ShapeID="_x0000_i1145" DrawAspect="Content" ObjectID="_1667290419" r:id="rId249"/>
        </w:object>
      </w:r>
      <w:r w:rsidRPr="000F66B7">
        <w:t xml:space="preserve"> — длины вылета прямолинейной части катушек из паза от торца сердечника</w:t>
      </w:r>
      <w:r>
        <w:t xml:space="preserve"> до начала отгиба лобовой части:</w:t>
      </w:r>
      <w:r w:rsidRPr="000F66B7">
        <w:t xml:space="preserve"> </w:t>
      </w:r>
      <w:r w:rsidRPr="00F827CB">
        <w:rPr>
          <w:b/>
          <w:position w:val="-4"/>
        </w:rPr>
        <w:object w:dxaOrig="420" w:dyaOrig="260">
          <v:shape id="_x0000_i1146" type="#_x0000_t75" style="width:21pt;height:12.75pt" o:ole="">
            <v:imagedata r:id="rId250" o:title=""/>
          </v:shape>
          <o:OLEObject Type="Embed" ProgID="Equation.DSMT4" ShapeID="_x0000_i1146" DrawAspect="Content" ObjectID="_1667290420" r:id="rId251"/>
        </w:object>
      </w:r>
      <w:r w:rsidR="003F7F4D" w:rsidRPr="003F7F4D">
        <w:t xml:space="preserve">0,01 </w:t>
      </w:r>
      <w:r w:rsidRPr="003F7F4D">
        <w:t>м</w:t>
      </w:r>
      <w:r w:rsidRPr="000F66B7">
        <w:t>.</w:t>
      </w:r>
    </w:p>
    <w:p w:rsidR="00871138" w:rsidRDefault="00871138" w:rsidP="00871138">
      <w:r>
        <w:t>Относительное значение</w:t>
      </w:r>
    </w:p>
    <w:p w:rsidR="00871138" w:rsidRDefault="00F33992" w:rsidP="00871138">
      <w:pPr>
        <w:jc w:val="center"/>
      </w:pPr>
      <w:r w:rsidRPr="00880E49">
        <w:rPr>
          <w:position w:val="-34"/>
        </w:rPr>
        <w:object w:dxaOrig="3600" w:dyaOrig="780">
          <v:shape id="_x0000_i1147" type="#_x0000_t75" style="width:180pt;height:39pt" o:ole="">
            <v:imagedata r:id="rId252" o:title=""/>
          </v:shape>
          <o:OLEObject Type="Embed" ProgID="Equation.DSMT4" ShapeID="_x0000_i1147" DrawAspect="Content" ObjectID="_1667290421" r:id="rId253"/>
        </w:object>
      </w:r>
      <w:r w:rsidR="00FA351D">
        <w:t>.</w:t>
      </w:r>
    </w:p>
    <w:p w:rsidR="00871138" w:rsidRDefault="00871138" w:rsidP="00871138">
      <w:r>
        <w:t>Активное сопротивление фазы алюминиевой обмотки ротора</w:t>
      </w:r>
    </w:p>
    <w:p w:rsidR="00871138" w:rsidRDefault="00F33992" w:rsidP="00871138">
      <w:pPr>
        <w:jc w:val="center"/>
      </w:pPr>
      <w:r w:rsidRPr="00F33992">
        <w:rPr>
          <w:position w:val="-32"/>
        </w:rPr>
        <w:object w:dxaOrig="5780" w:dyaOrig="800">
          <v:shape id="_x0000_i1148" type="#_x0000_t75" style="width:290.25pt;height:39.75pt" o:ole="">
            <v:imagedata r:id="rId254" o:title=""/>
          </v:shape>
          <o:OLEObject Type="Embed" ProgID="Equation.DSMT4" ShapeID="_x0000_i1148" DrawAspect="Content" ObjectID="_1667290422" r:id="rId255"/>
        </w:object>
      </w:r>
      <w:r w:rsidR="00871138">
        <w:t>Ом.</w:t>
      </w:r>
    </w:p>
    <w:p w:rsidR="00871138" w:rsidRDefault="00871138" w:rsidP="00002EC3">
      <w:r>
        <w:t xml:space="preserve">При </w:t>
      </w:r>
      <w:r w:rsidR="00F33992" w:rsidRPr="00A72472">
        <w:rPr>
          <w:position w:val="-12"/>
        </w:rPr>
        <w:object w:dxaOrig="600" w:dyaOrig="380">
          <v:shape id="_x0000_i1149" type="#_x0000_t75" style="width:30pt;height:18.75pt" o:ole="">
            <v:imagedata r:id="rId256" o:title=""/>
          </v:shape>
          <o:OLEObject Type="Embed" ProgID="Equation.DSMT4" ShapeID="_x0000_i1149" DrawAspect="Content" ObjectID="_1667290423" r:id="rId257"/>
        </w:object>
      </w:r>
    </w:p>
    <w:p w:rsidR="00FA351D" w:rsidRDefault="00F33992" w:rsidP="00002EC3">
      <w:pPr>
        <w:jc w:val="center"/>
      </w:pPr>
      <w:r w:rsidRPr="00F33992">
        <w:rPr>
          <w:position w:val="-34"/>
        </w:rPr>
        <w:object w:dxaOrig="5380" w:dyaOrig="820">
          <v:shape id="_x0000_i1150" type="#_x0000_t75" style="width:268.5pt;height:40.5pt" o:ole="">
            <v:imagedata r:id="rId258" o:title=""/>
          </v:shape>
          <o:OLEObject Type="Embed" ProgID="Equation.DSMT4" ShapeID="_x0000_i1150" DrawAspect="Content" ObjectID="_1667290424" r:id="rId259"/>
        </w:object>
      </w:r>
      <w:r w:rsidR="00FA351D">
        <w:t>,</w:t>
      </w:r>
      <w:r w:rsidR="00871138">
        <w:t xml:space="preserve"> Ом;</w:t>
      </w:r>
      <w:r w:rsidRPr="00F33992">
        <w:rPr>
          <w:position w:val="-34"/>
        </w:rPr>
        <w:object w:dxaOrig="5840" w:dyaOrig="820">
          <v:shape id="_x0000_i1151" type="#_x0000_t75" style="width:293.25pt;height:41.25pt" o:ole="">
            <v:imagedata r:id="rId260" o:title=""/>
          </v:shape>
          <o:OLEObject Type="Embed" ProgID="Equation.DSMT4" ShapeID="_x0000_i1151" DrawAspect="Content" ObjectID="_1667290425" r:id="rId261"/>
        </w:object>
      </w:r>
      <w:r w:rsidR="00FA351D">
        <w:t>,</w:t>
      </w:r>
      <w:r w:rsidR="00871138">
        <w:t xml:space="preserve"> Ом,</w:t>
      </w:r>
    </w:p>
    <w:p w:rsidR="00871138" w:rsidRDefault="00871138" w:rsidP="00002EC3">
      <w:r>
        <w:t xml:space="preserve">где для литой алюминиевой обмотки ротора </w:t>
      </w:r>
      <w:r w:rsidR="00F33992" w:rsidRPr="00F33992">
        <w:rPr>
          <w:position w:val="-32"/>
        </w:rPr>
        <w:object w:dxaOrig="1200" w:dyaOrig="800">
          <v:shape id="_x0000_i1152" type="#_x0000_t75" style="width:60pt;height:40.5pt" o:ole="">
            <v:imagedata r:id="rId262" o:title=""/>
          </v:shape>
          <o:OLEObject Type="Embed" ProgID="Equation.DSMT4" ShapeID="_x0000_i1152" DrawAspect="Content" ObjectID="_1667290426" r:id="rId263"/>
        </w:object>
      </w:r>
      <w:r>
        <w:t>Ом</w:t>
      </w:r>
      <w:r w:rsidRPr="00DF7267">
        <w:rPr>
          <w:position w:val="-4"/>
        </w:rPr>
        <w:object w:dxaOrig="120" w:dyaOrig="160">
          <v:shape id="_x0000_i1153" type="#_x0000_t75" style="width:6pt;height:8.25pt" o:ole="">
            <v:imagedata r:id="rId264" o:title=""/>
          </v:shape>
          <o:OLEObject Type="Embed" ProgID="Equation.DSMT4" ShapeID="_x0000_i1153" DrawAspect="Content" ObjectID="_1667290427" r:id="rId265"/>
        </w:object>
      </w:r>
      <w:proofErr w:type="gramStart"/>
      <w:r>
        <w:t>м</w:t>
      </w:r>
      <w:proofErr w:type="gramEnd"/>
      <w:r>
        <w:t>.</w:t>
      </w:r>
    </w:p>
    <w:p w:rsidR="00871138" w:rsidRDefault="00F33992" w:rsidP="00002EC3">
      <w:r w:rsidRPr="00F33992">
        <w:rPr>
          <w:position w:val="-16"/>
        </w:rPr>
        <w:object w:dxaOrig="639" w:dyaOrig="420">
          <v:shape id="_x0000_i1154" type="#_x0000_t75" style="width:31.5pt;height:21pt" o:ole="">
            <v:imagedata r:id="rId266" o:title=""/>
          </v:shape>
          <o:OLEObject Type="Embed" ProgID="Equation.DSMT4" ShapeID="_x0000_i1154" DrawAspect="Content" ObjectID="_1667290428" r:id="rId267"/>
        </w:object>
      </w:r>
      <w:r w:rsidR="00871138" w:rsidRPr="00E06E80">
        <w:t xml:space="preserve"> – средний диаметр замыкающих колец, </w:t>
      </w:r>
      <w:proofErr w:type="gramStart"/>
      <w:r w:rsidR="00871138" w:rsidRPr="00E06E80">
        <w:t>м</w:t>
      </w:r>
      <w:proofErr w:type="gramEnd"/>
      <w:r w:rsidR="00871138">
        <w:t>;</w:t>
      </w:r>
    </w:p>
    <w:p w:rsidR="00871138" w:rsidRDefault="00F33992" w:rsidP="00002EC3">
      <w:r w:rsidRPr="00A15068">
        <w:rPr>
          <w:position w:val="-12"/>
        </w:rPr>
        <w:object w:dxaOrig="300" w:dyaOrig="380">
          <v:shape id="_x0000_i1155" type="#_x0000_t75" style="width:15pt;height:18.75pt" o:ole="">
            <v:imagedata r:id="rId268" o:title=""/>
          </v:shape>
          <o:OLEObject Type="Embed" ProgID="Equation.DSMT4" ShapeID="_x0000_i1155" DrawAspect="Content" ObjectID="_1667290429" r:id="rId269"/>
        </w:object>
      </w:r>
      <w:r w:rsidR="00871138" w:rsidRPr="00A15068">
        <w:t xml:space="preserve"> – сечение стержня, м</w:t>
      </w:r>
      <w:proofErr w:type="gramStart"/>
      <w:r w:rsidR="00871138" w:rsidRPr="00A15068">
        <w:rPr>
          <w:vertAlign w:val="superscript"/>
        </w:rPr>
        <w:t>2</w:t>
      </w:r>
      <w:proofErr w:type="gramEnd"/>
      <w:r w:rsidR="00871138" w:rsidRPr="00A15068">
        <w:t xml:space="preserve">; </w:t>
      </w:r>
    </w:p>
    <w:p w:rsidR="00871138" w:rsidRDefault="00F33992" w:rsidP="00002EC3">
      <w:r w:rsidRPr="00A72472">
        <w:rPr>
          <w:position w:val="-12"/>
        </w:rPr>
        <w:object w:dxaOrig="600" w:dyaOrig="380">
          <v:shape id="_x0000_i1156" type="#_x0000_t75" style="width:30pt;height:18.75pt" o:ole="">
            <v:imagedata r:id="rId270" o:title=""/>
          </v:shape>
          <o:OLEObject Type="Embed" ProgID="Equation.DSMT4" ShapeID="_x0000_i1156" DrawAspect="Content" ObjectID="_1667290430" r:id="rId271"/>
        </w:object>
      </w:r>
      <w:r w:rsidR="00871138" w:rsidRPr="00A15068">
        <w:t xml:space="preserve"> – коэф</w:t>
      </w:r>
      <w:r w:rsidR="00871138">
        <w:t>фициент увеличения активного со</w:t>
      </w:r>
      <w:r w:rsidR="00871138" w:rsidRPr="00A15068">
        <w:t>противления стержня от дей</w:t>
      </w:r>
      <w:r w:rsidR="00871138">
        <w:t xml:space="preserve">ствия эффекта вытеснения тока; </w:t>
      </w:r>
    </w:p>
    <w:p w:rsidR="00871138" w:rsidRDefault="00F33992" w:rsidP="00002EC3">
      <w:r w:rsidRPr="00A15068">
        <w:rPr>
          <w:position w:val="-12"/>
        </w:rPr>
        <w:object w:dxaOrig="380" w:dyaOrig="380">
          <v:shape id="_x0000_i1157" type="#_x0000_t75" style="width:18.75pt;height:18.75pt" o:ole="">
            <v:imagedata r:id="rId272" o:title=""/>
          </v:shape>
          <o:OLEObject Type="Embed" ProgID="Equation.DSMT4" ShapeID="_x0000_i1157" DrawAspect="Content" ObjectID="_1667290431" r:id="rId273"/>
        </w:object>
      </w:r>
      <w:r w:rsidR="00871138" w:rsidRPr="00A15068">
        <w:t xml:space="preserve"> – площадь поперечного сечения замыкающего кольца, м</w:t>
      </w:r>
      <w:proofErr w:type="gramStart"/>
      <w:r w:rsidR="00871138" w:rsidRPr="00A15068">
        <w:rPr>
          <w:vertAlign w:val="superscript"/>
        </w:rPr>
        <w:t>2</w:t>
      </w:r>
      <w:proofErr w:type="gramEnd"/>
      <w:r w:rsidR="00871138" w:rsidRPr="00A15068">
        <w:t xml:space="preserve">; </w:t>
      </w:r>
    </w:p>
    <w:p w:rsidR="00871138" w:rsidRDefault="00F33992" w:rsidP="00002EC3">
      <w:r w:rsidRPr="001C4CA2">
        <w:rPr>
          <w:position w:val="-12"/>
        </w:rPr>
        <w:object w:dxaOrig="440" w:dyaOrig="380">
          <v:shape id="_x0000_i1158" type="#_x0000_t75" style="width:21.75pt;height:18.75pt" o:ole="">
            <v:imagedata r:id="rId274" o:title=""/>
          </v:shape>
          <o:OLEObject Type="Embed" ProgID="Equation.DSMT4" ShapeID="_x0000_i1158" DrawAspect="Content" ObjectID="_1667290432" r:id="rId275"/>
        </w:object>
      </w:r>
      <w:r w:rsidR="00871138" w:rsidRPr="00A15068">
        <w:t xml:space="preserve"> –</w:t>
      </w:r>
      <w:r w:rsidR="00871138" w:rsidRPr="001C4CA2">
        <w:t xml:space="preserve"> </w:t>
      </w:r>
      <w:r w:rsidR="00871138" w:rsidRPr="00A15068">
        <w:t>удельн</w:t>
      </w:r>
      <w:r w:rsidR="00871138">
        <w:t>о</w:t>
      </w:r>
      <w:r w:rsidR="00871138" w:rsidRPr="00A15068">
        <w:t>е сопротивлени</w:t>
      </w:r>
      <w:r w:rsidR="00871138" w:rsidRPr="001C4CA2">
        <w:t>е</w:t>
      </w:r>
      <w:r w:rsidR="00871138" w:rsidRPr="00A15068">
        <w:t xml:space="preserve"> материала с</w:t>
      </w:r>
      <w:r w:rsidR="00871138">
        <w:t>тержня и замыкающих к</w:t>
      </w:r>
      <w:r w:rsidR="00871138">
        <w:t>о</w:t>
      </w:r>
      <w:r w:rsidR="00871138">
        <w:t>лец,</w:t>
      </w:r>
      <w:r w:rsidR="00871138" w:rsidRPr="00A15068">
        <w:t xml:space="preserve"> при расчетной температуре</w:t>
      </w:r>
      <w:r w:rsidR="00871138">
        <w:t>.</w:t>
      </w:r>
    </w:p>
    <w:p w:rsidR="00871138" w:rsidRDefault="00871138" w:rsidP="00002EC3">
      <w:r>
        <w:t xml:space="preserve">Приводим </w:t>
      </w:r>
      <w:r w:rsidR="00F33992" w:rsidRPr="00DF7267">
        <w:rPr>
          <w:position w:val="-12"/>
        </w:rPr>
        <w:object w:dxaOrig="240" w:dyaOrig="380">
          <v:shape id="_x0000_i1159" type="#_x0000_t75" style="width:12pt;height:18.75pt" o:ole="">
            <v:imagedata r:id="rId276" o:title=""/>
          </v:shape>
          <o:OLEObject Type="Embed" ProgID="Equation.DSMT4" ShapeID="_x0000_i1159" DrawAspect="Content" ObjectID="_1667290433" r:id="rId277"/>
        </w:object>
      </w:r>
      <w:r>
        <w:t xml:space="preserve"> к числу витков обмотки статора</w:t>
      </w:r>
    </w:p>
    <w:p w:rsidR="00871138" w:rsidRDefault="0002771A" w:rsidP="00002EC3">
      <w:pPr>
        <w:jc w:val="center"/>
      </w:pPr>
      <w:r w:rsidRPr="00F33992">
        <w:rPr>
          <w:position w:val="-34"/>
        </w:rPr>
        <w:object w:dxaOrig="6900" w:dyaOrig="820">
          <v:shape id="_x0000_i1160" type="#_x0000_t75" style="width:345pt;height:41.25pt" o:ole="">
            <v:imagedata r:id="rId278" o:title=""/>
          </v:shape>
          <o:OLEObject Type="Embed" ProgID="Equation.DSMT4" ShapeID="_x0000_i1160" DrawAspect="Content" ObjectID="_1667290434" r:id="rId279"/>
        </w:object>
      </w:r>
      <w:r w:rsidR="00871138">
        <w:t xml:space="preserve"> Ом.</w:t>
      </w:r>
    </w:p>
    <w:p w:rsidR="00871138" w:rsidRDefault="00871138" w:rsidP="00002EC3">
      <w:r>
        <w:t>Относительное значение</w:t>
      </w:r>
    </w:p>
    <w:p w:rsidR="00871138" w:rsidRDefault="0002771A" w:rsidP="00002EC3">
      <w:pPr>
        <w:jc w:val="center"/>
      </w:pPr>
      <w:r w:rsidRPr="0002771A">
        <w:rPr>
          <w:position w:val="-34"/>
        </w:rPr>
        <w:object w:dxaOrig="3560" w:dyaOrig="780">
          <v:shape id="_x0000_i1161" type="#_x0000_t75" style="width:177.75pt;height:39pt" o:ole="">
            <v:imagedata r:id="rId280" o:title=""/>
          </v:shape>
          <o:OLEObject Type="Embed" ProgID="Equation.DSMT4" ShapeID="_x0000_i1161" DrawAspect="Content" ObjectID="_1667290435" r:id="rId281"/>
        </w:object>
      </w:r>
      <w:r w:rsidR="00FA351D">
        <w:t>.</w:t>
      </w:r>
    </w:p>
    <w:p w:rsidR="00871138" w:rsidRDefault="00871138" w:rsidP="00002EC3">
      <w:r>
        <w:t>Индуктивное сопротивление фазы обмотки статора</w:t>
      </w:r>
    </w:p>
    <w:p w:rsidR="00871138" w:rsidRDefault="0002771A" w:rsidP="00002EC3">
      <w:pPr>
        <w:jc w:val="center"/>
      </w:pPr>
      <w:r w:rsidRPr="0002771A">
        <w:rPr>
          <w:position w:val="-80"/>
        </w:rPr>
        <w:object w:dxaOrig="6640" w:dyaOrig="1740">
          <v:shape id="_x0000_i1162" type="#_x0000_t75" style="width:331.5pt;height:86.25pt" o:ole="">
            <v:imagedata r:id="rId282" o:title=""/>
          </v:shape>
          <o:OLEObject Type="Embed" ProgID="Equation.DSMT4" ShapeID="_x0000_i1162" DrawAspect="Content" ObjectID="_1667290436" r:id="rId283"/>
        </w:object>
      </w:r>
      <w:r w:rsidR="00871138">
        <w:t xml:space="preserve"> </w:t>
      </w:r>
    </w:p>
    <w:p w:rsidR="00871138" w:rsidRDefault="00FA351D" w:rsidP="00002EC3">
      <w:r>
        <w:t>г</w:t>
      </w:r>
      <w:r w:rsidR="00871138">
        <w:t>де</w:t>
      </w:r>
    </w:p>
    <w:p w:rsidR="00871138" w:rsidRDefault="0002771A" w:rsidP="00002EC3">
      <w:pPr>
        <w:jc w:val="center"/>
      </w:pPr>
      <w:r w:rsidRPr="0002771A">
        <w:rPr>
          <w:position w:val="-36"/>
        </w:rPr>
        <w:object w:dxaOrig="8919" w:dyaOrig="859">
          <v:shape id="_x0000_i1163" type="#_x0000_t75" style="width:445.5pt;height:43.5pt" o:ole="">
            <v:imagedata r:id="rId284" o:title=""/>
          </v:shape>
          <o:OLEObject Type="Embed" ProgID="Equation.DSMT4" ShapeID="_x0000_i1163" DrawAspect="Content" ObjectID="_1667290437" r:id="rId285"/>
        </w:object>
      </w:r>
      <w:r w:rsidR="00871138">
        <w:t>;</w:t>
      </w:r>
    </w:p>
    <w:p w:rsidR="00871138" w:rsidRPr="00F827CB" w:rsidRDefault="00FA351D" w:rsidP="00002EC3">
      <w:pPr>
        <w:rPr>
          <w:b/>
        </w:rPr>
      </w:pPr>
      <w:r>
        <w:t>п</w:t>
      </w:r>
      <w:r w:rsidR="00871138">
        <w:t xml:space="preserve">ри </w:t>
      </w:r>
      <w:r w:rsidR="0002771A" w:rsidRPr="00A15AB5">
        <w:rPr>
          <w:position w:val="-12"/>
        </w:rPr>
        <w:object w:dxaOrig="1960" w:dyaOrig="380">
          <v:shape id="_x0000_i1164" type="#_x0000_t75" style="width:96.75pt;height:18.75pt" o:ole="">
            <v:imagedata r:id="rId286" o:title=""/>
          </v:shape>
          <o:OLEObject Type="Embed" ProgID="Equation.DSMT4" ShapeID="_x0000_i1164" DrawAspect="Content" ObjectID="_1667290438" r:id="rId287"/>
        </w:object>
      </w:r>
      <w:proofErr w:type="gramStart"/>
      <w:r w:rsidR="00871138">
        <w:t>мм</w:t>
      </w:r>
      <w:proofErr w:type="gramEnd"/>
      <w:r w:rsidR="00871138">
        <w:t xml:space="preserve">; </w:t>
      </w:r>
      <w:r w:rsidR="0002771A" w:rsidRPr="00A15AB5">
        <w:rPr>
          <w:position w:val="-12"/>
        </w:rPr>
        <w:object w:dxaOrig="1120" w:dyaOrig="380">
          <v:shape id="_x0000_i1165" type="#_x0000_t75" style="width:56.25pt;height:18.75pt" o:ole="">
            <v:imagedata r:id="rId288" o:title=""/>
          </v:shape>
          <o:OLEObject Type="Embed" ProgID="Equation.DSMT4" ShapeID="_x0000_i1165" DrawAspect="Content" ObjectID="_1667290439" r:id="rId289"/>
        </w:object>
      </w:r>
      <w:r w:rsidR="00871138">
        <w:t xml:space="preserve">мм; </w:t>
      </w:r>
      <w:r w:rsidR="0002771A" w:rsidRPr="00A15AB5">
        <w:rPr>
          <w:position w:val="-12"/>
        </w:rPr>
        <w:object w:dxaOrig="639" w:dyaOrig="380">
          <v:shape id="_x0000_i1166" type="#_x0000_t75" style="width:32.25pt;height:18.75pt" o:ole="">
            <v:imagedata r:id="rId290" o:title=""/>
          </v:shape>
          <o:OLEObject Type="Embed" ProgID="Equation.DSMT4" ShapeID="_x0000_i1166" DrawAspect="Content" ObjectID="_1667290440" r:id="rId291"/>
        </w:object>
      </w:r>
      <w:r w:rsidR="00871138">
        <w:t xml:space="preserve">; </w:t>
      </w:r>
      <w:r w:rsidR="0002771A" w:rsidRPr="00A15AB5">
        <w:rPr>
          <w:position w:val="-12"/>
        </w:rPr>
        <w:object w:dxaOrig="3519" w:dyaOrig="380">
          <v:shape id="_x0000_i1167" type="#_x0000_t75" style="width:175.5pt;height:18.75pt" o:ole="">
            <v:imagedata r:id="rId292" o:title=""/>
          </v:shape>
          <o:OLEObject Type="Embed" ProgID="Equation.DSMT4" ShapeID="_x0000_i1167" DrawAspect="Content" ObjectID="_1667290441" r:id="rId293"/>
        </w:object>
      </w:r>
      <w:r w:rsidR="00871138">
        <w:t xml:space="preserve"> мм; </w:t>
      </w:r>
      <w:r w:rsidR="00B90736" w:rsidRPr="00B90736">
        <w:rPr>
          <w:position w:val="-16"/>
        </w:rPr>
        <w:object w:dxaOrig="620" w:dyaOrig="420">
          <v:shape id="_x0000_i1168" type="#_x0000_t75" style="width:30.75pt;height:21pt" o:ole="">
            <v:imagedata r:id="rId294" o:title=""/>
          </v:shape>
          <o:OLEObject Type="Embed" ProgID="Equation.DSMT4" ShapeID="_x0000_i1168" DrawAspect="Content" ObjectID="_1667290442" r:id="rId295"/>
        </w:object>
      </w:r>
      <w:r w:rsidR="00871138">
        <w:t>;</w:t>
      </w:r>
      <w:r w:rsidR="00B90736" w:rsidRPr="00B90736">
        <w:rPr>
          <w:position w:val="-16"/>
        </w:rPr>
        <w:object w:dxaOrig="620" w:dyaOrig="460">
          <v:shape id="_x0000_i1169" type="#_x0000_t75" style="width:30.75pt;height:23.25pt" o:ole="">
            <v:imagedata r:id="rId296" o:title=""/>
          </v:shape>
          <o:OLEObject Type="Embed" ProgID="Equation.DSMT4" ShapeID="_x0000_i1169" DrawAspect="Content" ObjectID="_1667290443" r:id="rId297"/>
        </w:object>
      </w:r>
      <w:r w:rsidR="00871138">
        <w:t>;</w:t>
      </w:r>
      <w:r w:rsidR="00B90736" w:rsidRPr="00A15AB5">
        <w:rPr>
          <w:position w:val="-12"/>
        </w:rPr>
        <w:object w:dxaOrig="1260" w:dyaOrig="420">
          <v:shape id="_x0000_i1170" type="#_x0000_t75" style="width:63pt;height:21pt" o:ole="">
            <v:imagedata r:id="rId298" o:title=""/>
          </v:shape>
          <o:OLEObject Type="Embed" ProgID="Equation.DSMT4" ShapeID="_x0000_i1170" DrawAspect="Content" ObjectID="_1667290444" r:id="rId299"/>
        </w:object>
      </w:r>
      <w:r w:rsidR="00871138">
        <w:t>м.</w:t>
      </w:r>
    </w:p>
    <w:p w:rsidR="00871138" w:rsidRDefault="00871138" w:rsidP="00002EC3">
      <w:r w:rsidRPr="00515AF3">
        <w:t>Коэффициент магнитной проводимости лобового рассеяния</w:t>
      </w:r>
    </w:p>
    <w:p w:rsidR="00871138" w:rsidRDefault="00B90736" w:rsidP="00002EC3">
      <w:pPr>
        <w:jc w:val="center"/>
      </w:pPr>
      <w:r w:rsidRPr="00B90736">
        <w:rPr>
          <w:position w:val="-34"/>
        </w:rPr>
        <w:object w:dxaOrig="7720" w:dyaOrig="780">
          <v:shape id="_x0000_i1171" type="#_x0000_t75" style="width:385.5pt;height:39pt" o:ole="">
            <v:imagedata r:id="rId300" o:title=""/>
          </v:shape>
          <o:OLEObject Type="Embed" ProgID="Equation.DSMT4" ShapeID="_x0000_i1171" DrawAspect="Content" ObjectID="_1667290445" r:id="rId301"/>
        </w:object>
      </w:r>
      <w:r w:rsidR="00FA351D">
        <w:t>,</w:t>
      </w:r>
    </w:p>
    <w:p w:rsidR="00871138" w:rsidRDefault="00FA351D" w:rsidP="00002EC3">
      <w:r>
        <w:t>г</w:t>
      </w:r>
      <w:r w:rsidR="00871138">
        <w:t xml:space="preserve">де </w:t>
      </w:r>
      <w:r w:rsidR="00B90736" w:rsidRPr="00B90736">
        <w:rPr>
          <w:position w:val="-12"/>
        </w:rPr>
        <w:object w:dxaOrig="220" w:dyaOrig="300">
          <v:shape id="_x0000_i1172" type="#_x0000_t75" style="width:10.5pt;height:15pt" o:ole="">
            <v:imagedata r:id="rId302" o:title=""/>
          </v:shape>
          <o:OLEObject Type="Embed" ProgID="Equation.DSMT4" ShapeID="_x0000_i1172" DrawAspect="Content" ObjectID="_1667290446" r:id="rId303"/>
        </w:object>
      </w:r>
      <w:r w:rsidR="00871138">
        <w:t xml:space="preserve"> — число пазов на полюс и фазу; </w:t>
      </w:r>
    </w:p>
    <w:p w:rsidR="00871138" w:rsidRDefault="00B90736" w:rsidP="00002EC3">
      <w:r w:rsidRPr="0004464B">
        <w:rPr>
          <w:position w:val="-12"/>
        </w:rPr>
        <w:object w:dxaOrig="240" w:dyaOrig="380">
          <v:shape id="_x0000_i1173" type="#_x0000_t75" style="width:12pt;height:18.75pt" o:ole="">
            <v:imagedata r:id="rId304" o:title=""/>
          </v:shape>
          <o:OLEObject Type="Embed" ProgID="Equation.DSMT4" ShapeID="_x0000_i1173" DrawAspect="Content" ObjectID="_1667290447" r:id="rId305"/>
        </w:object>
      </w:r>
      <w:r w:rsidR="00871138">
        <w:t xml:space="preserve"> - длина лобовой части витка обмотки; </w:t>
      </w:r>
    </w:p>
    <w:p w:rsidR="00871138" w:rsidRDefault="00B90736" w:rsidP="00002EC3">
      <w:r w:rsidRPr="00B90736">
        <w:rPr>
          <w:position w:val="-12"/>
        </w:rPr>
        <w:object w:dxaOrig="200" w:dyaOrig="360">
          <v:shape id="_x0000_i1174" type="#_x0000_t75" style="width:9.75pt;height:18pt" o:ole="">
            <v:imagedata r:id="rId306" o:title=""/>
          </v:shape>
          <o:OLEObject Type="Embed" ProgID="Equation.DSMT4" ShapeID="_x0000_i1174" DrawAspect="Content" ObjectID="_1667290448" r:id="rId307"/>
        </w:object>
      </w:r>
      <w:r w:rsidR="006B04A4" w:rsidRPr="006B04A4">
        <w:t>=1</w:t>
      </w:r>
      <w:r w:rsidR="00871138">
        <w:t xml:space="preserve"> — укорочение шага обмотки, для которой проводится расчет, т. е. обмотки статора или фазного ротора.</w:t>
      </w:r>
    </w:p>
    <w:p w:rsidR="00871138" w:rsidRDefault="00871138" w:rsidP="00002EC3">
      <w:r w:rsidRPr="005A3D65">
        <w:t>Коэффициент магнитной проводимости дифференциального рассеяния для обмоток статора и фазного ротора</w:t>
      </w:r>
    </w:p>
    <w:p w:rsidR="00871138" w:rsidRDefault="00B90736" w:rsidP="00002EC3">
      <w:pPr>
        <w:jc w:val="center"/>
      </w:pPr>
      <w:r w:rsidRPr="00B90736">
        <w:rPr>
          <w:position w:val="-34"/>
        </w:rPr>
        <w:object w:dxaOrig="5160" w:dyaOrig="780">
          <v:shape id="_x0000_i1175" type="#_x0000_t75" style="width:258pt;height:39pt" o:ole="">
            <v:imagedata r:id="rId308" o:title=""/>
          </v:shape>
          <o:OLEObject Type="Embed" ProgID="Equation.DSMT4" ShapeID="_x0000_i1175" DrawAspect="Content" ObjectID="_1667290449" r:id="rId309"/>
        </w:object>
      </w:r>
      <w:r w:rsidR="00FA351D">
        <w:t>;</w:t>
      </w:r>
    </w:p>
    <w:p w:rsidR="00871138" w:rsidRDefault="00B90736" w:rsidP="00002EC3">
      <w:pPr>
        <w:jc w:val="center"/>
      </w:pPr>
      <w:r w:rsidRPr="00B90736">
        <w:rPr>
          <w:position w:val="-36"/>
        </w:rPr>
        <w:object w:dxaOrig="7800" w:dyaOrig="920">
          <v:shape id="_x0000_i1176" type="#_x0000_t75" style="width:390.75pt;height:45.75pt" o:ole="">
            <v:imagedata r:id="rId310" o:title=""/>
          </v:shape>
          <o:OLEObject Type="Embed" ProgID="Equation.DSMT4" ShapeID="_x0000_i1176" DrawAspect="Content" ObjectID="_1667290450" r:id="rId311"/>
        </w:object>
      </w:r>
      <w:r w:rsidR="00FA351D">
        <w:t>,</w:t>
      </w:r>
    </w:p>
    <w:p w:rsidR="00871138" w:rsidRDefault="00FA351D" w:rsidP="00002EC3">
      <w:r>
        <w:t>д</w:t>
      </w:r>
      <w:r w:rsidR="00871138">
        <w:t xml:space="preserve">ля </w:t>
      </w:r>
      <w:r w:rsidR="00B90736" w:rsidRPr="00733DBF">
        <w:rPr>
          <w:position w:val="-12"/>
        </w:rPr>
        <w:object w:dxaOrig="700" w:dyaOrig="380">
          <v:shape id="_x0000_i1177" type="#_x0000_t75" style="width:34.5pt;height:18.75pt" o:ole="">
            <v:imagedata r:id="rId312" o:title=""/>
          </v:shape>
          <o:OLEObject Type="Embed" ProgID="Equation.DSMT4" ShapeID="_x0000_i1177" DrawAspect="Content" ObjectID="_1667290451" r:id="rId313"/>
        </w:object>
      </w:r>
      <w:r w:rsidR="00871138">
        <w:t xml:space="preserve">и </w:t>
      </w:r>
      <w:r w:rsidR="00B90736" w:rsidRPr="00B90736">
        <w:rPr>
          <w:position w:val="-34"/>
        </w:rPr>
        <w:object w:dxaOrig="999" w:dyaOrig="780">
          <v:shape id="_x0000_i1178" type="#_x0000_t75" style="width:51pt;height:39pt" o:ole="">
            <v:imagedata r:id="rId314" o:title=""/>
          </v:shape>
          <o:OLEObject Type="Embed" ProgID="Equation.DSMT4" ShapeID="_x0000_i1178" DrawAspect="Content" ObjectID="_1667290452" r:id="rId315"/>
        </w:object>
      </w:r>
      <w:r w:rsidR="00871138">
        <w:t xml:space="preserve"> </w:t>
      </w:r>
      <w:r w:rsidR="00B90736" w:rsidRPr="00733DBF">
        <w:rPr>
          <w:position w:val="-12"/>
        </w:rPr>
        <w:object w:dxaOrig="580" w:dyaOrig="420">
          <v:shape id="_x0000_i1179" type="#_x0000_t75" style="width:29.25pt;height:21pt" o:ole="">
            <v:imagedata r:id="rId316" o:title=""/>
          </v:shape>
          <o:OLEObject Type="Embed" ProgID="Equation.DSMT4" ShapeID="_x0000_i1179" DrawAspect="Content" ObjectID="_1667290453" r:id="rId317"/>
        </w:object>
      </w:r>
      <w:r w:rsidR="006B04A4">
        <w:t>1</w:t>
      </w:r>
      <w:r>
        <w:t>.</w:t>
      </w:r>
    </w:p>
    <w:p w:rsidR="00871138" w:rsidRDefault="00871138" w:rsidP="00002EC3">
      <w:r>
        <w:t>Относительное значение</w:t>
      </w:r>
    </w:p>
    <w:p w:rsidR="00871138" w:rsidRDefault="00B90736" w:rsidP="00002EC3">
      <w:pPr>
        <w:jc w:val="center"/>
      </w:pPr>
      <w:r w:rsidRPr="00B90736">
        <w:rPr>
          <w:position w:val="-34"/>
        </w:rPr>
        <w:object w:dxaOrig="3760" w:dyaOrig="780">
          <v:shape id="_x0000_i1180" type="#_x0000_t75" style="width:189pt;height:39pt" o:ole="">
            <v:imagedata r:id="rId318" o:title=""/>
          </v:shape>
          <o:OLEObject Type="Embed" ProgID="Equation.DSMT4" ShapeID="_x0000_i1180" DrawAspect="Content" ObjectID="_1667290454" r:id="rId319"/>
        </w:object>
      </w:r>
      <w:r w:rsidR="00FA351D">
        <w:t>.</w:t>
      </w:r>
    </w:p>
    <w:p w:rsidR="00871138" w:rsidRDefault="00871138" w:rsidP="00002EC3">
      <w:r>
        <w:t>Индуктивное сопротивление фазы ротора</w:t>
      </w:r>
    </w:p>
    <w:p w:rsidR="00871138" w:rsidRDefault="00B90736" w:rsidP="00002EC3">
      <w:pPr>
        <w:jc w:val="center"/>
      </w:pPr>
      <w:r w:rsidRPr="00B90736">
        <w:rPr>
          <w:position w:val="-38"/>
        </w:rPr>
        <w:object w:dxaOrig="6240" w:dyaOrig="900">
          <v:shape id="_x0000_i1181" type="#_x0000_t75" style="width:312.75pt;height:45.75pt" o:ole="">
            <v:imagedata r:id="rId320" o:title=""/>
          </v:shape>
          <o:OLEObject Type="Embed" ProgID="Equation.DSMT4" ShapeID="_x0000_i1181" DrawAspect="Content" ObjectID="_1667290455" r:id="rId321"/>
        </w:object>
      </w:r>
      <w:r w:rsidR="00871138">
        <w:t xml:space="preserve"> </w:t>
      </w:r>
    </w:p>
    <w:p w:rsidR="00871138" w:rsidRDefault="00FA351D" w:rsidP="00002EC3">
      <w:r>
        <w:t>г</w:t>
      </w:r>
      <w:r w:rsidR="00871138">
        <w:t xml:space="preserve">де </w:t>
      </w:r>
    </w:p>
    <w:p w:rsidR="00871138" w:rsidRDefault="005658DA" w:rsidP="00002EC3">
      <w:pPr>
        <w:jc w:val="center"/>
      </w:pPr>
      <w:r w:rsidRPr="005658DA">
        <w:rPr>
          <w:position w:val="-38"/>
        </w:rPr>
        <w:object w:dxaOrig="7880" w:dyaOrig="900">
          <v:shape id="_x0000_i1182" type="#_x0000_t75" style="width:393.75pt;height:45pt" o:ole="">
            <v:imagedata r:id="rId322" o:title=""/>
          </v:shape>
          <o:OLEObject Type="Embed" ProgID="Equation.DSMT4" ShapeID="_x0000_i1182" DrawAspect="Content" ObjectID="_1667290456" r:id="rId323"/>
        </w:object>
      </w:r>
      <w:r w:rsidR="00871138">
        <w:t>;</w:t>
      </w:r>
    </w:p>
    <w:p w:rsidR="00871138" w:rsidRDefault="00FA351D" w:rsidP="00002EC3">
      <w:r>
        <w:t>п</w:t>
      </w:r>
      <w:r w:rsidR="00871138">
        <w:t xml:space="preserve">ри </w:t>
      </w:r>
      <w:r w:rsidR="005658DA" w:rsidRPr="00A15AB5">
        <w:rPr>
          <w:position w:val="-12"/>
        </w:rPr>
        <w:object w:dxaOrig="6060" w:dyaOrig="420">
          <v:shape id="_x0000_i1183" type="#_x0000_t75" style="width:303.75pt;height:21pt" o:ole="">
            <v:imagedata r:id="rId324" o:title=""/>
          </v:shape>
          <o:OLEObject Type="Embed" ProgID="Equation.DSMT4" ShapeID="_x0000_i1183" DrawAspect="Content" ObjectID="_1667290457" r:id="rId325"/>
        </w:object>
      </w:r>
      <w:r w:rsidR="00871138">
        <w:t xml:space="preserve">мм; </w:t>
      </w:r>
      <w:r w:rsidR="005658DA" w:rsidRPr="00A15AB5">
        <w:rPr>
          <w:position w:val="-12"/>
        </w:rPr>
        <w:object w:dxaOrig="920" w:dyaOrig="380">
          <v:shape id="_x0000_i1184" type="#_x0000_t75" style="width:45.75pt;height:18.75pt" o:ole="">
            <v:imagedata r:id="rId326" o:title=""/>
          </v:shape>
          <o:OLEObject Type="Embed" ProgID="Equation.DSMT4" ShapeID="_x0000_i1184" DrawAspect="Content" ObjectID="_1667290458" r:id="rId327"/>
        </w:object>
      </w:r>
      <w:r w:rsidR="00871138">
        <w:t xml:space="preserve">мм; </w:t>
      </w:r>
      <w:r w:rsidR="005658DA" w:rsidRPr="00A15AB5">
        <w:rPr>
          <w:position w:val="-12"/>
        </w:rPr>
        <w:object w:dxaOrig="1100" w:dyaOrig="380">
          <v:shape id="_x0000_i1185" type="#_x0000_t75" style="width:55.5pt;height:18.75pt" o:ole="">
            <v:imagedata r:id="rId328" o:title=""/>
          </v:shape>
          <o:OLEObject Type="Embed" ProgID="Equation.DSMT4" ShapeID="_x0000_i1185" DrawAspect="Content" ObjectID="_1667290459" r:id="rId329"/>
        </w:object>
      </w:r>
      <w:r w:rsidR="00871138">
        <w:t xml:space="preserve">мм; </w:t>
      </w:r>
      <w:r w:rsidR="005658DA" w:rsidRPr="00A15AB5">
        <w:rPr>
          <w:position w:val="-12"/>
        </w:rPr>
        <w:object w:dxaOrig="940" w:dyaOrig="380">
          <v:shape id="_x0000_i1186" type="#_x0000_t75" style="width:46.5pt;height:18.75pt" o:ole="">
            <v:imagedata r:id="rId330" o:title=""/>
          </v:shape>
          <o:OLEObject Type="Embed" ProgID="Equation.DSMT4" ShapeID="_x0000_i1186" DrawAspect="Content" ObjectID="_1667290460" r:id="rId331"/>
        </w:object>
      </w:r>
      <w:r w:rsidR="00871138">
        <w:t>;  мм;</w:t>
      </w:r>
      <w:r w:rsidR="005658DA" w:rsidRPr="00A15AB5">
        <w:rPr>
          <w:position w:val="-12"/>
        </w:rPr>
        <w:object w:dxaOrig="940" w:dyaOrig="420">
          <v:shape id="_x0000_i1187" type="#_x0000_t75" style="width:46.5pt;height:21pt" o:ole="">
            <v:imagedata r:id="rId332" o:title=""/>
          </v:shape>
          <o:OLEObject Type="Embed" ProgID="Equation.DSMT4" ShapeID="_x0000_i1187" DrawAspect="Content" ObjectID="_1667290461" r:id="rId333"/>
        </w:object>
      </w:r>
      <w:r w:rsidR="00871138">
        <w:t xml:space="preserve">мм; </w:t>
      </w:r>
      <w:r w:rsidR="005658DA" w:rsidRPr="00A15AB5">
        <w:rPr>
          <w:position w:val="-12"/>
        </w:rPr>
        <w:object w:dxaOrig="1120" w:dyaOrig="380">
          <v:shape id="_x0000_i1188" type="#_x0000_t75" style="width:56.25pt;height:18.75pt" o:ole="">
            <v:imagedata r:id="rId334" o:title=""/>
          </v:shape>
          <o:OLEObject Type="Embed" ProgID="Equation.DSMT4" ShapeID="_x0000_i1188" DrawAspect="Content" ObjectID="_1667290462" r:id="rId335"/>
        </w:object>
      </w:r>
      <w:r w:rsidR="00871138">
        <w:t>мм</w:t>
      </w:r>
      <w:proofErr w:type="gramStart"/>
      <w:r w:rsidR="00871138" w:rsidRPr="005C11B4">
        <w:rPr>
          <w:vertAlign w:val="superscript"/>
        </w:rPr>
        <w:t>2</w:t>
      </w:r>
      <w:proofErr w:type="gramEnd"/>
      <w:r w:rsidR="00871138">
        <w:t xml:space="preserve">; </w:t>
      </w:r>
      <w:r w:rsidR="005658DA" w:rsidRPr="005658DA">
        <w:rPr>
          <w:position w:val="-16"/>
        </w:rPr>
        <w:object w:dxaOrig="660" w:dyaOrig="420">
          <v:shape id="_x0000_i1189" type="#_x0000_t75" style="width:33pt;height:21pt" o:ole="">
            <v:imagedata r:id="rId336" o:title=""/>
          </v:shape>
          <o:OLEObject Type="Embed" ProgID="Equation.DSMT4" ShapeID="_x0000_i1189" DrawAspect="Content" ObjectID="_1667290463" r:id="rId337"/>
        </w:object>
      </w:r>
      <w:r w:rsidR="00871138">
        <w:t xml:space="preserve"> (для рабочего р</w:t>
      </w:r>
      <w:r w:rsidR="00871138">
        <w:t>е</w:t>
      </w:r>
      <w:r w:rsidR="00871138">
        <w:t>жима).</w:t>
      </w:r>
    </w:p>
    <w:p w:rsidR="00871138" w:rsidRPr="00F827CB" w:rsidRDefault="00871138" w:rsidP="00002EC3">
      <w:r w:rsidRPr="00DA6994">
        <w:t>Коэффициент магнитной проводимости лобового рассеяния</w:t>
      </w:r>
    </w:p>
    <w:p w:rsidR="00871138" w:rsidRDefault="005658DA" w:rsidP="00002EC3">
      <w:pPr>
        <w:jc w:val="center"/>
      </w:pPr>
      <w:r w:rsidRPr="005658DA">
        <w:rPr>
          <w:position w:val="-34"/>
        </w:rPr>
        <w:object w:dxaOrig="8199" w:dyaOrig="820">
          <v:shape id="_x0000_i1190" type="#_x0000_t75" style="width:411pt;height:41.25pt" o:ole="">
            <v:imagedata r:id="rId338" o:title=""/>
          </v:shape>
          <o:OLEObject Type="Embed" ProgID="Equation.DSMT4" ShapeID="_x0000_i1190" DrawAspect="Content" ObjectID="_1667290464" r:id="rId339"/>
        </w:object>
      </w:r>
    </w:p>
    <w:p w:rsidR="00871138" w:rsidRDefault="005658DA" w:rsidP="00002EC3">
      <w:r w:rsidRPr="005658DA">
        <w:rPr>
          <w:position w:val="-16"/>
        </w:rPr>
        <w:object w:dxaOrig="639" w:dyaOrig="420">
          <v:shape id="_x0000_i1191" type="#_x0000_t75" style="width:31.5pt;height:21pt" o:ole="">
            <v:imagedata r:id="rId340" o:title=""/>
          </v:shape>
          <o:OLEObject Type="Embed" ProgID="Equation.DSMT4" ShapeID="_x0000_i1191" DrawAspect="Content" ObjectID="_1667290465" r:id="rId341"/>
        </w:object>
      </w:r>
      <w:r w:rsidR="00871138" w:rsidRPr="00E06E80">
        <w:t xml:space="preserve"> – средний диаметр замыкающих колец, </w:t>
      </w:r>
      <w:proofErr w:type="gramStart"/>
      <w:r w:rsidR="00871138" w:rsidRPr="00E06E80">
        <w:t>м</w:t>
      </w:r>
      <w:proofErr w:type="gramEnd"/>
      <w:r w:rsidR="00871138">
        <w:t>;</w:t>
      </w:r>
    </w:p>
    <w:p w:rsidR="00871138" w:rsidRDefault="005658DA" w:rsidP="00002EC3">
      <w:r w:rsidRPr="00A15068">
        <w:rPr>
          <w:position w:val="-12"/>
        </w:rPr>
        <w:object w:dxaOrig="300" w:dyaOrig="380">
          <v:shape id="_x0000_i1192" type="#_x0000_t75" style="width:15pt;height:18.75pt" o:ole="">
            <v:imagedata r:id="rId342" o:title=""/>
          </v:shape>
          <o:OLEObject Type="Embed" ProgID="Equation.DSMT4" ShapeID="_x0000_i1192" DrawAspect="Content" ObjectID="_1667290466" r:id="rId343"/>
        </w:object>
      </w:r>
      <w:r w:rsidR="00871138" w:rsidRPr="00A15068">
        <w:t xml:space="preserve"> – сечение стержня, м</w:t>
      </w:r>
      <w:proofErr w:type="gramStart"/>
      <w:r w:rsidR="00871138" w:rsidRPr="00A15068">
        <w:rPr>
          <w:vertAlign w:val="superscript"/>
        </w:rPr>
        <w:t>2</w:t>
      </w:r>
      <w:proofErr w:type="gramEnd"/>
      <w:r w:rsidR="00871138" w:rsidRPr="00A15068">
        <w:t xml:space="preserve">; </w:t>
      </w:r>
    </w:p>
    <w:p w:rsidR="00871138" w:rsidRDefault="00871138" w:rsidP="00002EC3">
      <w:r w:rsidRPr="00DA6994">
        <w:t xml:space="preserve">Δ— коэффициент приведения токов в кольце к току в стержне; </w:t>
      </w:r>
    </w:p>
    <w:p w:rsidR="00871138" w:rsidRDefault="005658DA" w:rsidP="00002EC3">
      <w:r w:rsidRPr="00DA6994">
        <w:rPr>
          <w:position w:val="-12"/>
        </w:rPr>
        <w:object w:dxaOrig="380" w:dyaOrig="380">
          <v:shape id="_x0000_i1193" type="#_x0000_t75" style="width:18.75pt;height:18.75pt" o:ole="">
            <v:imagedata r:id="rId344" o:title=""/>
          </v:shape>
          <o:OLEObject Type="Embed" ProgID="Equation.DSMT4" ShapeID="_x0000_i1193" DrawAspect="Content" ObjectID="_1667290467" r:id="rId345"/>
        </w:object>
      </w:r>
      <w:r w:rsidR="00871138" w:rsidRPr="00DA6994">
        <w:t xml:space="preserve"> и </w:t>
      </w:r>
      <w:r w:rsidRPr="00DA6994">
        <w:rPr>
          <w:position w:val="-12"/>
        </w:rPr>
        <w:object w:dxaOrig="380" w:dyaOrig="380">
          <v:shape id="_x0000_i1194" type="#_x0000_t75" style="width:18.75pt;height:18.75pt" o:ole="">
            <v:imagedata r:id="rId346" o:title=""/>
          </v:shape>
          <o:OLEObject Type="Embed" ProgID="Equation.DSMT4" ShapeID="_x0000_i1194" DrawAspect="Content" ObjectID="_1667290468" r:id="rId347"/>
        </w:object>
      </w:r>
      <w:r w:rsidR="00871138" w:rsidRPr="00DA6994">
        <w:t xml:space="preserve"> — </w:t>
      </w:r>
      <w:proofErr w:type="gramStart"/>
      <w:r w:rsidR="00871138" w:rsidRPr="00DA6994">
        <w:t>средние</w:t>
      </w:r>
      <w:proofErr w:type="gramEnd"/>
      <w:r w:rsidR="00871138" w:rsidRPr="00DA6994">
        <w:t xml:space="preserve"> высота и ширина колец</w:t>
      </w:r>
      <w:r w:rsidR="00871138">
        <w:t>.</w:t>
      </w:r>
    </w:p>
    <w:p w:rsidR="00871138" w:rsidRDefault="00871138" w:rsidP="00002EC3">
      <w:r w:rsidRPr="009030AC">
        <w:t>Коэффициент магнитной проводимости дифференциального рассеяния обмотки, короткозамкнутого ротора</w:t>
      </w:r>
    </w:p>
    <w:p w:rsidR="00871138" w:rsidRDefault="003B74DC" w:rsidP="00002EC3">
      <w:pPr>
        <w:jc w:val="center"/>
      </w:pPr>
      <w:r w:rsidRPr="003B74DC">
        <w:rPr>
          <w:position w:val="-34"/>
        </w:rPr>
        <w:object w:dxaOrig="4380" w:dyaOrig="780">
          <v:shape id="_x0000_i1195" type="#_x0000_t75" style="width:219pt;height:39pt" o:ole="">
            <v:imagedata r:id="rId348" o:title=""/>
          </v:shape>
          <o:OLEObject Type="Embed" ProgID="Equation.DSMT4" ShapeID="_x0000_i1195" DrawAspect="Content" ObjectID="_1667290469" r:id="rId349"/>
        </w:object>
      </w:r>
    </w:p>
    <w:p w:rsidR="00871138" w:rsidRDefault="003B74DC" w:rsidP="00002EC3">
      <w:pPr>
        <w:jc w:val="center"/>
      </w:pPr>
      <w:r w:rsidRPr="003B74DC">
        <w:rPr>
          <w:position w:val="-82"/>
        </w:rPr>
        <w:object w:dxaOrig="3379" w:dyaOrig="1380">
          <v:shape id="_x0000_i1196" type="#_x0000_t75" style="width:169.5pt;height:69pt" o:ole="">
            <v:imagedata r:id="rId350" o:title=""/>
          </v:shape>
          <o:OLEObject Type="Embed" ProgID="Equation.DSMT4" ShapeID="_x0000_i1196" DrawAspect="Content" ObjectID="_1667290470" r:id="rId351"/>
        </w:object>
      </w:r>
      <w:r w:rsidR="00871138">
        <w:t xml:space="preserve">, т.к. </w:t>
      </w:r>
      <w:r w:rsidR="00871138" w:rsidRPr="007A3D48">
        <w:rPr>
          <w:position w:val="-12"/>
        </w:rPr>
        <w:object w:dxaOrig="580" w:dyaOrig="360">
          <v:shape id="_x0000_i1197" type="#_x0000_t75" style="width:29.25pt;height:18pt" o:ole="">
            <v:imagedata r:id="rId352" o:title=""/>
          </v:shape>
          <o:OLEObject Type="Embed" ProgID="Equation.DSMT4" ShapeID="_x0000_i1197" DrawAspect="Content" ObjectID="_1667290471" r:id="rId353"/>
        </w:object>
      </w:r>
      <w:r w:rsidR="00871138">
        <w:t xml:space="preserve">,  </w:t>
      </w:r>
      <w:r w:rsidR="00796D19" w:rsidRPr="00796D19">
        <w:rPr>
          <w:position w:val="-36"/>
        </w:rPr>
        <w:object w:dxaOrig="1680" w:dyaOrig="920">
          <v:shape id="_x0000_i1198" type="#_x0000_t75" style="width:84pt;height:45.75pt" o:ole="">
            <v:imagedata r:id="rId354" o:title=""/>
          </v:shape>
          <o:OLEObject Type="Embed" ProgID="Equation.DSMT4" ShapeID="_x0000_i1198" DrawAspect="Content" ObjectID="_1667290472" r:id="rId355"/>
        </w:object>
      </w:r>
      <w:r w:rsidR="00871138">
        <w:t>.</w:t>
      </w:r>
    </w:p>
    <w:p w:rsidR="00871138" w:rsidRDefault="00796D19" w:rsidP="00002EC3">
      <w:pPr>
        <w:jc w:val="center"/>
      </w:pPr>
      <w:r w:rsidRPr="00796D19">
        <w:rPr>
          <w:position w:val="-16"/>
        </w:rPr>
        <w:object w:dxaOrig="4840" w:dyaOrig="460">
          <v:shape id="_x0000_i1199" type="#_x0000_t75" style="width:241.5pt;height:23.25pt" o:ole="">
            <v:imagedata r:id="rId356" o:title=""/>
          </v:shape>
          <o:OLEObject Type="Embed" ProgID="Equation.DSMT4" ShapeID="_x0000_i1199" DrawAspect="Content" ObjectID="_1667290473" r:id="rId357"/>
        </w:object>
      </w:r>
      <w:r w:rsidR="00FA351D">
        <w:t>.</w:t>
      </w:r>
    </w:p>
    <w:p w:rsidR="00871138" w:rsidRDefault="00871138" w:rsidP="00002EC3">
      <w:r>
        <w:t xml:space="preserve">Приводим </w:t>
      </w:r>
      <w:r w:rsidRPr="00DF7267">
        <w:rPr>
          <w:position w:val="-12"/>
        </w:rPr>
        <w:object w:dxaOrig="260" w:dyaOrig="360">
          <v:shape id="_x0000_i1200" type="#_x0000_t75" style="width:12.75pt;height:18pt" o:ole="">
            <v:imagedata r:id="rId358" o:title=""/>
          </v:shape>
          <o:OLEObject Type="Embed" ProgID="Equation.DSMT4" ShapeID="_x0000_i1200" DrawAspect="Content" ObjectID="_1667290474" r:id="rId359"/>
        </w:object>
      </w:r>
      <w:r>
        <w:t xml:space="preserve"> к числу витков обмотки статора</w:t>
      </w:r>
    </w:p>
    <w:p w:rsidR="00871138" w:rsidRDefault="00796D19" w:rsidP="00002EC3">
      <w:pPr>
        <w:jc w:val="center"/>
      </w:pPr>
      <w:r w:rsidRPr="00796D19">
        <w:rPr>
          <w:position w:val="-34"/>
        </w:rPr>
        <w:object w:dxaOrig="6940" w:dyaOrig="820">
          <v:shape id="_x0000_i1201" type="#_x0000_t75" style="width:348pt;height:41.25pt" o:ole="">
            <v:imagedata r:id="rId360" o:title=""/>
          </v:shape>
          <o:OLEObject Type="Embed" ProgID="Equation.DSMT4" ShapeID="_x0000_i1201" DrawAspect="Content" ObjectID="_1667290475" r:id="rId361"/>
        </w:object>
      </w:r>
      <w:r w:rsidR="00871138">
        <w:t xml:space="preserve"> Ом.</w:t>
      </w:r>
    </w:p>
    <w:p w:rsidR="00871138" w:rsidRDefault="00871138" w:rsidP="00002EC3">
      <w:r>
        <w:t>Относительное значение</w:t>
      </w:r>
    </w:p>
    <w:p w:rsidR="00871138" w:rsidRPr="00FA351D" w:rsidRDefault="00796D19" w:rsidP="00002EC3">
      <w:pPr>
        <w:jc w:val="center"/>
      </w:pPr>
      <w:r w:rsidRPr="00796D19">
        <w:rPr>
          <w:position w:val="-34"/>
        </w:rPr>
        <w:object w:dxaOrig="3560" w:dyaOrig="780">
          <v:shape id="_x0000_i1202" type="#_x0000_t75" style="width:177pt;height:39pt" o:ole="">
            <v:imagedata r:id="rId362" o:title=""/>
          </v:shape>
          <o:OLEObject Type="Embed" ProgID="Equation.DSMT4" ShapeID="_x0000_i1202" DrawAspect="Content" ObjectID="_1667290476" r:id="rId363"/>
        </w:object>
      </w:r>
      <w:r w:rsidR="00F80D76">
        <w:rPr>
          <w:lang w:val="en-US"/>
        </w:rPr>
        <w:t>.</w:t>
      </w:r>
    </w:p>
    <w:p w:rsidR="00871138" w:rsidRDefault="00871138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Pr="005D119D" w:rsidRDefault="005D119D" w:rsidP="006F5AFB">
      <w:pPr>
        <w:pStyle w:val="1"/>
      </w:pPr>
      <w:bookmarkStart w:id="16" w:name="_Toc532131319"/>
      <w:r w:rsidRPr="005D119D">
        <w:lastRenderedPageBreak/>
        <w:t>Расчёт потерь</w:t>
      </w:r>
      <w:bookmarkEnd w:id="14"/>
      <w:bookmarkEnd w:id="15"/>
      <w:bookmarkEnd w:id="16"/>
    </w:p>
    <w:p w:rsidR="003B6D6F" w:rsidRDefault="003B6D6F" w:rsidP="00002EC3">
      <w:bookmarkStart w:id="17" w:name="_Toc475819397"/>
      <w:bookmarkStart w:id="18" w:name="_Toc508337888"/>
      <w:r>
        <w:t>Основные потери в стали</w:t>
      </w:r>
    </w:p>
    <w:p w:rsidR="003B6D6F" w:rsidRDefault="006B385B" w:rsidP="00002EC3">
      <w:pPr>
        <w:jc w:val="center"/>
      </w:pPr>
      <w:r w:rsidRPr="006B385B">
        <w:rPr>
          <w:position w:val="-74"/>
        </w:rPr>
        <w:object w:dxaOrig="7100" w:dyaOrig="1620">
          <v:shape id="_x0000_i1203" type="#_x0000_t75" style="width:355.5pt;height:81pt" o:ole="">
            <v:imagedata r:id="rId364" o:title=""/>
          </v:shape>
          <o:OLEObject Type="Embed" ProgID="Equation.DSMT4" ShapeID="_x0000_i1203" DrawAspect="Content" ObjectID="_1667290477" r:id="rId365"/>
        </w:object>
      </w:r>
    </w:p>
    <w:p w:rsidR="003B6D6F" w:rsidRDefault="007D43BB" w:rsidP="00002EC3">
      <w:r>
        <w:t>г</w:t>
      </w:r>
      <w:r w:rsidR="003B6D6F" w:rsidRPr="007B4705">
        <w:t xml:space="preserve">де </w:t>
      </w:r>
      <w:r w:rsidR="006B385B" w:rsidRPr="00656F68">
        <w:rPr>
          <w:position w:val="-14"/>
        </w:rPr>
        <w:object w:dxaOrig="1320" w:dyaOrig="400">
          <v:shape id="_x0000_i1204" type="#_x0000_t75" style="width:66pt;height:19.5pt" o:ole="">
            <v:imagedata r:id="rId366" o:title=""/>
          </v:shape>
          <o:OLEObject Type="Embed" ProgID="Equation.DSMT4" ShapeID="_x0000_i1204" DrawAspect="Content" ObjectID="_1667290478" r:id="rId367"/>
        </w:object>
      </w:r>
      <w:proofErr w:type="gramStart"/>
      <w:r w:rsidR="003B6D6F">
        <w:t>Вт</w:t>
      </w:r>
      <w:proofErr w:type="gramEnd"/>
      <w:r w:rsidR="003B6D6F">
        <w:t xml:space="preserve">/кг </w:t>
      </w:r>
      <w:r w:rsidR="003B6D6F" w:rsidRPr="007B4705">
        <w:t>— удельные потери</w:t>
      </w:r>
      <w:r w:rsidR="003B6D6F">
        <w:t>;</w:t>
      </w:r>
      <w:r w:rsidR="003B6D6F" w:rsidRPr="007B4705">
        <w:t xml:space="preserve"> </w:t>
      </w:r>
    </w:p>
    <w:p w:rsidR="003B6D6F" w:rsidRDefault="006B385B" w:rsidP="00002EC3">
      <w:r w:rsidRPr="007B4705">
        <w:rPr>
          <w:position w:val="-12"/>
        </w:rPr>
        <w:object w:dxaOrig="340" w:dyaOrig="380">
          <v:shape id="_x0000_i1205" type="#_x0000_t75" style="width:17.25pt;height:18.75pt" o:ole="">
            <v:imagedata r:id="rId368" o:title=""/>
          </v:shape>
          <o:OLEObject Type="Embed" ProgID="Equation.DSMT4" ShapeID="_x0000_i1205" DrawAspect="Content" ObjectID="_1667290479" r:id="rId369"/>
        </w:object>
      </w:r>
      <w:r w:rsidR="003B6D6F" w:rsidRPr="007B4705">
        <w:t xml:space="preserve"> и </w:t>
      </w:r>
      <w:r w:rsidRPr="007B4705">
        <w:rPr>
          <w:position w:val="-12"/>
        </w:rPr>
        <w:object w:dxaOrig="440" w:dyaOrig="380">
          <v:shape id="_x0000_i1206" type="#_x0000_t75" style="width:21.75pt;height:18.75pt" o:ole="">
            <v:imagedata r:id="rId370" o:title=""/>
          </v:shape>
          <o:OLEObject Type="Embed" ProgID="Equation.DSMT4" ShapeID="_x0000_i1206" DrawAspect="Content" ObjectID="_1667290480" r:id="rId371"/>
        </w:object>
      </w:r>
      <w:r w:rsidR="003B6D6F" w:rsidRPr="007B4705">
        <w:t xml:space="preserve">— индукция в </w:t>
      </w:r>
      <w:proofErr w:type="gramStart"/>
      <w:r w:rsidR="003B6D6F" w:rsidRPr="007B4705">
        <w:t>ярме</w:t>
      </w:r>
      <w:proofErr w:type="gramEnd"/>
      <w:r w:rsidR="003B6D6F" w:rsidRPr="007B4705">
        <w:t xml:space="preserve"> и средняя индукция в зубцах статора, Тл;</w:t>
      </w:r>
    </w:p>
    <w:p w:rsidR="003B6D6F" w:rsidRDefault="003B6D6F" w:rsidP="00002EC3">
      <w:r w:rsidRPr="007B4705">
        <w:t xml:space="preserve"> </w:t>
      </w:r>
      <w:r w:rsidR="006B385B" w:rsidRPr="007B4705">
        <w:rPr>
          <w:position w:val="-12"/>
        </w:rPr>
        <w:object w:dxaOrig="380" w:dyaOrig="380">
          <v:shape id="_x0000_i1207" type="#_x0000_t75" style="width:18.75pt;height:18.75pt" o:ole="">
            <v:imagedata r:id="rId372" o:title=""/>
          </v:shape>
          <o:OLEObject Type="Embed" ProgID="Equation.DSMT4" ShapeID="_x0000_i1207" DrawAspect="Content" ObjectID="_1667290481" r:id="rId373"/>
        </w:object>
      </w:r>
      <w:r w:rsidRPr="007B4705">
        <w:t xml:space="preserve">, </w:t>
      </w:r>
      <w:r w:rsidR="006B385B" w:rsidRPr="007B4705">
        <w:rPr>
          <w:position w:val="-12"/>
        </w:rPr>
        <w:object w:dxaOrig="440" w:dyaOrig="380">
          <v:shape id="_x0000_i1208" type="#_x0000_t75" style="width:21.75pt;height:18.75pt" o:ole="">
            <v:imagedata r:id="rId374" o:title=""/>
          </v:shape>
          <o:OLEObject Type="Embed" ProgID="Equation.DSMT4" ShapeID="_x0000_i1208" DrawAspect="Content" ObjectID="_1667290482" r:id="rId375"/>
        </w:object>
      </w:r>
      <w:r w:rsidRPr="007B4705">
        <w:t xml:space="preserve"> – масса</w:t>
      </w:r>
      <w:r>
        <w:t xml:space="preserve"> стали ярма и зубцов статора: </w:t>
      </w:r>
    </w:p>
    <w:p w:rsidR="003B6D6F" w:rsidRDefault="006B385B" w:rsidP="00002EC3">
      <w:pPr>
        <w:jc w:val="center"/>
      </w:pPr>
      <w:r w:rsidRPr="00733DBF">
        <w:rPr>
          <w:position w:val="-12"/>
        </w:rPr>
        <w:object w:dxaOrig="9420" w:dyaOrig="420">
          <v:shape id="_x0000_i1209" type="#_x0000_t75" style="width:381.75pt;height:21pt" o:ole="">
            <v:imagedata r:id="rId376" o:title=""/>
          </v:shape>
          <o:OLEObject Type="Embed" ProgID="Equation.DSMT4" ShapeID="_x0000_i1209" DrawAspect="Content" ObjectID="_1667290483" r:id="rId377"/>
        </w:object>
      </w:r>
      <w:r w:rsidR="007D43BB">
        <w:t>,</w:t>
      </w:r>
      <w:r w:rsidR="003B6D6F">
        <w:t xml:space="preserve"> </w:t>
      </w:r>
      <w:proofErr w:type="gramStart"/>
      <w:r w:rsidR="003B6D6F">
        <w:t>кг</w:t>
      </w:r>
      <w:proofErr w:type="gramEnd"/>
      <w:r w:rsidR="003B6D6F">
        <w:t>;</w:t>
      </w:r>
    </w:p>
    <w:p w:rsidR="003B6D6F" w:rsidRPr="000F1B9A" w:rsidRDefault="006B385B" w:rsidP="00002EC3">
      <w:pPr>
        <w:jc w:val="center"/>
      </w:pPr>
      <w:r w:rsidRPr="006B385B">
        <w:rPr>
          <w:position w:val="-16"/>
        </w:rPr>
        <w:object w:dxaOrig="8600" w:dyaOrig="460">
          <v:shape id="_x0000_i1210" type="#_x0000_t75" style="width:408pt;height:22.5pt" o:ole="">
            <v:imagedata r:id="rId378" o:title=""/>
          </v:shape>
          <o:OLEObject Type="Embed" ProgID="Equation.DSMT4" ShapeID="_x0000_i1210" DrawAspect="Content" ObjectID="_1667290484" r:id="rId379"/>
        </w:object>
      </w:r>
      <w:r w:rsidR="007D43BB">
        <w:t xml:space="preserve">, </w:t>
      </w:r>
      <w:proofErr w:type="gramStart"/>
      <w:r w:rsidR="007D43BB">
        <w:t>кг</w:t>
      </w:r>
      <w:proofErr w:type="gramEnd"/>
      <w:r w:rsidR="007D43BB">
        <w:t>,</w:t>
      </w:r>
    </w:p>
    <w:p w:rsidR="003B6D6F" w:rsidRPr="00FB4DAC" w:rsidRDefault="007D43BB" w:rsidP="00002EC3">
      <w:r>
        <w:t>г</w:t>
      </w:r>
      <w:r w:rsidR="003B6D6F" w:rsidRPr="00FB4DAC">
        <w:t xml:space="preserve">де </w:t>
      </w:r>
      <w:r w:rsidR="006B385B" w:rsidRPr="00FB4DAC">
        <w:rPr>
          <w:b/>
          <w:position w:val="-12"/>
          <w:lang w:val="en-US"/>
        </w:rPr>
        <w:object w:dxaOrig="320" w:dyaOrig="380">
          <v:shape id="_x0000_i1211" type="#_x0000_t75" style="width:15.75pt;height:18.75pt" o:ole="">
            <v:imagedata r:id="rId380" o:title=""/>
          </v:shape>
          <o:OLEObject Type="Embed" ProgID="Equation.DSMT4" ShapeID="_x0000_i1211" DrawAspect="Content" ObjectID="_1667290485" r:id="rId381"/>
        </w:object>
      </w:r>
      <w:r w:rsidR="003B6D6F" w:rsidRPr="00FB4DAC">
        <w:t xml:space="preserve"> </w:t>
      </w:r>
      <w:r w:rsidR="003B6D6F">
        <w:t>— высота ярма статора</w:t>
      </w:r>
      <w:r>
        <w:t>:</w:t>
      </w:r>
      <w:r w:rsidR="006B385B" w:rsidRPr="00D16428">
        <w:rPr>
          <w:position w:val="-14"/>
          <w:lang w:val="en-US"/>
        </w:rPr>
        <w:object w:dxaOrig="5899" w:dyaOrig="420">
          <v:shape id="_x0000_i1212" type="#_x0000_t75" style="width:294.75pt;height:21pt" o:ole="" fillcolor="window">
            <v:imagedata r:id="rId382" o:title=""/>
          </v:shape>
          <o:OLEObject Type="Embed" ProgID="Equation.DSMT4" ShapeID="_x0000_i1212" DrawAspect="Content" ObjectID="_1667290486" r:id="rId383"/>
        </w:object>
      </w:r>
      <w:r w:rsidR="003B6D6F">
        <w:t xml:space="preserve"> </w:t>
      </w:r>
      <w:proofErr w:type="gramStart"/>
      <w:r w:rsidR="003B6D6F">
        <w:t>м</w:t>
      </w:r>
      <w:proofErr w:type="gramEnd"/>
      <w:r w:rsidR="003B6D6F" w:rsidRPr="000F1B9A">
        <w:t>;</w:t>
      </w:r>
    </w:p>
    <w:p w:rsidR="003B6D6F" w:rsidRDefault="006B385B" w:rsidP="00002EC3">
      <w:r w:rsidRPr="00FB4DAC">
        <w:rPr>
          <w:position w:val="-12"/>
        </w:rPr>
        <w:object w:dxaOrig="380" w:dyaOrig="380">
          <v:shape id="_x0000_i1213" type="#_x0000_t75" style="width:18.75pt;height:18.75pt" o:ole="">
            <v:imagedata r:id="rId384" o:title=""/>
          </v:shape>
          <o:OLEObject Type="Embed" ProgID="Equation.DSMT4" ShapeID="_x0000_i1213" DrawAspect="Content" ObjectID="_1667290487" r:id="rId385"/>
        </w:object>
      </w:r>
      <w:r w:rsidR="003B6D6F" w:rsidRPr="00FB4DAC">
        <w:t xml:space="preserve"> — расчетная высота зубца статора, </w:t>
      </w:r>
      <w:proofErr w:type="gramStart"/>
      <w:r w:rsidR="003B6D6F" w:rsidRPr="00FB4DAC">
        <w:t>м</w:t>
      </w:r>
      <w:proofErr w:type="gramEnd"/>
      <w:r w:rsidR="003B6D6F" w:rsidRPr="00FB4DAC">
        <w:t xml:space="preserve">; </w:t>
      </w:r>
    </w:p>
    <w:p w:rsidR="003B6D6F" w:rsidRPr="00FB4DAC" w:rsidRDefault="006B385B" w:rsidP="00002EC3">
      <w:r w:rsidRPr="006B385B">
        <w:rPr>
          <w:b/>
          <w:position w:val="-16"/>
          <w:lang w:val="en-US"/>
        </w:rPr>
        <w:object w:dxaOrig="540" w:dyaOrig="420">
          <v:shape id="_x0000_i1214" type="#_x0000_t75" style="width:27pt;height:21pt" o:ole="">
            <v:imagedata r:id="rId386" o:title=""/>
          </v:shape>
          <o:OLEObject Type="Embed" ProgID="Equation.DSMT4" ShapeID="_x0000_i1214" DrawAspect="Content" ObjectID="_1667290488" r:id="rId387"/>
        </w:object>
      </w:r>
      <w:r w:rsidR="003B6D6F">
        <w:t>— средняя ширина зуб</w:t>
      </w:r>
      <w:r w:rsidR="003B6D6F" w:rsidRPr="00FB4DAC">
        <w:t xml:space="preserve">ца статора, </w:t>
      </w:r>
      <w:proofErr w:type="gramStart"/>
      <w:r w:rsidR="003B6D6F" w:rsidRPr="00FB4DAC">
        <w:t>м</w:t>
      </w:r>
      <w:proofErr w:type="gramEnd"/>
      <w:r w:rsidR="003B6D6F" w:rsidRPr="00FB4DAC">
        <w:t>:</w:t>
      </w:r>
    </w:p>
    <w:p w:rsidR="003B6D6F" w:rsidRPr="00FB4DAC" w:rsidRDefault="006B385B" w:rsidP="00002EC3">
      <w:r w:rsidRPr="00FB4DAC">
        <w:rPr>
          <w:position w:val="-12"/>
        </w:rPr>
        <w:object w:dxaOrig="300" w:dyaOrig="380">
          <v:shape id="_x0000_i1215" type="#_x0000_t75" style="width:15pt;height:18.75pt" o:ole="">
            <v:imagedata r:id="rId388" o:title=""/>
          </v:shape>
          <o:OLEObject Type="Embed" ProgID="Equation.DSMT4" ShapeID="_x0000_i1215" DrawAspect="Content" ObjectID="_1667290489" r:id="rId389"/>
        </w:object>
      </w:r>
      <w:r w:rsidR="003B6D6F" w:rsidRPr="00FB4DAC">
        <w:t xml:space="preserve"> — удельная масса стали; в расчетах принимают  </w:t>
      </w:r>
      <w:r w:rsidRPr="00FB4DAC">
        <w:rPr>
          <w:position w:val="-12"/>
          <w:lang w:val="en-US"/>
        </w:rPr>
        <w:object w:dxaOrig="1300" w:dyaOrig="420">
          <v:shape id="_x0000_i1216" type="#_x0000_t75" style="width:65.25pt;height:21pt" o:ole="">
            <v:imagedata r:id="rId390" o:title=""/>
          </v:shape>
          <o:OLEObject Type="Embed" ProgID="Equation.DSMT4" ShapeID="_x0000_i1216" DrawAspect="Content" ObjectID="_1667290490" r:id="rId391"/>
        </w:object>
      </w:r>
      <w:r w:rsidR="003B6D6F">
        <w:t xml:space="preserve"> </w:t>
      </w:r>
      <w:proofErr w:type="gramStart"/>
      <w:r w:rsidR="003B6D6F" w:rsidRPr="00FB4DAC">
        <w:t>кг</w:t>
      </w:r>
      <w:proofErr w:type="gramEnd"/>
      <w:r w:rsidR="003B6D6F" w:rsidRPr="00FB4DAC">
        <w:t>/м</w:t>
      </w:r>
      <w:r w:rsidR="003B6D6F" w:rsidRPr="00FB4DAC">
        <w:rPr>
          <w:vertAlign w:val="superscript"/>
        </w:rPr>
        <w:t>3</w:t>
      </w:r>
      <w:r w:rsidR="003B6D6F">
        <w:t>;</w:t>
      </w:r>
    </w:p>
    <w:p w:rsidR="003B6D6F" w:rsidRDefault="006B385B" w:rsidP="00002EC3">
      <w:r w:rsidRPr="006B385B">
        <w:rPr>
          <w:position w:val="-12"/>
        </w:rPr>
        <w:object w:dxaOrig="700" w:dyaOrig="360">
          <v:shape id="_x0000_i1217" type="#_x0000_t75" style="width:35.25pt;height:18pt" o:ole="">
            <v:imagedata r:id="rId392" o:title=""/>
          </v:shape>
          <o:OLEObject Type="Embed" ProgID="Equation.DSMT4" ShapeID="_x0000_i1217" DrawAspect="Content" ObjectID="_1667290491" r:id="rId393"/>
        </w:object>
      </w:r>
      <w:r w:rsidR="003B6D6F">
        <w:t xml:space="preserve">- </w:t>
      </w:r>
      <w:r w:rsidR="003B6D6F" w:rsidRPr="007B4705">
        <w:t>пок</w:t>
      </w:r>
      <w:r w:rsidR="003B6D6F">
        <w:t>азатель степени, учитывающий за</w:t>
      </w:r>
      <w:r w:rsidR="00DA20AA">
        <w:t xml:space="preserve">висимость потерь в стали </w:t>
      </w:r>
      <w:r w:rsidR="003B6D6F" w:rsidRPr="007B4705">
        <w:t>от частоты перемагничивания</w:t>
      </w:r>
      <w:r w:rsidR="003B6D6F">
        <w:t>;</w:t>
      </w:r>
    </w:p>
    <w:p w:rsidR="003B6D6F" w:rsidRDefault="006B385B" w:rsidP="00002EC3">
      <w:r w:rsidRPr="006B385B">
        <w:rPr>
          <w:position w:val="-16"/>
        </w:rPr>
        <w:object w:dxaOrig="420" w:dyaOrig="420">
          <v:shape id="_x0000_i1218" type="#_x0000_t75" style="width:21pt;height:21pt" o:ole="">
            <v:imagedata r:id="rId394" o:title=""/>
          </v:shape>
          <o:OLEObject Type="Embed" ProgID="Equation.DSMT4" ShapeID="_x0000_i1218" DrawAspect="Content" ObjectID="_1667290492" r:id="rId395"/>
        </w:object>
      </w:r>
      <w:r w:rsidR="003B6D6F">
        <w:t xml:space="preserve"> </w:t>
      </w:r>
      <w:r w:rsidR="003B6D6F" w:rsidRPr="00656F68">
        <w:t xml:space="preserve">и </w:t>
      </w:r>
      <w:r w:rsidRPr="006B385B">
        <w:rPr>
          <w:position w:val="-16"/>
        </w:rPr>
        <w:object w:dxaOrig="420" w:dyaOrig="420">
          <v:shape id="_x0000_i1219" type="#_x0000_t75" style="width:21pt;height:21pt" o:ole="">
            <v:imagedata r:id="rId396" o:title=""/>
          </v:shape>
          <o:OLEObject Type="Embed" ProgID="Equation.DSMT4" ShapeID="_x0000_i1219" DrawAspect="Content" ObjectID="_1667290493" r:id="rId397"/>
        </w:object>
      </w:r>
      <w:r w:rsidR="003B6D6F" w:rsidRPr="00656F68">
        <w:t xml:space="preserve"> – коэффициенты, учитывающие влияние на потери в стали неравномерности распределения потока по сечениям участков </w:t>
      </w:r>
      <w:proofErr w:type="spellStart"/>
      <w:r w:rsidR="003B6D6F" w:rsidRPr="00656F68">
        <w:t>магнитопр</w:t>
      </w:r>
      <w:r w:rsidR="003B6D6F" w:rsidRPr="00656F68">
        <w:t>о</w:t>
      </w:r>
      <w:r w:rsidR="003B6D6F">
        <w:t>вода</w:t>
      </w:r>
      <w:proofErr w:type="spellEnd"/>
      <w:r w:rsidR="003B6D6F">
        <w:t xml:space="preserve"> и технологических факторов:</w:t>
      </w:r>
      <w:r w:rsidR="003B6D6F" w:rsidRPr="007B4705">
        <w:t xml:space="preserve"> </w:t>
      </w:r>
      <w:r w:rsidR="0062518C" w:rsidRPr="0062518C">
        <w:rPr>
          <w:position w:val="-16"/>
        </w:rPr>
        <w:object w:dxaOrig="960" w:dyaOrig="420">
          <v:shape id="_x0000_i1220" type="#_x0000_t75" style="width:48pt;height:21pt" o:ole="">
            <v:imagedata r:id="rId398" o:title=""/>
          </v:shape>
          <o:OLEObject Type="Embed" ProgID="Equation.DSMT4" ShapeID="_x0000_i1220" DrawAspect="Content" ObjectID="_1667290494" r:id="rId399"/>
        </w:object>
      </w:r>
      <w:r w:rsidR="003B6D6F">
        <w:t xml:space="preserve">, </w:t>
      </w:r>
      <w:r w:rsidR="0062518C" w:rsidRPr="0062518C">
        <w:rPr>
          <w:position w:val="-16"/>
        </w:rPr>
        <w:object w:dxaOrig="960" w:dyaOrig="420">
          <v:shape id="_x0000_i1221" type="#_x0000_t75" style="width:48pt;height:21pt" o:ole="">
            <v:imagedata r:id="rId400" o:title=""/>
          </v:shape>
          <o:OLEObject Type="Embed" ProgID="Equation.DSMT4" ShapeID="_x0000_i1221" DrawAspect="Content" ObjectID="_1667290495" r:id="rId401"/>
        </w:object>
      </w:r>
      <w:r w:rsidR="003B6D6F">
        <w:t>.</w:t>
      </w:r>
    </w:p>
    <w:p w:rsidR="003B6D6F" w:rsidRDefault="003B6D6F" w:rsidP="00002EC3">
      <w:pPr>
        <w:rPr>
          <w:rStyle w:val="14"/>
          <w:rFonts w:eastAsiaTheme="minorHAnsi"/>
        </w:rPr>
      </w:pPr>
      <w:r w:rsidRPr="009300D1">
        <w:rPr>
          <w:rStyle w:val="14"/>
          <w:rFonts w:eastAsiaTheme="minorHAnsi"/>
        </w:rPr>
        <w:t>Поверхностные потери в роторе</w:t>
      </w:r>
    </w:p>
    <w:p w:rsidR="003B6D6F" w:rsidRDefault="0062518C" w:rsidP="00002EC3">
      <w:pPr>
        <w:jc w:val="center"/>
      </w:pPr>
      <w:r w:rsidRPr="0062518C">
        <w:rPr>
          <w:position w:val="-18"/>
        </w:rPr>
        <w:object w:dxaOrig="8320" w:dyaOrig="499">
          <v:shape id="_x0000_i1222" type="#_x0000_t75" style="width:397.5pt;height:25.5pt" o:ole="">
            <v:imagedata r:id="rId402" o:title=""/>
          </v:shape>
          <o:OLEObject Type="Embed" ProgID="Equation.DSMT4" ShapeID="_x0000_i1222" DrawAspect="Content" ObjectID="_1667290496" r:id="rId403"/>
        </w:object>
      </w:r>
      <w:r w:rsidR="007D43BB">
        <w:rPr>
          <w:rStyle w:val="14"/>
          <w:rFonts w:eastAsiaTheme="minorHAnsi"/>
        </w:rPr>
        <w:t xml:space="preserve">, </w:t>
      </w:r>
      <w:proofErr w:type="gramStart"/>
      <w:r w:rsidR="003B6D6F" w:rsidRPr="000F1B9A">
        <w:t>Вт</w:t>
      </w:r>
      <w:proofErr w:type="gramEnd"/>
      <w:r w:rsidR="003B6D6F" w:rsidRPr="000F1B9A">
        <w:t>;</w:t>
      </w:r>
      <w:r w:rsidR="003B6D6F">
        <w:t xml:space="preserve"> </w:t>
      </w:r>
    </w:p>
    <w:p w:rsidR="003B6D6F" w:rsidRDefault="0062518C" w:rsidP="00002EC3">
      <w:pPr>
        <w:jc w:val="center"/>
      </w:pPr>
      <w:r w:rsidRPr="0062518C">
        <w:rPr>
          <w:position w:val="-32"/>
        </w:rPr>
        <w:object w:dxaOrig="9420" w:dyaOrig="840">
          <v:shape id="_x0000_i1223" type="#_x0000_t75" style="width:387pt;height:42pt" o:ole="">
            <v:imagedata r:id="rId404" o:title=""/>
          </v:shape>
          <o:OLEObject Type="Embed" ProgID="Equation.DSMT4" ShapeID="_x0000_i1223" DrawAspect="Content" ObjectID="_1667290497" r:id="rId405"/>
        </w:object>
      </w:r>
      <w:r w:rsidR="007D43BB">
        <w:t xml:space="preserve">, </w:t>
      </w:r>
      <w:proofErr w:type="gramStart"/>
      <w:r w:rsidR="003B6D6F">
        <w:t>Вт</w:t>
      </w:r>
      <w:proofErr w:type="gramEnd"/>
      <w:r w:rsidR="003B6D6F">
        <w:t>,</w:t>
      </w:r>
    </w:p>
    <w:p w:rsidR="003B6D6F" w:rsidRDefault="007D43BB" w:rsidP="00002EC3">
      <w:r>
        <w:t>г</w:t>
      </w:r>
      <w:r w:rsidR="003B6D6F" w:rsidRPr="000F1B9A">
        <w:t>де</w:t>
      </w:r>
      <w:r w:rsidR="003B6D6F">
        <w:t xml:space="preserve"> </w:t>
      </w:r>
      <w:r w:rsidR="0062518C" w:rsidRPr="00A37CBE">
        <w:rPr>
          <w:position w:val="-12"/>
        </w:rPr>
        <w:object w:dxaOrig="920" w:dyaOrig="380">
          <v:shape id="_x0000_i1224" type="#_x0000_t75" style="width:46.5pt;height:18.75pt" o:ole="">
            <v:imagedata r:id="rId406" o:title=""/>
          </v:shape>
          <o:OLEObject Type="Embed" ProgID="Equation.DSMT4" ShapeID="_x0000_i1224" DrawAspect="Content" ObjectID="_1667290498" r:id="rId407"/>
        </w:object>
      </w:r>
      <w:r w:rsidR="003B6D6F">
        <w:t>.</w:t>
      </w:r>
    </w:p>
    <w:p w:rsidR="003B6D6F" w:rsidRDefault="0062518C" w:rsidP="00002EC3">
      <w:pPr>
        <w:jc w:val="center"/>
      </w:pPr>
      <w:r w:rsidRPr="00524BBC">
        <w:rPr>
          <w:position w:val="-12"/>
        </w:rPr>
        <w:object w:dxaOrig="4160" w:dyaOrig="380">
          <v:shape id="_x0000_i1225" type="#_x0000_t75" style="width:208.5pt;height:18.75pt" o:ole="">
            <v:imagedata r:id="rId408" o:title=""/>
          </v:shape>
          <o:OLEObject Type="Embed" ProgID="Equation.DSMT4" ShapeID="_x0000_i1225" DrawAspect="Content" ObjectID="_1667290499" r:id="rId409"/>
        </w:object>
      </w:r>
      <w:r w:rsidR="007D43BB">
        <w:t xml:space="preserve">, </w:t>
      </w:r>
      <w:r w:rsidR="003B6D6F">
        <w:t>Тл,</w:t>
      </w:r>
    </w:p>
    <w:p w:rsidR="003B6D6F" w:rsidRDefault="007D43BB" w:rsidP="00002EC3">
      <w:r>
        <w:t>г</w:t>
      </w:r>
      <w:r w:rsidR="003B6D6F">
        <w:t>де</w:t>
      </w:r>
      <w:r w:rsidR="003B6D6F" w:rsidRPr="004B38B9">
        <w:t xml:space="preserve"> </w:t>
      </w:r>
      <w:r w:rsidR="003B6D6F">
        <w:t xml:space="preserve">для </w:t>
      </w:r>
      <w:r w:rsidR="0062518C" w:rsidRPr="0062518C">
        <w:rPr>
          <w:position w:val="-32"/>
        </w:rPr>
        <w:object w:dxaOrig="1600" w:dyaOrig="760">
          <v:shape id="_x0000_i1226" type="#_x0000_t75" style="width:79.5pt;height:38.25pt" o:ole="">
            <v:imagedata r:id="rId410" o:title=""/>
          </v:shape>
          <o:OLEObject Type="Embed" ProgID="Equation.DSMT4" ShapeID="_x0000_i1226" DrawAspect="Content" ObjectID="_1667290500" r:id="rId411"/>
        </w:object>
      </w:r>
      <w:r w:rsidR="0062518C" w:rsidRPr="00A37CBE">
        <w:rPr>
          <w:position w:val="-12"/>
        </w:rPr>
        <w:object w:dxaOrig="1060" w:dyaOrig="380">
          <v:shape id="_x0000_i1227" type="#_x0000_t75" style="width:53.25pt;height:18.75pt" o:ole="">
            <v:imagedata r:id="rId412" o:title=""/>
          </v:shape>
          <o:OLEObject Type="Embed" ProgID="Equation.DSMT4" ShapeID="_x0000_i1227" DrawAspect="Content" ObjectID="_1667290501" r:id="rId413"/>
        </w:object>
      </w:r>
      <w:r w:rsidR="003B6D6F" w:rsidRPr="004B38B9">
        <w:t>.</w:t>
      </w:r>
      <w:r w:rsidR="003B6D6F">
        <w:t xml:space="preserve"> </w:t>
      </w:r>
    </w:p>
    <w:p w:rsidR="003B6D6F" w:rsidRDefault="003B6D6F" w:rsidP="00002EC3">
      <w:r>
        <w:t>Пульсационные потери в зубцах ротора</w:t>
      </w:r>
    </w:p>
    <w:p w:rsidR="003B6D6F" w:rsidRDefault="0062518C" w:rsidP="00002EC3">
      <w:pPr>
        <w:jc w:val="center"/>
      </w:pPr>
      <w:r w:rsidRPr="0062518C">
        <w:rPr>
          <w:position w:val="-32"/>
        </w:rPr>
        <w:object w:dxaOrig="8440" w:dyaOrig="840">
          <v:shape id="_x0000_i1228" type="#_x0000_t75" style="width:396pt;height:42pt" o:ole="">
            <v:imagedata r:id="rId414" o:title=""/>
          </v:shape>
          <o:OLEObject Type="Embed" ProgID="Equation.DSMT4" ShapeID="_x0000_i1228" DrawAspect="Content" ObjectID="_1667290502" r:id="rId415"/>
        </w:object>
      </w:r>
      <w:r w:rsidR="007D43BB">
        <w:t xml:space="preserve">, </w:t>
      </w:r>
      <w:proofErr w:type="gramStart"/>
      <w:r w:rsidR="007D43BB">
        <w:t>Вт</w:t>
      </w:r>
      <w:proofErr w:type="gramEnd"/>
      <w:r w:rsidR="007D43BB">
        <w:t>;</w:t>
      </w:r>
    </w:p>
    <w:p w:rsidR="003B6D6F" w:rsidRPr="00077779" w:rsidRDefault="0062518C" w:rsidP="00002EC3">
      <w:pPr>
        <w:rPr>
          <w:lang w:eastAsia="de-DE"/>
        </w:rPr>
      </w:pPr>
      <w:r w:rsidRPr="00C427DE">
        <w:rPr>
          <w:position w:val="-12"/>
        </w:rPr>
        <w:object w:dxaOrig="460" w:dyaOrig="380">
          <v:shape id="_x0000_i1229" type="#_x0000_t75" style="width:23.25pt;height:18.75pt" o:ole="">
            <v:imagedata r:id="rId416" o:title=""/>
          </v:shape>
          <o:OLEObject Type="Embed" ProgID="Equation.DSMT4" ShapeID="_x0000_i1229" DrawAspect="Content" ObjectID="_1667290503" r:id="rId417"/>
        </w:object>
      </w:r>
      <w:r w:rsidR="003B6D6F" w:rsidRPr="00C427DE">
        <w:t xml:space="preserve"> </w:t>
      </w:r>
      <w:r w:rsidR="003B6D6F">
        <w:t xml:space="preserve">— масса стали зубцов ротора: </w:t>
      </w:r>
      <w:r w:rsidRPr="0094704A">
        <w:rPr>
          <w:position w:val="-12"/>
        </w:rPr>
        <w:object w:dxaOrig="6780" w:dyaOrig="380">
          <v:shape id="_x0000_i1230" type="#_x0000_t75" style="width:337.5pt;height:18.75pt" o:ole="">
            <v:imagedata r:id="rId418" o:title=""/>
          </v:shape>
          <o:OLEObject Type="Embed" ProgID="Equation.DSMT4" ShapeID="_x0000_i1230" DrawAspect="Content" ObjectID="_1667290504" r:id="rId419"/>
        </w:object>
      </w:r>
      <w:r w:rsidR="003B6D6F">
        <w:t xml:space="preserve"> </w:t>
      </w:r>
      <w:proofErr w:type="gramStart"/>
      <w:r w:rsidR="003B6D6F">
        <w:t>кг</w:t>
      </w:r>
      <w:proofErr w:type="gramEnd"/>
      <w:r w:rsidR="003B6D6F">
        <w:t>.</w:t>
      </w:r>
    </w:p>
    <w:p w:rsidR="003B6D6F" w:rsidRDefault="003B6D6F" w:rsidP="00002EC3">
      <w:pPr>
        <w:rPr>
          <w:lang w:eastAsia="de-DE"/>
        </w:rPr>
      </w:pPr>
      <w:r>
        <w:rPr>
          <w:lang w:eastAsia="de-DE"/>
        </w:rPr>
        <w:t>А</w:t>
      </w:r>
      <w:r w:rsidRPr="00C427DE">
        <w:rPr>
          <w:lang w:eastAsia="de-DE"/>
        </w:rPr>
        <w:t xml:space="preserve">мплитуда пульсаций индукции в среднем сечении зубцов </w:t>
      </w:r>
      <w:r>
        <w:rPr>
          <w:lang w:eastAsia="de-DE"/>
        </w:rPr>
        <w:t>д</w:t>
      </w:r>
      <w:r w:rsidRPr="00C427DE">
        <w:rPr>
          <w:lang w:eastAsia="de-DE"/>
        </w:rPr>
        <w:t>ля зубцов ротора</w:t>
      </w:r>
      <w:r>
        <w:rPr>
          <w:lang w:eastAsia="de-DE"/>
        </w:rPr>
        <w:t xml:space="preserve"> </w:t>
      </w:r>
      <w:r w:rsidR="006F3102" w:rsidRPr="006F3102">
        <w:rPr>
          <w:position w:val="-34"/>
          <w:lang w:val="en-US" w:eastAsia="de-DE"/>
        </w:rPr>
        <w:object w:dxaOrig="4840" w:dyaOrig="780">
          <v:shape id="_x0000_i1231" type="#_x0000_t75" style="width:242.25pt;height:39pt" o:ole="" fillcolor="window">
            <v:imagedata r:id="rId420" o:title=""/>
          </v:shape>
          <o:OLEObject Type="Embed" ProgID="Equation.DSMT4" ShapeID="_x0000_i1231" DrawAspect="Content" ObjectID="_1667290505" r:id="rId421"/>
        </w:object>
      </w:r>
      <w:r w:rsidR="007D43BB">
        <w:rPr>
          <w:lang w:eastAsia="de-DE"/>
        </w:rPr>
        <w:t xml:space="preserve">, </w:t>
      </w:r>
      <w:r>
        <w:rPr>
          <w:lang w:eastAsia="de-DE"/>
        </w:rPr>
        <w:t>Тл;</w:t>
      </w:r>
    </w:p>
    <w:p w:rsidR="003B6D6F" w:rsidRDefault="006F3102" w:rsidP="00002EC3">
      <w:pPr>
        <w:rPr>
          <w:lang w:eastAsia="de-DE"/>
        </w:rPr>
      </w:pPr>
      <w:r w:rsidRPr="00C427DE">
        <w:rPr>
          <w:position w:val="-12"/>
          <w:lang w:eastAsia="de-DE"/>
        </w:rPr>
        <w:object w:dxaOrig="440" w:dyaOrig="380">
          <v:shape id="_x0000_i1232" type="#_x0000_t75" style="width:22.5pt;height:18.75pt" o:ole="">
            <v:imagedata r:id="rId422" o:title=""/>
          </v:shape>
          <o:OLEObject Type="Embed" ProgID="Equation.DSMT4" ShapeID="_x0000_i1232" DrawAspect="Content" ObjectID="_1667290506" r:id="rId423"/>
        </w:object>
      </w:r>
      <w:r w:rsidR="003B6D6F">
        <w:rPr>
          <w:lang w:eastAsia="de-DE"/>
        </w:rPr>
        <w:t>— средняя</w:t>
      </w:r>
      <w:r w:rsidR="003B6D6F" w:rsidRPr="00C427DE">
        <w:rPr>
          <w:lang w:eastAsia="de-DE"/>
        </w:rPr>
        <w:t xml:space="preserve"> индукци</w:t>
      </w:r>
      <w:r w:rsidR="003B6D6F">
        <w:rPr>
          <w:lang w:eastAsia="de-DE"/>
        </w:rPr>
        <w:t>я</w:t>
      </w:r>
      <w:r w:rsidR="003B6D6F" w:rsidRPr="00C427DE">
        <w:rPr>
          <w:lang w:eastAsia="de-DE"/>
        </w:rPr>
        <w:t xml:space="preserve"> в зубцах ротора</w:t>
      </w:r>
      <w:r w:rsidR="003B6D6F">
        <w:rPr>
          <w:lang w:eastAsia="de-DE"/>
        </w:rPr>
        <w:t>, Тл;</w:t>
      </w:r>
    </w:p>
    <w:p w:rsidR="003B6D6F" w:rsidRDefault="006F3102" w:rsidP="00002EC3">
      <w:r w:rsidRPr="006F3102">
        <w:rPr>
          <w:position w:val="-12"/>
        </w:rPr>
        <w:object w:dxaOrig="980" w:dyaOrig="360">
          <v:shape id="_x0000_i1233" type="#_x0000_t75" style="width:48.75pt;height:18pt" o:ole="">
            <v:imagedata r:id="rId424" o:title=""/>
          </v:shape>
          <o:OLEObject Type="Embed" ProgID="Equation.DSMT4" ShapeID="_x0000_i1233" DrawAspect="Content" ObjectID="_1667290507" r:id="rId425"/>
        </w:object>
      </w:r>
      <w:r w:rsidR="007D43BB">
        <w:t>.</w:t>
      </w:r>
    </w:p>
    <w:p w:rsidR="003B6D6F" w:rsidRPr="00077779" w:rsidRDefault="003B6D6F" w:rsidP="00002EC3">
      <w:pPr>
        <w:autoSpaceDE w:val="0"/>
        <w:autoSpaceDN w:val="0"/>
        <w:adjustRightInd w:val="0"/>
        <w:ind w:firstLine="0"/>
        <w:jc w:val="left"/>
        <w:rPr>
          <w:rFonts w:eastAsia="Times New Roman" w:cs="Arial"/>
          <w:sz w:val="2"/>
          <w:szCs w:val="2"/>
          <w:lang w:eastAsia="de-DE"/>
        </w:rPr>
      </w:pPr>
    </w:p>
    <w:p w:rsidR="003B6D6F" w:rsidRDefault="003B6D6F" w:rsidP="00002EC3">
      <w:pPr>
        <w:rPr>
          <w:lang w:eastAsia="de-DE"/>
        </w:rPr>
      </w:pPr>
      <w:r w:rsidRPr="00077779">
        <w:rPr>
          <w:lang w:eastAsia="de-DE"/>
        </w:rPr>
        <w:t xml:space="preserve">Сумма добавочных потерь в стали </w:t>
      </w:r>
    </w:p>
    <w:p w:rsidR="003B6D6F" w:rsidRPr="00077779" w:rsidRDefault="006F3102" w:rsidP="00002EC3">
      <w:pPr>
        <w:jc w:val="center"/>
        <w:rPr>
          <w:lang w:eastAsia="de-DE"/>
        </w:rPr>
      </w:pPr>
      <w:r w:rsidRPr="006F3102">
        <w:rPr>
          <w:position w:val="-16"/>
          <w:lang w:val="en-US" w:eastAsia="de-DE"/>
        </w:rPr>
        <w:object w:dxaOrig="5100" w:dyaOrig="420">
          <v:shape id="_x0000_i1234" type="#_x0000_t75" style="width:255.75pt;height:21pt" o:ole="" fillcolor="window">
            <v:imagedata r:id="rId426" o:title=""/>
          </v:shape>
          <o:OLEObject Type="Embed" ProgID="Equation.DSMT4" ShapeID="_x0000_i1234" DrawAspect="Content" ObjectID="_1667290508" r:id="rId427"/>
        </w:object>
      </w:r>
      <w:r w:rsidR="007D43BB">
        <w:rPr>
          <w:lang w:eastAsia="de-DE"/>
        </w:rPr>
        <w:t xml:space="preserve">, </w:t>
      </w:r>
      <w:proofErr w:type="gramStart"/>
      <w:r w:rsidR="003B6D6F" w:rsidRPr="00077779">
        <w:rPr>
          <w:lang w:eastAsia="de-DE"/>
        </w:rPr>
        <w:t>Вт</w:t>
      </w:r>
      <w:proofErr w:type="gramEnd"/>
      <w:r w:rsidR="003B6D6F" w:rsidRPr="00077779">
        <w:rPr>
          <w:lang w:eastAsia="de-DE"/>
        </w:rPr>
        <w:t>.</w:t>
      </w:r>
    </w:p>
    <w:p w:rsidR="003B6D6F" w:rsidRPr="00077779" w:rsidRDefault="003B6D6F" w:rsidP="00002EC3">
      <w:pPr>
        <w:rPr>
          <w:rFonts w:cs="Times New Roman"/>
        </w:rPr>
      </w:pPr>
      <w:r w:rsidRPr="00077779">
        <w:rPr>
          <w:rFonts w:cs="Times New Roman"/>
        </w:rPr>
        <w:t xml:space="preserve">Полные потери в стали </w:t>
      </w:r>
    </w:p>
    <w:p w:rsidR="003B6D6F" w:rsidRDefault="006F3102" w:rsidP="00002EC3">
      <w:pPr>
        <w:jc w:val="center"/>
        <w:rPr>
          <w:lang w:eastAsia="de-DE"/>
        </w:rPr>
      </w:pPr>
      <w:r w:rsidRPr="006F3102">
        <w:rPr>
          <w:position w:val="-16"/>
          <w:lang w:val="en-US" w:eastAsia="de-DE"/>
        </w:rPr>
        <w:object w:dxaOrig="5200" w:dyaOrig="420">
          <v:shape id="_x0000_i1235" type="#_x0000_t75" style="width:259.5pt;height:21pt" o:ole="" fillcolor="window">
            <v:imagedata r:id="rId428" o:title=""/>
          </v:shape>
          <o:OLEObject Type="Embed" ProgID="Equation.DSMT4" ShapeID="_x0000_i1235" DrawAspect="Content" ObjectID="_1667290509" r:id="rId429"/>
        </w:object>
      </w:r>
      <w:r w:rsidR="007D43BB">
        <w:rPr>
          <w:lang w:eastAsia="de-DE"/>
        </w:rPr>
        <w:t xml:space="preserve">, </w:t>
      </w:r>
      <w:proofErr w:type="gramStart"/>
      <w:r w:rsidR="003B6D6F" w:rsidRPr="00077779">
        <w:rPr>
          <w:lang w:eastAsia="de-DE"/>
        </w:rPr>
        <w:t>Вт</w:t>
      </w:r>
      <w:proofErr w:type="gramEnd"/>
      <w:r w:rsidR="003B6D6F">
        <w:rPr>
          <w:lang w:eastAsia="de-DE"/>
        </w:rPr>
        <w:t>.</w:t>
      </w:r>
    </w:p>
    <w:p w:rsidR="003B6D6F" w:rsidRPr="00077779" w:rsidRDefault="003B6D6F" w:rsidP="00002EC3">
      <w:pPr>
        <w:rPr>
          <w:rFonts w:cs="Times New Roman"/>
        </w:rPr>
      </w:pPr>
      <w:r w:rsidRPr="00077779">
        <w:rPr>
          <w:rFonts w:cs="Times New Roman"/>
        </w:rPr>
        <w:t xml:space="preserve">Механические потери </w:t>
      </w:r>
    </w:p>
    <w:p w:rsidR="003B6D6F" w:rsidRPr="00077779" w:rsidRDefault="006F3102" w:rsidP="00002EC3">
      <w:pPr>
        <w:jc w:val="center"/>
        <w:rPr>
          <w:lang w:eastAsia="de-DE"/>
        </w:rPr>
      </w:pPr>
      <w:r w:rsidRPr="006F3102">
        <w:rPr>
          <w:position w:val="-32"/>
          <w:lang w:val="en-US" w:eastAsia="de-DE"/>
        </w:rPr>
        <w:object w:dxaOrig="5780" w:dyaOrig="840">
          <v:shape id="_x0000_i1236" type="#_x0000_t75" style="width:4in;height:42pt" o:ole="" fillcolor="window">
            <v:imagedata r:id="rId430" o:title=""/>
          </v:shape>
          <o:OLEObject Type="Embed" ProgID="Equation.DSMT4" ShapeID="_x0000_i1236" DrawAspect="Content" ObjectID="_1667290510" r:id="rId431"/>
        </w:object>
      </w:r>
      <w:r w:rsidR="007D43BB">
        <w:rPr>
          <w:lang w:eastAsia="de-DE"/>
        </w:rPr>
        <w:t xml:space="preserve">, </w:t>
      </w:r>
      <w:proofErr w:type="gramStart"/>
      <w:r w:rsidR="003B6D6F" w:rsidRPr="00077779">
        <w:rPr>
          <w:lang w:eastAsia="de-DE"/>
        </w:rPr>
        <w:t>Вт</w:t>
      </w:r>
      <w:proofErr w:type="gramEnd"/>
      <w:r w:rsidR="003B6D6F" w:rsidRPr="00077779">
        <w:rPr>
          <w:lang w:eastAsia="de-DE"/>
        </w:rPr>
        <w:t>,</w:t>
      </w:r>
    </w:p>
    <w:p w:rsidR="003B6D6F" w:rsidRPr="00077779" w:rsidRDefault="007D43BB" w:rsidP="00002EC3">
      <w:pPr>
        <w:rPr>
          <w:rFonts w:cs="Times New Roman"/>
          <w:spacing w:val="-10"/>
        </w:rPr>
      </w:pPr>
      <w:r>
        <w:rPr>
          <w:rFonts w:cs="Times New Roman"/>
          <w:spacing w:val="-10"/>
        </w:rPr>
        <w:t>где к</w:t>
      </w:r>
      <w:r w:rsidR="003B6D6F" w:rsidRPr="00077779">
        <w:rPr>
          <w:rFonts w:cs="Times New Roman"/>
          <w:spacing w:val="-10"/>
        </w:rPr>
        <w:t xml:space="preserve">оэффициент </w:t>
      </w:r>
      <w:r w:rsidR="006F3102" w:rsidRPr="00096421">
        <w:rPr>
          <w:rFonts w:cs="Times New Roman"/>
          <w:spacing w:val="-10"/>
          <w:position w:val="-12"/>
        </w:rPr>
        <w:object w:dxaOrig="4260" w:dyaOrig="380">
          <v:shape id="_x0000_i1237" type="#_x0000_t75" style="width:213.75pt;height:18.75pt" o:ole="">
            <v:imagedata r:id="rId432" o:title=""/>
          </v:shape>
          <o:OLEObject Type="Embed" ProgID="Equation.DSMT4" ShapeID="_x0000_i1237" DrawAspect="Content" ObjectID="_1667290511" r:id="rId433"/>
        </w:object>
      </w:r>
      <w:r w:rsidR="003B6D6F">
        <w:rPr>
          <w:rFonts w:cs="Times New Roman"/>
          <w:spacing w:val="-10"/>
        </w:rPr>
        <w:t>.</w:t>
      </w:r>
    </w:p>
    <w:p w:rsidR="003B6D6F" w:rsidRPr="00077779" w:rsidRDefault="003B6D6F" w:rsidP="00002EC3">
      <w:pPr>
        <w:rPr>
          <w:lang w:eastAsia="de-DE"/>
        </w:rPr>
      </w:pPr>
      <w:r w:rsidRPr="00077779">
        <w:rPr>
          <w:lang w:eastAsia="de-DE"/>
        </w:rPr>
        <w:t xml:space="preserve">Добавочные потери при номинальном режиме </w:t>
      </w:r>
    </w:p>
    <w:p w:rsidR="003B6D6F" w:rsidRDefault="006F3102" w:rsidP="00002EC3">
      <w:pPr>
        <w:jc w:val="center"/>
        <w:rPr>
          <w:lang w:eastAsia="de-DE"/>
        </w:rPr>
      </w:pPr>
      <w:r w:rsidRPr="006F3102">
        <w:rPr>
          <w:position w:val="-32"/>
          <w:lang w:val="en-US" w:eastAsia="de-DE"/>
        </w:rPr>
        <w:object w:dxaOrig="5880" w:dyaOrig="760">
          <v:shape id="_x0000_i1238" type="#_x0000_t75" style="width:294pt;height:38.25pt" o:ole="" fillcolor="window">
            <v:imagedata r:id="rId434" o:title=""/>
          </v:shape>
          <o:OLEObject Type="Embed" ProgID="Equation.DSMT4" ShapeID="_x0000_i1238" DrawAspect="Content" ObjectID="_1667290512" r:id="rId435"/>
        </w:object>
      </w:r>
      <w:r w:rsidR="007D43BB">
        <w:rPr>
          <w:lang w:eastAsia="de-DE"/>
        </w:rPr>
        <w:t>,</w:t>
      </w:r>
      <w:r w:rsidR="003B6D6F">
        <w:rPr>
          <w:lang w:eastAsia="de-DE"/>
        </w:rPr>
        <w:t xml:space="preserve"> </w:t>
      </w:r>
      <w:proofErr w:type="gramStart"/>
      <w:r w:rsidR="003B6D6F">
        <w:rPr>
          <w:lang w:eastAsia="de-DE"/>
        </w:rPr>
        <w:t>Вт</w:t>
      </w:r>
      <w:proofErr w:type="gramEnd"/>
      <w:r w:rsidR="003B6D6F">
        <w:rPr>
          <w:lang w:eastAsia="de-DE"/>
        </w:rPr>
        <w:t>;</w:t>
      </w:r>
    </w:p>
    <w:p w:rsidR="003B6D6F" w:rsidRPr="00E43E7B" w:rsidRDefault="003B6D6F" w:rsidP="00002EC3">
      <w:pPr>
        <w:rPr>
          <w:lang w:eastAsia="de-DE"/>
        </w:rPr>
      </w:pPr>
      <w:r w:rsidRPr="004E5949">
        <w:rPr>
          <w:position w:val="-10"/>
          <w:lang w:eastAsia="de-DE"/>
        </w:rPr>
        <w:object w:dxaOrig="200" w:dyaOrig="260">
          <v:shape id="_x0000_i1239" type="#_x0000_t75" style="width:9.75pt;height:12.75pt" o:ole="">
            <v:imagedata r:id="rId436" o:title=""/>
          </v:shape>
          <o:OLEObject Type="Embed" ProgID="Equation.DSMT4" ShapeID="_x0000_i1239" DrawAspect="Content" ObjectID="_1667290513" r:id="rId437"/>
        </w:object>
      </w:r>
      <w:r>
        <w:rPr>
          <w:lang w:eastAsia="de-DE"/>
        </w:rPr>
        <w:t xml:space="preserve"> - к</w:t>
      </w:r>
      <w:r w:rsidRPr="004E5949">
        <w:rPr>
          <w:lang w:eastAsia="de-DE"/>
        </w:rPr>
        <w:t>оэффициент полезного действия двигателя</w:t>
      </w:r>
      <w:r>
        <w:rPr>
          <w:lang w:eastAsia="de-DE"/>
        </w:rPr>
        <w:t>.</w:t>
      </w:r>
    </w:p>
    <w:p w:rsidR="007D43BB" w:rsidRDefault="007D43BB" w:rsidP="00002EC3">
      <w:pPr>
        <w:rPr>
          <w:lang w:eastAsia="de-DE"/>
        </w:rPr>
      </w:pPr>
      <w:r>
        <w:rPr>
          <w:lang w:eastAsia="de-DE"/>
        </w:rPr>
        <w:t>Т</w:t>
      </w:r>
      <w:r w:rsidR="003B6D6F">
        <w:rPr>
          <w:lang w:eastAsia="de-DE"/>
        </w:rPr>
        <w:t>ок холостого хода двигателя</w:t>
      </w:r>
    </w:p>
    <w:p w:rsidR="003B6D6F" w:rsidRPr="008109A1" w:rsidRDefault="006F3102" w:rsidP="00002EC3">
      <w:pPr>
        <w:jc w:val="center"/>
        <w:rPr>
          <w:rFonts w:cs="Times New Roman"/>
        </w:rPr>
      </w:pPr>
      <w:r w:rsidRPr="006F3102">
        <w:rPr>
          <w:position w:val="-18"/>
          <w:lang w:val="en-US" w:eastAsia="de-DE"/>
        </w:rPr>
        <w:object w:dxaOrig="4560" w:dyaOrig="540">
          <v:shape id="_x0000_i1240" type="#_x0000_t75" style="width:228.75pt;height:27pt" o:ole="" fillcolor="window">
            <v:imagedata r:id="rId438" o:title=""/>
          </v:shape>
          <o:OLEObject Type="Embed" ProgID="Equation.DSMT4" ShapeID="_x0000_i1240" DrawAspect="Content" ObjectID="_1667290514" r:id="rId439"/>
        </w:object>
      </w:r>
      <w:r w:rsidR="007D43BB">
        <w:rPr>
          <w:lang w:eastAsia="de-DE"/>
        </w:rPr>
        <w:t>, А.</w:t>
      </w:r>
    </w:p>
    <w:p w:rsidR="003B6D6F" w:rsidRDefault="003B6D6F" w:rsidP="00002EC3">
      <w:pPr>
        <w:rPr>
          <w:lang w:eastAsia="de-DE"/>
        </w:rPr>
      </w:pPr>
      <w:r w:rsidRPr="00977510">
        <w:rPr>
          <w:lang w:eastAsia="de-DE"/>
        </w:rPr>
        <w:lastRenderedPageBreak/>
        <w:t>При определении активной составляющей тока холостого хода прин</w:t>
      </w:r>
      <w:r w:rsidRPr="00977510">
        <w:rPr>
          <w:lang w:eastAsia="de-DE"/>
        </w:rPr>
        <w:t>и</w:t>
      </w:r>
      <w:r w:rsidRPr="00977510">
        <w:rPr>
          <w:lang w:eastAsia="de-DE"/>
        </w:rPr>
        <w:t>мают, что потери на трение и вентиляцию и потери в стали при холостом х</w:t>
      </w:r>
      <w:r w:rsidRPr="00977510">
        <w:rPr>
          <w:lang w:eastAsia="de-DE"/>
        </w:rPr>
        <w:t>о</w:t>
      </w:r>
      <w:r w:rsidRPr="00977510">
        <w:rPr>
          <w:lang w:eastAsia="de-DE"/>
        </w:rPr>
        <w:t xml:space="preserve">де двигателя такие же, как и при номинальном режиме. </w:t>
      </w:r>
      <w:r>
        <w:rPr>
          <w:lang w:eastAsia="de-DE"/>
        </w:rPr>
        <w:t>Тогда</w:t>
      </w:r>
    </w:p>
    <w:p w:rsidR="003B6D6F" w:rsidRDefault="006F3102" w:rsidP="00002EC3">
      <w:pPr>
        <w:jc w:val="center"/>
        <w:rPr>
          <w:lang w:eastAsia="de-DE"/>
        </w:rPr>
      </w:pPr>
      <w:r w:rsidRPr="006F3102">
        <w:rPr>
          <w:position w:val="-34"/>
          <w:lang w:val="en-US" w:eastAsia="de-DE"/>
        </w:rPr>
        <w:object w:dxaOrig="6200" w:dyaOrig="780">
          <v:shape id="_x0000_i1241" type="#_x0000_t75" style="width:311.25pt;height:39pt" o:ole="" fillcolor="window">
            <v:imagedata r:id="rId440" o:title=""/>
          </v:shape>
          <o:OLEObject Type="Embed" ProgID="Equation.DSMT4" ShapeID="_x0000_i1241" DrawAspect="Content" ObjectID="_1667290515" r:id="rId441"/>
        </w:object>
      </w:r>
      <w:r w:rsidR="007D43BB">
        <w:rPr>
          <w:lang w:eastAsia="de-DE"/>
        </w:rPr>
        <w:t xml:space="preserve">, </w:t>
      </w:r>
      <w:r w:rsidR="003B6D6F">
        <w:rPr>
          <w:lang w:eastAsia="de-DE"/>
        </w:rPr>
        <w:t>А;</w:t>
      </w:r>
    </w:p>
    <w:p w:rsidR="003B6D6F" w:rsidRDefault="003B6D6F" w:rsidP="00002EC3">
      <w:pPr>
        <w:rPr>
          <w:lang w:eastAsia="de-DE"/>
        </w:rPr>
      </w:pPr>
      <w:r w:rsidRPr="00E258BE">
        <w:rPr>
          <w:lang w:eastAsia="de-DE"/>
        </w:rPr>
        <w:t>Электрические потери в статоре при холостом ходе пр</w:t>
      </w:r>
      <w:r>
        <w:rPr>
          <w:lang w:eastAsia="de-DE"/>
        </w:rPr>
        <w:t>иближен</w:t>
      </w:r>
      <w:r w:rsidRPr="00E258BE">
        <w:rPr>
          <w:lang w:eastAsia="de-DE"/>
        </w:rPr>
        <w:t>но пр</w:t>
      </w:r>
      <w:r w:rsidRPr="00E258BE">
        <w:rPr>
          <w:lang w:eastAsia="de-DE"/>
        </w:rPr>
        <w:t>и</w:t>
      </w:r>
      <w:r w:rsidRPr="00E258BE">
        <w:rPr>
          <w:lang w:eastAsia="de-DE"/>
        </w:rPr>
        <w:t xml:space="preserve">нимаются </w:t>
      </w:r>
      <w:proofErr w:type="gramStart"/>
      <w:r w:rsidRPr="00E258BE">
        <w:rPr>
          <w:lang w:eastAsia="de-DE"/>
        </w:rPr>
        <w:t>равными</w:t>
      </w:r>
      <w:proofErr w:type="gramEnd"/>
      <w:r w:rsidRPr="00E258BE">
        <w:rPr>
          <w:lang w:eastAsia="de-DE"/>
        </w:rPr>
        <w:t>:</w:t>
      </w:r>
      <w:r>
        <w:rPr>
          <w:lang w:eastAsia="de-DE"/>
        </w:rPr>
        <w:t xml:space="preserve"> </w:t>
      </w:r>
      <w:r w:rsidR="006F3102" w:rsidRPr="006F3102">
        <w:rPr>
          <w:position w:val="-18"/>
          <w:lang w:val="en-US" w:eastAsia="de-DE"/>
        </w:rPr>
        <w:object w:dxaOrig="4239" w:dyaOrig="480">
          <v:shape id="_x0000_i1242" type="#_x0000_t75" style="width:213pt;height:24pt" o:ole="" fillcolor="window">
            <v:imagedata r:id="rId442" o:title=""/>
          </v:shape>
          <o:OLEObject Type="Embed" ProgID="Equation.DSMT4" ShapeID="_x0000_i1242" DrawAspect="Content" ObjectID="_1667290516" r:id="rId443"/>
        </w:object>
      </w:r>
      <w:r w:rsidR="007D43BB">
        <w:rPr>
          <w:lang w:eastAsia="de-DE"/>
        </w:rPr>
        <w:t xml:space="preserve">, </w:t>
      </w:r>
      <w:proofErr w:type="gramStart"/>
      <w:r>
        <w:rPr>
          <w:lang w:eastAsia="de-DE"/>
        </w:rPr>
        <w:t>Вт</w:t>
      </w:r>
      <w:proofErr w:type="gramEnd"/>
      <w:r>
        <w:rPr>
          <w:lang w:eastAsia="de-DE"/>
        </w:rPr>
        <w:t>;</w:t>
      </w:r>
      <w:r w:rsidRPr="00077779">
        <w:rPr>
          <w:lang w:eastAsia="de-DE"/>
        </w:rPr>
        <w:t xml:space="preserve"> </w:t>
      </w:r>
    </w:p>
    <w:p w:rsidR="003B6D6F" w:rsidRPr="00077779" w:rsidRDefault="003B6D6F" w:rsidP="00002EC3">
      <w:pPr>
        <w:rPr>
          <w:lang w:eastAsia="de-DE"/>
        </w:rPr>
      </w:pPr>
      <w:r w:rsidRPr="00E258BE">
        <w:rPr>
          <w:lang w:eastAsia="de-DE"/>
        </w:rPr>
        <w:t>Реактивная составляющая тока холостого хода</w:t>
      </w:r>
      <w:r>
        <w:rPr>
          <w:lang w:eastAsia="de-DE"/>
        </w:rPr>
        <w:t xml:space="preserve">: </w:t>
      </w:r>
      <w:r w:rsidR="006F3102" w:rsidRPr="006F3102">
        <w:rPr>
          <w:position w:val="-16"/>
          <w:lang w:eastAsia="de-DE"/>
        </w:rPr>
        <w:object w:dxaOrig="999" w:dyaOrig="420">
          <v:shape id="_x0000_i1243" type="#_x0000_t75" style="width:49.5pt;height:21pt" o:ole="">
            <v:imagedata r:id="rId444" o:title=""/>
          </v:shape>
          <o:OLEObject Type="Embed" ProgID="Equation.DSMT4" ShapeID="_x0000_i1243" DrawAspect="Content" ObjectID="_1667290517" r:id="rId445"/>
        </w:object>
      </w:r>
      <w:r w:rsidR="007D43BB">
        <w:rPr>
          <w:lang w:eastAsia="de-DE"/>
        </w:rPr>
        <w:t>.</w:t>
      </w:r>
    </w:p>
    <w:p w:rsidR="007D43BB" w:rsidRDefault="003B6D6F" w:rsidP="00002EC3">
      <w:pPr>
        <w:rPr>
          <w:lang w:eastAsia="de-DE"/>
        </w:rPr>
      </w:pPr>
      <w:r w:rsidRPr="00E258BE">
        <w:rPr>
          <w:lang w:eastAsia="de-DE"/>
        </w:rPr>
        <w:t>Коэффициент мощности при холостом ходе</w:t>
      </w:r>
    </w:p>
    <w:p w:rsidR="003B6D6F" w:rsidRPr="00077779" w:rsidRDefault="00F214FB" w:rsidP="00002EC3">
      <w:pPr>
        <w:jc w:val="center"/>
        <w:rPr>
          <w:lang w:eastAsia="de-DE"/>
        </w:rPr>
      </w:pPr>
      <w:r w:rsidRPr="006F3102">
        <w:rPr>
          <w:position w:val="-34"/>
          <w:lang w:val="en-US" w:eastAsia="de-DE"/>
        </w:rPr>
        <w:object w:dxaOrig="3260" w:dyaOrig="780">
          <v:shape id="_x0000_i1244" type="#_x0000_t75" style="width:162.75pt;height:39pt" o:ole="" fillcolor="window">
            <v:imagedata r:id="rId446" o:title=""/>
          </v:shape>
          <o:OLEObject Type="Embed" ProgID="Equation.DSMT4" ShapeID="_x0000_i1244" DrawAspect="Content" ObjectID="_1667290518" r:id="rId447"/>
        </w:object>
      </w:r>
      <w:r w:rsidR="003B6D6F" w:rsidRPr="00077779">
        <w:rPr>
          <w:lang w:eastAsia="de-DE"/>
        </w:rPr>
        <w:t>.</w:t>
      </w:r>
    </w:p>
    <w:p w:rsidR="003B6D6F" w:rsidRDefault="003B6D6F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Default="005D119D" w:rsidP="006F5AFB">
      <w:pPr>
        <w:pStyle w:val="1"/>
      </w:pPr>
      <w:bookmarkStart w:id="19" w:name="_Toc532131320"/>
      <w:r w:rsidRPr="005D119D">
        <w:lastRenderedPageBreak/>
        <w:t>Расчёт рабочих и пусковых характеристик</w:t>
      </w:r>
      <w:bookmarkEnd w:id="17"/>
      <w:bookmarkEnd w:id="18"/>
      <w:bookmarkEnd w:id="19"/>
    </w:p>
    <w:p w:rsidR="00330D97" w:rsidRPr="00F237EA" w:rsidRDefault="00330D97" w:rsidP="00002EC3">
      <w:r>
        <w:t xml:space="preserve">Найдём расчетное сопротивление </w:t>
      </w:r>
      <w:r>
        <w:rPr>
          <w:lang w:val="en-US"/>
        </w:rPr>
        <w:t>r</w:t>
      </w:r>
      <w:r w:rsidRPr="00F237EA">
        <w:rPr>
          <w:vertAlign w:val="subscript"/>
        </w:rPr>
        <w:t>12</w:t>
      </w:r>
      <w:r w:rsidRPr="00F237EA">
        <w:t xml:space="preserve"> </w:t>
      </w:r>
      <w:r>
        <w:t>и сопротивление взаимной инду</w:t>
      </w:r>
      <w:r>
        <w:t>к</w:t>
      </w:r>
      <w:r>
        <w:t>тивности</w:t>
      </w:r>
      <w:r w:rsidRPr="00C763E5">
        <w:t xml:space="preserve"> </w:t>
      </w:r>
      <w:r>
        <w:rPr>
          <w:lang w:val="en-US"/>
        </w:rPr>
        <w:t>x</w:t>
      </w:r>
      <w:r w:rsidRPr="00F237EA">
        <w:rPr>
          <w:vertAlign w:val="subscript"/>
        </w:rPr>
        <w:t>12</w:t>
      </w:r>
    </w:p>
    <w:p w:rsidR="00330D97" w:rsidRDefault="008930C7" w:rsidP="00002EC3">
      <w:pPr>
        <w:jc w:val="center"/>
        <w:rPr>
          <w:rFonts w:cs="Times New Roman"/>
          <w:szCs w:val="28"/>
        </w:rPr>
      </w:pPr>
      <w:r w:rsidRPr="008930C7">
        <w:rPr>
          <w:rFonts w:cs="Times New Roman"/>
          <w:position w:val="-38"/>
          <w:szCs w:val="28"/>
        </w:rPr>
        <w:object w:dxaOrig="3480" w:dyaOrig="820">
          <v:shape id="_x0000_i1245" type="#_x0000_t75" style="width:173.25pt;height:41.25pt" o:ole="">
            <v:imagedata r:id="rId448" o:title=""/>
          </v:shape>
          <o:OLEObject Type="Embed" ProgID="Equation.DSMT4" ShapeID="_x0000_i1245" DrawAspect="Content" ObjectID="_1667290519" r:id="rId449"/>
        </w:object>
      </w:r>
      <w:r w:rsidR="00330D97">
        <w:rPr>
          <w:rFonts w:cs="Times New Roman"/>
          <w:szCs w:val="28"/>
        </w:rPr>
        <w:t>, Ом;</w:t>
      </w:r>
    </w:p>
    <w:p w:rsidR="00330D97" w:rsidRDefault="008930C7" w:rsidP="00002EC3">
      <w:pPr>
        <w:jc w:val="center"/>
        <w:rPr>
          <w:rFonts w:cs="Times New Roman"/>
          <w:szCs w:val="28"/>
        </w:rPr>
      </w:pPr>
      <w:r w:rsidRPr="008930C7">
        <w:rPr>
          <w:rFonts w:cs="Times New Roman"/>
          <w:position w:val="-38"/>
          <w:szCs w:val="28"/>
        </w:rPr>
        <w:object w:dxaOrig="4040" w:dyaOrig="820">
          <v:shape id="_x0000_i1246" type="#_x0000_t75" style="width:201pt;height:41.25pt" o:ole="">
            <v:imagedata r:id="rId450" o:title=""/>
          </v:shape>
          <o:OLEObject Type="Embed" ProgID="Equation.DSMT4" ShapeID="_x0000_i1246" DrawAspect="Content" ObjectID="_1667290520" r:id="rId451"/>
        </w:object>
      </w:r>
      <w:r w:rsidR="00330D97">
        <w:rPr>
          <w:rFonts w:cs="Times New Roman"/>
          <w:szCs w:val="28"/>
        </w:rPr>
        <w:t>, Ом.</w:t>
      </w:r>
    </w:p>
    <w:p w:rsidR="00330D97" w:rsidRDefault="00330D97" w:rsidP="00002EC3">
      <w:pPr>
        <w:rPr>
          <w:rFonts w:cs="Times New Roman"/>
          <w:szCs w:val="28"/>
        </w:rPr>
      </w:pPr>
      <w:r>
        <w:rPr>
          <w:rFonts w:cs="Times New Roman"/>
          <w:szCs w:val="28"/>
        </w:rPr>
        <w:t>Комплексный коэффициент с</w:t>
      </w:r>
      <w:proofErr w:type="gramStart"/>
      <w:r w:rsidRPr="00E013FD">
        <w:rPr>
          <w:rFonts w:cs="Times New Roman"/>
          <w:szCs w:val="28"/>
          <w:vertAlign w:val="subscript"/>
        </w:rPr>
        <w:t>1</w:t>
      </w:r>
      <w:proofErr w:type="gramEnd"/>
      <w:r>
        <w:rPr>
          <w:rFonts w:cs="Times New Roman"/>
          <w:szCs w:val="28"/>
        </w:rPr>
        <w:t xml:space="preserve"> находим по приближённой формуле, так как </w:t>
      </w:r>
      <w:r w:rsidRPr="00E32FE7">
        <w:rPr>
          <w:rFonts w:cs="Times New Roman"/>
          <w:position w:val="-14"/>
          <w:szCs w:val="28"/>
        </w:rPr>
        <w:object w:dxaOrig="700" w:dyaOrig="400">
          <v:shape id="_x0000_i1247" type="#_x0000_t75" style="width:34.5pt;height:20.25pt" o:ole="">
            <v:imagedata r:id="rId452" o:title=""/>
          </v:shape>
          <o:OLEObject Type="Embed" ProgID="Equation.DSMT4" ShapeID="_x0000_i1247" DrawAspect="Content" ObjectID="_1667290521" r:id="rId453"/>
        </w:object>
      </w:r>
    </w:p>
    <w:p w:rsidR="00330D97" w:rsidRDefault="008930C7" w:rsidP="00002EC3">
      <w:pPr>
        <w:jc w:val="center"/>
        <w:rPr>
          <w:rFonts w:cs="Times New Roman"/>
          <w:szCs w:val="28"/>
        </w:rPr>
      </w:pPr>
      <w:r w:rsidRPr="008930C7">
        <w:rPr>
          <w:rFonts w:cs="Times New Roman"/>
          <w:position w:val="-72"/>
          <w:szCs w:val="28"/>
        </w:rPr>
        <w:object w:dxaOrig="5899" w:dyaOrig="1579">
          <v:shape id="_x0000_i1248" type="#_x0000_t75" style="width:292.5pt;height:80.25pt" o:ole="">
            <v:imagedata r:id="rId454" o:title=""/>
          </v:shape>
          <o:OLEObject Type="Embed" ProgID="Equation.DSMT4" ShapeID="_x0000_i1248" DrawAspect="Content" ObjectID="_1667290522" r:id="rId455"/>
        </w:object>
      </w:r>
    </w:p>
    <w:p w:rsidR="00330D97" w:rsidRDefault="008930C7" w:rsidP="00002EC3">
      <w:pPr>
        <w:jc w:val="center"/>
        <w:rPr>
          <w:rFonts w:cs="Times New Roman"/>
          <w:szCs w:val="28"/>
        </w:rPr>
      </w:pPr>
      <w:r w:rsidRPr="008930C7">
        <w:rPr>
          <w:rFonts w:cs="Times New Roman"/>
          <w:position w:val="-34"/>
          <w:szCs w:val="28"/>
        </w:rPr>
        <w:object w:dxaOrig="3120" w:dyaOrig="780">
          <v:shape id="_x0000_i1249" type="#_x0000_t75" style="width:154.5pt;height:39.75pt" o:ole="">
            <v:imagedata r:id="rId456" o:title=""/>
          </v:shape>
          <o:OLEObject Type="Embed" ProgID="Equation.DSMT4" ShapeID="_x0000_i1249" DrawAspect="Content" ObjectID="_1667290523" r:id="rId457"/>
        </w:object>
      </w:r>
      <w:r w:rsidR="00330D97">
        <w:rPr>
          <w:rFonts w:cs="Times New Roman"/>
          <w:szCs w:val="28"/>
        </w:rPr>
        <w:t>.</w:t>
      </w:r>
    </w:p>
    <w:p w:rsidR="00330D97" w:rsidRDefault="00330D97" w:rsidP="00002EC3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Активная составляющая </w:t>
      </w:r>
      <w:r w:rsidR="00971EAE">
        <w:rPr>
          <w:rFonts w:cs="Times New Roman"/>
          <w:szCs w:val="28"/>
        </w:rPr>
        <w:t>тока синхронного холостого хода</w:t>
      </w:r>
    </w:p>
    <w:p w:rsidR="00330D97" w:rsidRDefault="008930C7" w:rsidP="00002EC3">
      <w:pPr>
        <w:jc w:val="center"/>
        <w:rPr>
          <w:rFonts w:cs="Times New Roman"/>
          <w:szCs w:val="28"/>
        </w:rPr>
      </w:pPr>
      <w:r w:rsidRPr="008930C7">
        <w:rPr>
          <w:rFonts w:cs="Times New Roman"/>
          <w:position w:val="-34"/>
          <w:szCs w:val="28"/>
        </w:rPr>
        <w:object w:dxaOrig="5960" w:dyaOrig="840">
          <v:shape id="_x0000_i1250" type="#_x0000_t75" style="width:294.75pt;height:42.75pt" o:ole="">
            <v:imagedata r:id="rId458" o:title=""/>
          </v:shape>
          <o:OLEObject Type="Embed" ProgID="Equation.DSMT4" ShapeID="_x0000_i1250" DrawAspect="Content" ObjectID="_1667290524" r:id="rId459"/>
        </w:object>
      </w:r>
      <w:r w:rsidR="00330D97">
        <w:rPr>
          <w:rFonts w:cs="Times New Roman"/>
          <w:szCs w:val="28"/>
        </w:rPr>
        <w:t>, А.</w:t>
      </w:r>
    </w:p>
    <w:p w:rsidR="00330D97" w:rsidRDefault="00330D97" w:rsidP="00002EC3">
      <w:r>
        <w:t xml:space="preserve">Найдём расчетные величины, обозначенные в формуляре а, а', </w:t>
      </w:r>
      <w:proofErr w:type="spellStart"/>
      <w:r>
        <w:t>b</w:t>
      </w:r>
      <w:proofErr w:type="spellEnd"/>
      <w:r>
        <w:t xml:space="preserve"> и </w:t>
      </w:r>
      <w:proofErr w:type="spellStart"/>
      <w:r>
        <w:t>b</w:t>
      </w:r>
      <w:proofErr w:type="spellEnd"/>
      <w:r>
        <w:t>'. Формулы для их определения зависят от принятого (точного или приближе</w:t>
      </w:r>
      <w:r>
        <w:t>н</w:t>
      </w:r>
      <w:r>
        <w:t>ного) метода расчета с</w:t>
      </w:r>
      <w:proofErr w:type="gramStart"/>
      <w:r w:rsidRPr="00C763E5">
        <w:rPr>
          <w:vertAlign w:val="subscript"/>
        </w:rPr>
        <w:t>1</w:t>
      </w:r>
      <w:proofErr w:type="gramEnd"/>
      <w:r>
        <w:t xml:space="preserve">. Если </w:t>
      </w:r>
      <w:r w:rsidR="00C546BE" w:rsidRPr="00E32FE7">
        <w:rPr>
          <w:rFonts w:cs="Times New Roman"/>
          <w:position w:val="-14"/>
          <w:szCs w:val="28"/>
        </w:rPr>
        <w:object w:dxaOrig="720" w:dyaOrig="420">
          <v:shape id="_x0000_i1251" type="#_x0000_t75" style="width:35.25pt;height:21pt" o:ole="">
            <v:imagedata r:id="rId460" o:title=""/>
          </v:shape>
          <o:OLEObject Type="Embed" ProgID="Equation.DSMT4" ShapeID="_x0000_i1251" DrawAspect="Content" ObjectID="_1667290525" r:id="rId461"/>
        </w:object>
      </w:r>
      <w:r>
        <w:t>, то можно использовать приближенный метод:</w:t>
      </w:r>
    </w:p>
    <w:p w:rsidR="00330D97" w:rsidRDefault="00C546BE" w:rsidP="00002EC3">
      <w:pPr>
        <w:jc w:val="center"/>
        <w:rPr>
          <w:rFonts w:cs="Times New Roman"/>
          <w:szCs w:val="28"/>
        </w:rPr>
      </w:pPr>
      <w:r w:rsidRPr="0067092D">
        <w:rPr>
          <w:rFonts w:cs="Times New Roman"/>
          <w:position w:val="-12"/>
          <w:szCs w:val="28"/>
        </w:rPr>
        <w:object w:dxaOrig="2079" w:dyaOrig="420">
          <v:shape id="_x0000_i1252" type="#_x0000_t75" style="width:102.75pt;height:21.75pt" o:ole="">
            <v:imagedata r:id="rId462" o:title=""/>
          </v:shape>
          <o:OLEObject Type="Embed" ProgID="Equation.DSMT4" ShapeID="_x0000_i1252" DrawAspect="Content" ObjectID="_1667290526" r:id="rId463"/>
        </w:object>
      </w:r>
      <w:r w:rsidR="00330D97">
        <w:rPr>
          <w:rFonts w:cs="Times New Roman"/>
          <w:szCs w:val="28"/>
        </w:rPr>
        <w:t>, Ом;</w:t>
      </w:r>
    </w:p>
    <w:p w:rsidR="00330D97" w:rsidRDefault="00C546BE" w:rsidP="00002EC3">
      <w:pPr>
        <w:jc w:val="center"/>
        <w:rPr>
          <w:rFonts w:cs="Times New Roman"/>
          <w:szCs w:val="28"/>
        </w:rPr>
      </w:pPr>
      <w:r w:rsidRPr="00A32358">
        <w:rPr>
          <w:rFonts w:cs="Times New Roman"/>
          <w:position w:val="-6"/>
          <w:szCs w:val="28"/>
        </w:rPr>
        <w:object w:dxaOrig="540" w:dyaOrig="300">
          <v:shape id="_x0000_i1253" type="#_x0000_t75" style="width:27pt;height:15pt" o:ole="">
            <v:imagedata r:id="rId464" o:title=""/>
          </v:shape>
          <o:OLEObject Type="Embed" ProgID="Equation.DSMT4" ShapeID="_x0000_i1253" DrawAspect="Content" ObjectID="_1667290527" r:id="rId465"/>
        </w:object>
      </w:r>
      <w:r w:rsidR="00330D97">
        <w:rPr>
          <w:rFonts w:cs="Times New Roman"/>
          <w:szCs w:val="28"/>
        </w:rPr>
        <w:t>, Ом;</w:t>
      </w:r>
    </w:p>
    <w:p w:rsidR="00330D97" w:rsidRDefault="00C546BE" w:rsidP="00002EC3">
      <w:pPr>
        <w:jc w:val="center"/>
        <w:rPr>
          <w:rFonts w:cs="Times New Roman"/>
          <w:szCs w:val="28"/>
        </w:rPr>
      </w:pPr>
      <w:r w:rsidRPr="0067092D">
        <w:rPr>
          <w:rFonts w:cs="Times New Roman"/>
          <w:position w:val="-12"/>
          <w:szCs w:val="28"/>
        </w:rPr>
        <w:object w:dxaOrig="2840" w:dyaOrig="380">
          <v:shape id="_x0000_i1254" type="#_x0000_t75" style="width:141.75pt;height:19.5pt" o:ole="">
            <v:imagedata r:id="rId466" o:title=""/>
          </v:shape>
          <o:OLEObject Type="Embed" ProgID="Equation.DSMT4" ShapeID="_x0000_i1254" DrawAspect="Content" ObjectID="_1667290528" r:id="rId467"/>
        </w:object>
      </w:r>
      <w:r w:rsidR="00330D97">
        <w:rPr>
          <w:rFonts w:cs="Times New Roman"/>
          <w:szCs w:val="28"/>
        </w:rPr>
        <w:t>, Ом;</w:t>
      </w:r>
    </w:p>
    <w:p w:rsidR="00330D97" w:rsidRDefault="00C546BE" w:rsidP="00002EC3">
      <w:pPr>
        <w:jc w:val="center"/>
      </w:pPr>
      <w:r w:rsidRPr="000A515A">
        <w:rPr>
          <w:position w:val="-12"/>
        </w:rPr>
        <w:object w:dxaOrig="5300" w:dyaOrig="380">
          <v:shape id="_x0000_i1255" type="#_x0000_t75" style="width:264.75pt;height:18.75pt" o:ole="">
            <v:imagedata r:id="rId468" o:title=""/>
          </v:shape>
          <o:OLEObject Type="Embed" ProgID="Equation.DSMT4" ShapeID="_x0000_i1255" DrawAspect="Content" ObjectID="_1667290529" r:id="rId469"/>
        </w:object>
      </w:r>
      <w:r w:rsidR="00330D97">
        <w:t>, Ом.</w:t>
      </w:r>
    </w:p>
    <w:p w:rsidR="00330D97" w:rsidRDefault="00330D97" w:rsidP="00002EC3">
      <w:r w:rsidRPr="000F1B9A">
        <w:t>Потери, не меняющиеся при изменении скольжения</w:t>
      </w:r>
    </w:p>
    <w:p w:rsidR="00330D97" w:rsidRDefault="00C546BE" w:rsidP="00002EC3">
      <w:pPr>
        <w:jc w:val="center"/>
      </w:pPr>
      <w:r w:rsidRPr="000A515A">
        <w:rPr>
          <w:position w:val="-12"/>
        </w:rPr>
        <w:object w:dxaOrig="4160" w:dyaOrig="380">
          <v:shape id="_x0000_i1256" type="#_x0000_t75" style="width:208.5pt;height:18.75pt" o:ole="">
            <v:imagedata r:id="rId470" o:title=""/>
          </v:shape>
          <o:OLEObject Type="Embed" ProgID="Equation.DSMT4" ShapeID="_x0000_i1256" DrawAspect="Content" ObjectID="_1667290530" r:id="rId471"/>
        </w:object>
      </w:r>
      <w:r w:rsidR="00330D97" w:rsidRPr="000A515A">
        <w:t xml:space="preserve"> </w:t>
      </w:r>
      <w:proofErr w:type="gramStart"/>
      <w:r w:rsidR="00330D97">
        <w:t>Вт</w:t>
      </w:r>
      <w:proofErr w:type="gramEnd"/>
      <w:r w:rsidR="00330D97">
        <w:t>.</w:t>
      </w:r>
    </w:p>
    <w:p w:rsidR="00330D97" w:rsidRDefault="00330D97" w:rsidP="00002EC3">
      <w:r>
        <w:lastRenderedPageBreak/>
        <w:t xml:space="preserve">Принимаем </w:t>
      </w:r>
      <w:r w:rsidR="00C546BE" w:rsidRPr="000A515A">
        <w:rPr>
          <w:position w:val="-12"/>
        </w:rPr>
        <w:object w:dxaOrig="1400" w:dyaOrig="360">
          <v:shape id="_x0000_i1257" type="#_x0000_t75" style="width:69pt;height:18pt" o:ole="">
            <v:imagedata r:id="rId472" o:title=""/>
          </v:shape>
          <o:OLEObject Type="Embed" ProgID="Equation.DSMT4" ShapeID="_x0000_i1257" DrawAspect="Content" ObjectID="_1667290531" r:id="rId473"/>
        </w:object>
      </w:r>
      <w:r w:rsidRPr="000A515A">
        <w:t xml:space="preserve"> </w:t>
      </w:r>
      <w:r>
        <w:t>и рассчитываем рабочие характеристики,</w:t>
      </w:r>
      <w:r w:rsidRPr="000A515A">
        <w:t xml:space="preserve"> </w:t>
      </w:r>
      <w:r w:rsidRPr="000F1B9A">
        <w:t>зад</w:t>
      </w:r>
      <w:r w:rsidRPr="000F1B9A">
        <w:t>а</w:t>
      </w:r>
      <w:r w:rsidRPr="000F1B9A">
        <w:t xml:space="preserve">ваясь </w:t>
      </w:r>
      <w:r w:rsidRPr="008776EE">
        <w:rPr>
          <w:i/>
          <w:lang w:val="en-US"/>
        </w:rPr>
        <w:t>s</w:t>
      </w:r>
      <w:r>
        <w:t xml:space="preserve"> = 0</w:t>
      </w:r>
      <w:r w:rsidRPr="002851C5">
        <w:t>,</w:t>
      </w:r>
      <w:r>
        <w:t>05; 0</w:t>
      </w:r>
      <w:r w:rsidRPr="002851C5">
        <w:t>,</w:t>
      </w:r>
      <w:r>
        <w:t>01; 0</w:t>
      </w:r>
      <w:r w:rsidRPr="002851C5">
        <w:t>,</w:t>
      </w:r>
      <w:r>
        <w:t>015; 0</w:t>
      </w:r>
      <w:r w:rsidRPr="002851C5">
        <w:t>,</w:t>
      </w:r>
      <w:r>
        <w:t>02; 0</w:t>
      </w:r>
      <w:r w:rsidRPr="002851C5">
        <w:t>,</w:t>
      </w:r>
      <w:r>
        <w:t>026; 0</w:t>
      </w:r>
      <w:r w:rsidRPr="002851C5">
        <w:t>,</w:t>
      </w:r>
      <w:r w:rsidRPr="000F1B9A">
        <w:t>03. Результаты расчёта све</w:t>
      </w:r>
      <w:r w:rsidR="0004288C">
        <w:t>дены в таблицу 1</w:t>
      </w:r>
      <w:r>
        <w:t xml:space="preserve">, по которой уточняется скольжение </w:t>
      </w:r>
      <w:proofErr w:type="gramStart"/>
      <w:r w:rsidRPr="002851C5">
        <w:rPr>
          <w:i/>
          <w:lang w:val="en-US"/>
        </w:rPr>
        <w:t>s</w:t>
      </w:r>
      <w:proofErr w:type="gramEnd"/>
      <w:r>
        <w:rPr>
          <w:vertAlign w:val="subscript"/>
        </w:rPr>
        <w:t>н</w:t>
      </w:r>
      <w:r>
        <w:t>.</w:t>
      </w:r>
      <w:r w:rsidRPr="000F1B9A">
        <w:t xml:space="preserve"> Номинальные данные спр</w:t>
      </w:r>
      <w:r w:rsidRPr="000F1B9A">
        <w:t>о</w:t>
      </w:r>
      <w:r w:rsidRPr="000F1B9A">
        <w:t>ектированного двигателя</w:t>
      </w:r>
      <w:r>
        <w:t>:</w:t>
      </w:r>
      <w:r w:rsidRPr="000A515A">
        <w:t xml:space="preserve"> </w:t>
      </w:r>
      <w:r>
        <w:t>Р</w:t>
      </w:r>
      <w:r w:rsidRPr="000A515A">
        <w:rPr>
          <w:vertAlign w:val="subscript"/>
        </w:rPr>
        <w:t>2н</w:t>
      </w:r>
      <w:r>
        <w:t xml:space="preserve"> = </w:t>
      </w:r>
      <w:r w:rsidR="00376E72">
        <w:t xml:space="preserve">15 </w:t>
      </w:r>
      <w:r>
        <w:t>кВт, U</w:t>
      </w:r>
      <w:r w:rsidRPr="000A515A">
        <w:rPr>
          <w:vertAlign w:val="subscript"/>
        </w:rPr>
        <w:t>1н</w:t>
      </w:r>
      <w:r>
        <w:t xml:space="preserve"> = </w:t>
      </w:r>
      <w:r w:rsidR="00376E72">
        <w:t>220</w:t>
      </w:r>
      <w:r w:rsidR="00376E72" w:rsidRPr="00376E72">
        <w:t>/380</w:t>
      </w:r>
      <w:proofErr w:type="gramStart"/>
      <w:r w:rsidR="00376E72">
        <w:t xml:space="preserve"> </w:t>
      </w:r>
      <w:r>
        <w:t>В</w:t>
      </w:r>
      <w:proofErr w:type="gramEnd"/>
      <w:r>
        <w:t>, I</w:t>
      </w:r>
      <w:r w:rsidRPr="000A515A">
        <w:rPr>
          <w:vertAlign w:val="subscript"/>
        </w:rPr>
        <w:t>1н</w:t>
      </w:r>
      <w:r>
        <w:t xml:space="preserve"> = </w:t>
      </w:r>
      <w:r w:rsidR="00DA37CE">
        <w:t>16,8</w:t>
      </w:r>
      <w:r w:rsidR="00376E72">
        <w:t xml:space="preserve"> </w:t>
      </w:r>
      <w:r>
        <w:t xml:space="preserve">А, </w:t>
      </w:r>
      <w:proofErr w:type="spellStart"/>
      <w:r>
        <w:t>соs</w:t>
      </w:r>
      <w:proofErr w:type="spellEnd"/>
      <w:r>
        <w:t xml:space="preserve"> φ</w:t>
      </w:r>
      <w:r w:rsidRPr="000A515A">
        <w:rPr>
          <w:vertAlign w:val="subscript"/>
        </w:rPr>
        <w:t>н</w:t>
      </w:r>
      <w:r>
        <w:t xml:space="preserve"> =</w:t>
      </w:r>
      <w:r w:rsidR="00DA37CE">
        <w:t>0,88</w:t>
      </w:r>
      <w:r>
        <w:t>, η</w:t>
      </w:r>
      <w:r w:rsidRPr="000A515A">
        <w:rPr>
          <w:vertAlign w:val="subscript"/>
        </w:rPr>
        <w:t>н</w:t>
      </w:r>
      <w:r>
        <w:t xml:space="preserve"> =</w:t>
      </w:r>
      <w:r w:rsidR="00376E72" w:rsidRPr="00376E72">
        <w:t>0,89</w:t>
      </w:r>
      <w:r>
        <w:t>.</w:t>
      </w:r>
    </w:p>
    <w:p w:rsidR="007C665E" w:rsidRDefault="0004288C" w:rsidP="007C665E">
      <w:pPr>
        <w:ind w:firstLine="0"/>
        <w:jc w:val="left"/>
      </w:pPr>
      <w:r>
        <w:t>Таблица 1</w:t>
      </w:r>
      <w:r w:rsidR="007C665E">
        <w:t xml:space="preserve"> – Результат расчета рабочих характеристик АД</w:t>
      </w:r>
    </w:p>
    <w:tbl>
      <w:tblPr>
        <w:tblW w:w="97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46"/>
        <w:gridCol w:w="920"/>
        <w:gridCol w:w="986"/>
        <w:gridCol w:w="986"/>
        <w:gridCol w:w="986"/>
        <w:gridCol w:w="986"/>
        <w:gridCol w:w="986"/>
        <w:gridCol w:w="986"/>
        <w:gridCol w:w="1071"/>
      </w:tblGrid>
      <w:tr w:rsidR="009C0431" w:rsidRPr="006A473B" w:rsidTr="00A81059">
        <w:trPr>
          <w:trHeight w:val="315"/>
        </w:trPr>
        <w:tc>
          <w:tcPr>
            <w:tcW w:w="2346" w:type="dxa"/>
            <w:vMerge w:val="restart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Формула</w:t>
            </w:r>
          </w:p>
        </w:tc>
        <w:tc>
          <w:tcPr>
            <w:tcW w:w="920" w:type="dxa"/>
            <w:vMerge w:val="restart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proofErr w:type="spellStart"/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Ед</w:t>
            </w:r>
            <w:proofErr w:type="gramStart"/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.и</w:t>
            </w:r>
            <w:proofErr w:type="gramEnd"/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зм</w:t>
            </w:r>
            <w:proofErr w:type="spellEnd"/>
          </w:p>
        </w:tc>
        <w:tc>
          <w:tcPr>
            <w:tcW w:w="6528" w:type="dxa"/>
            <w:gridSpan w:val="7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Скольжение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vMerge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20" w:type="dxa"/>
            <w:vMerge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1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2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2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3</w:t>
            </w:r>
          </w:p>
        </w:tc>
        <w:tc>
          <w:tcPr>
            <w:tcW w:w="1190" w:type="dxa"/>
            <w:vAlign w:val="center"/>
          </w:tcPr>
          <w:p w:rsidR="009C0431" w:rsidRPr="009C0431" w:rsidRDefault="009C0431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s</w:t>
            </w:r>
            <w:r w:rsidRPr="009C0431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н</w:t>
            </w:r>
            <w:r w:rsidR="008930C7">
              <w:rPr>
                <w:rFonts w:eastAsia="Times New Roman" w:cs="Times New Roman"/>
                <w:color w:val="000000"/>
                <w:sz w:val="24"/>
                <w:szCs w:val="24"/>
              </w:rPr>
              <w:t>=0,026</w:t>
            </w:r>
          </w:p>
        </w:tc>
      </w:tr>
      <w:tr w:rsidR="00186257" w:rsidRPr="006A473B" w:rsidTr="00186257">
        <w:trPr>
          <w:trHeight w:val="323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780" w:dyaOrig="380">
                <v:shape id="_x0000_i1258" type="#_x0000_t75" style="width:39pt;height:18.75pt" o:ole="">
                  <v:imagedata r:id="rId474" o:title=""/>
                </v:shape>
                <o:OLEObject Type="Embed" ProgID="Equation.DSMT4" ShapeID="_x0000_i1258" DrawAspect="Content" ObjectID="_1667290532" r:id="rId475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15,46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57,732</w:t>
            </w:r>
          </w:p>
        </w:tc>
        <w:tc>
          <w:tcPr>
            <w:tcW w:w="957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38,488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28,866</w:t>
            </w:r>
          </w:p>
        </w:tc>
        <w:tc>
          <w:tcPr>
            <w:tcW w:w="877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23,093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9,244</w:t>
            </w:r>
          </w:p>
        </w:tc>
        <w:tc>
          <w:tcPr>
            <w:tcW w:w="1190" w:type="dxa"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22,205</w:t>
            </w:r>
          </w:p>
        </w:tc>
      </w:tr>
      <w:tr w:rsidR="00186257" w:rsidRPr="006A473B" w:rsidTr="00FD185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760" w:dyaOrig="380">
                <v:shape id="_x0000_i1259" type="#_x0000_t75" style="width:37.5pt;height:18.75pt" o:ole="">
                  <v:imagedata r:id="rId476" o:title=""/>
                </v:shape>
                <o:OLEObject Type="Embed" ProgID="Equation.DSMT4" ShapeID="_x0000_i1259" DrawAspect="Content" ObjectID="_1667290533" r:id="rId477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957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877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1190" w:type="dxa"/>
            <w:vAlign w:val="bottom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</w:t>
            </w:r>
          </w:p>
        </w:tc>
      </w:tr>
      <w:tr w:rsidR="00186257" w:rsidRPr="006A473B" w:rsidTr="00186257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20" w:dyaOrig="380">
                <v:shape id="_x0000_i1260" type="#_x0000_t75" style="width:75.75pt;height:18.75pt" o:ole="">
                  <v:imagedata r:id="rId478" o:title=""/>
                </v:shape>
                <o:OLEObject Type="Embed" ProgID="Equation.DSMT4" ShapeID="_x0000_i1260" DrawAspect="Content" ObjectID="_1667290534" r:id="rId479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16,58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58,848</w:t>
            </w:r>
          </w:p>
        </w:tc>
        <w:tc>
          <w:tcPr>
            <w:tcW w:w="957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39,604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29,982</w:t>
            </w:r>
          </w:p>
        </w:tc>
        <w:tc>
          <w:tcPr>
            <w:tcW w:w="877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24,209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20,36</w:t>
            </w:r>
          </w:p>
        </w:tc>
        <w:tc>
          <w:tcPr>
            <w:tcW w:w="1190" w:type="dxa"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23,321</w:t>
            </w:r>
          </w:p>
        </w:tc>
      </w:tr>
      <w:tr w:rsidR="00186257" w:rsidRPr="006A473B" w:rsidTr="00186257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40" w:dyaOrig="380">
                <v:shape id="_x0000_i1261" type="#_x0000_t75" style="width:76.5pt;height:18.75pt" o:ole="">
                  <v:imagedata r:id="rId480" o:title=""/>
                </v:shape>
                <o:OLEObject Type="Embed" ProgID="Equation.DSMT4" ShapeID="_x0000_i1261" DrawAspect="Content" ObjectID="_1667290535" r:id="rId481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3,845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3,845</w:t>
            </w:r>
          </w:p>
        </w:tc>
        <w:tc>
          <w:tcPr>
            <w:tcW w:w="957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3,845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3,845</w:t>
            </w:r>
          </w:p>
        </w:tc>
        <w:tc>
          <w:tcPr>
            <w:tcW w:w="877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3,845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3,845</w:t>
            </w:r>
          </w:p>
        </w:tc>
        <w:tc>
          <w:tcPr>
            <w:tcW w:w="1190" w:type="dxa"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3,845</w:t>
            </w:r>
          </w:p>
        </w:tc>
      </w:tr>
      <w:tr w:rsidR="00186257" w:rsidRPr="006A473B" w:rsidTr="00186257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6"/>
                <w:sz w:val="24"/>
                <w:szCs w:val="24"/>
              </w:rPr>
              <w:object w:dxaOrig="1440" w:dyaOrig="380">
                <v:shape id="_x0000_i1262" type="#_x0000_t75" style="width:1in;height:18.75pt" o:ole="">
                  <v:imagedata r:id="rId482" o:title=""/>
                </v:shape>
                <o:OLEObject Type="Embed" ProgID="Equation.DSMT4" ShapeID="_x0000_i1262" DrawAspect="Content" ObjectID="_1667290536" r:id="rId483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16,64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58,973</w:t>
            </w:r>
          </w:p>
        </w:tc>
        <w:tc>
          <w:tcPr>
            <w:tcW w:w="957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39,79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30,228</w:t>
            </w:r>
          </w:p>
        </w:tc>
        <w:tc>
          <w:tcPr>
            <w:tcW w:w="877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24,512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20,72</w:t>
            </w:r>
          </w:p>
        </w:tc>
        <w:tc>
          <w:tcPr>
            <w:tcW w:w="1190" w:type="dxa"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23,635</w:t>
            </w:r>
          </w:p>
        </w:tc>
      </w:tr>
      <w:tr w:rsidR="00186257" w:rsidRPr="006A473B" w:rsidTr="00186257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200" w:dyaOrig="380">
                <v:shape id="_x0000_i1263" type="#_x0000_t75" style="width:60pt;height:18.75pt" o:ole="">
                  <v:imagedata r:id="rId484" o:title=""/>
                </v:shape>
                <o:OLEObject Type="Embed" ProgID="Equation.DSMT4" ShapeID="_x0000_i1263" DrawAspect="Content" ObjectID="_1667290537" r:id="rId485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3,2578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6,4436</w:t>
            </w:r>
          </w:p>
        </w:tc>
        <w:tc>
          <w:tcPr>
            <w:tcW w:w="957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9,5501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2,571</w:t>
            </w:r>
          </w:p>
        </w:tc>
        <w:tc>
          <w:tcPr>
            <w:tcW w:w="877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5,502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8,34</w:t>
            </w:r>
          </w:p>
        </w:tc>
        <w:tc>
          <w:tcPr>
            <w:tcW w:w="1190" w:type="dxa"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6,078</w:t>
            </w:r>
          </w:p>
        </w:tc>
      </w:tr>
      <w:tr w:rsidR="00186257" w:rsidRPr="006A473B" w:rsidTr="00186257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380" w:dyaOrig="380">
                <v:shape id="_x0000_i1264" type="#_x0000_t75" style="width:69pt;height:18.75pt" o:ole="">
                  <v:imagedata r:id="rId486" o:title=""/>
                </v:shape>
                <o:OLEObject Type="Embed" ProgID="Equation.DSMT4" ShapeID="_x0000_i1264" DrawAspect="Content" ObjectID="_1667290538" r:id="rId487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9995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0,9979</w:t>
            </w:r>
          </w:p>
        </w:tc>
        <w:tc>
          <w:tcPr>
            <w:tcW w:w="957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0,9953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0,9919</w:t>
            </w:r>
          </w:p>
        </w:tc>
        <w:tc>
          <w:tcPr>
            <w:tcW w:w="877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0,9876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0,9826</w:t>
            </w:r>
          </w:p>
        </w:tc>
        <w:tc>
          <w:tcPr>
            <w:tcW w:w="1190" w:type="dxa"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9867</w:t>
            </w:r>
          </w:p>
        </w:tc>
      </w:tr>
      <w:tr w:rsidR="00186257" w:rsidRPr="006A473B" w:rsidTr="00186257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380" w:dyaOrig="380">
                <v:shape id="_x0000_i1265" type="#_x0000_t75" style="width:69pt;height:18.75pt" o:ole="">
                  <v:imagedata r:id="rId488" o:title=""/>
                </v:shape>
                <o:OLEObject Type="Embed" ProgID="Equation.DSMT4" ShapeID="_x0000_i1265" DrawAspect="Content" ObjectID="_1667290539" r:id="rId489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033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0652</w:t>
            </w:r>
          </w:p>
        </w:tc>
        <w:tc>
          <w:tcPr>
            <w:tcW w:w="957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0966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1272</w:t>
            </w:r>
          </w:p>
        </w:tc>
        <w:tc>
          <w:tcPr>
            <w:tcW w:w="877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1569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1856</w:t>
            </w:r>
          </w:p>
        </w:tc>
        <w:tc>
          <w:tcPr>
            <w:tcW w:w="1190" w:type="dxa"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1627</w:t>
            </w:r>
          </w:p>
        </w:tc>
      </w:tr>
      <w:tr w:rsidR="00186257" w:rsidRPr="006A473B" w:rsidTr="00186257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840" w:dyaOrig="380">
                <v:shape id="_x0000_i1266" type="#_x0000_t75" style="width:91.5pt;height:18.75pt" o:ole="">
                  <v:imagedata r:id="rId490" o:title=""/>
                </v:shape>
                <o:OLEObject Type="Embed" ProgID="Equation.DSMT4" ShapeID="_x0000_i1266" DrawAspect="Content" ObjectID="_1667290540" r:id="rId491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3,547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6,7209</w:t>
            </w:r>
          </w:p>
        </w:tc>
        <w:tc>
          <w:tcPr>
            <w:tcW w:w="957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9,7964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2,76</w:t>
            </w:r>
          </w:p>
        </w:tc>
        <w:tc>
          <w:tcPr>
            <w:tcW w:w="877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5,602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8,312</w:t>
            </w:r>
          </w:p>
        </w:tc>
        <w:tc>
          <w:tcPr>
            <w:tcW w:w="1190" w:type="dxa"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6,154</w:t>
            </w:r>
          </w:p>
        </w:tc>
      </w:tr>
      <w:tr w:rsidR="00186257" w:rsidRPr="006A473B" w:rsidTr="00186257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4"/>
                <w:sz w:val="24"/>
                <w:szCs w:val="24"/>
              </w:rPr>
              <w:object w:dxaOrig="1840" w:dyaOrig="400">
                <v:shape id="_x0000_i1267" type="#_x0000_t75" style="width:91.5pt;height:20.25pt" o:ole="">
                  <v:imagedata r:id="rId492" o:title=""/>
                </v:shape>
                <o:OLEObject Type="Embed" ProgID="Equation.DSMT4" ShapeID="_x0000_i1267" DrawAspect="Content" ObjectID="_1667290541" r:id="rId493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4,7714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5,0841</w:t>
            </w:r>
          </w:p>
        </w:tc>
        <w:tc>
          <w:tcPr>
            <w:tcW w:w="957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5,5868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6,2631</w:t>
            </w:r>
          </w:p>
        </w:tc>
        <w:tc>
          <w:tcPr>
            <w:tcW w:w="877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7,0957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8,0673</w:t>
            </w:r>
          </w:p>
        </w:tc>
        <w:tc>
          <w:tcPr>
            <w:tcW w:w="1190" w:type="dxa"/>
            <w:vAlign w:val="center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7,2795</w:t>
            </w:r>
          </w:p>
        </w:tc>
      </w:tr>
      <w:tr w:rsidR="00186257" w:rsidRPr="006A473B" w:rsidTr="00FD1859">
        <w:trPr>
          <w:trHeight w:val="360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6"/>
                <w:sz w:val="24"/>
                <w:szCs w:val="24"/>
              </w:rPr>
              <w:object w:dxaOrig="1400" w:dyaOrig="480">
                <v:shape id="_x0000_i1268" type="#_x0000_t75" style="width:69.75pt;height:24pt" o:ole="">
                  <v:imagedata r:id="rId494" o:title=""/>
                </v:shape>
                <o:OLEObject Type="Embed" ProgID="Equation.DSMT4" ShapeID="_x0000_i1268" DrawAspect="Content" ObjectID="_1667290542" r:id="rId495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5,9454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8,4272</w:t>
            </w:r>
          </w:p>
        </w:tc>
        <w:tc>
          <w:tcPr>
            <w:tcW w:w="957" w:type="dxa"/>
            <w:shd w:val="clear" w:color="auto" w:fill="auto"/>
            <w:noWrap/>
            <w:vAlign w:val="bottom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1,278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4,214</w:t>
            </w:r>
          </w:p>
        </w:tc>
        <w:tc>
          <w:tcPr>
            <w:tcW w:w="877" w:type="dxa"/>
            <w:shd w:val="clear" w:color="auto" w:fill="auto"/>
            <w:noWrap/>
            <w:vAlign w:val="bottom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7,139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20,011</w:t>
            </w:r>
          </w:p>
        </w:tc>
        <w:tc>
          <w:tcPr>
            <w:tcW w:w="1190" w:type="dxa"/>
            <w:vAlign w:val="bottom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7,719</w:t>
            </w:r>
          </w:p>
        </w:tc>
      </w:tr>
      <w:tr w:rsidR="00186257" w:rsidRPr="006A473B" w:rsidTr="00FD185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980" w:dyaOrig="380">
                <v:shape id="_x0000_i1269" type="#_x0000_t75" style="width:48.75pt;height:18.75pt" o:ole="">
                  <v:imagedata r:id="rId496" o:title=""/>
                </v:shape>
                <o:OLEObject Type="Embed" ProgID="Equation.DSMT4" ShapeID="_x0000_i1269" DrawAspect="Content" ObjectID="_1667290543" r:id="rId497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3,2904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6,508</w:t>
            </w:r>
          </w:p>
        </w:tc>
        <w:tc>
          <w:tcPr>
            <w:tcW w:w="957" w:type="dxa"/>
            <w:shd w:val="clear" w:color="auto" w:fill="auto"/>
            <w:noWrap/>
            <w:vAlign w:val="bottom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9,6456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2,697</w:t>
            </w:r>
          </w:p>
        </w:tc>
        <w:tc>
          <w:tcPr>
            <w:tcW w:w="877" w:type="dxa"/>
            <w:shd w:val="clear" w:color="auto" w:fill="auto"/>
            <w:noWrap/>
            <w:vAlign w:val="bottom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5,657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8,523</w:t>
            </w:r>
          </w:p>
        </w:tc>
        <w:tc>
          <w:tcPr>
            <w:tcW w:w="1190" w:type="dxa"/>
            <w:vAlign w:val="bottom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6,238</w:t>
            </w:r>
          </w:p>
        </w:tc>
      </w:tr>
      <w:tr w:rsidR="00186257" w:rsidRPr="006A473B" w:rsidTr="00FD1859">
        <w:trPr>
          <w:trHeight w:val="40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700" w:dyaOrig="380">
                <v:shape id="_x0000_i1270" type="#_x0000_t75" style="width:84.75pt;height:18.75pt" o:ole="">
                  <v:imagedata r:id="rId498" o:title=""/>
                </v:shape>
                <o:OLEObject Type="Embed" ProgID="Equation.DSMT4" ShapeID="_x0000_i1270" DrawAspect="Content" ObjectID="_1667290544" r:id="rId499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4,0436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F171BE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7,6618</w:t>
            </w:r>
          </w:p>
        </w:tc>
        <w:tc>
          <w:tcPr>
            <w:tcW w:w="957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1,168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4,547</w:t>
            </w:r>
          </w:p>
        </w:tc>
        <w:tc>
          <w:tcPr>
            <w:tcW w:w="877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7,786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20,876</w:t>
            </w:r>
          </w:p>
        </w:tc>
        <w:tc>
          <w:tcPr>
            <w:tcW w:w="1190" w:type="dxa"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8,416</w:t>
            </w:r>
          </w:p>
        </w:tc>
      </w:tr>
      <w:tr w:rsidR="00186257" w:rsidRPr="006A473B" w:rsidTr="00FD185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00" w:dyaOrig="380">
                <v:shape id="_x0000_i1271" type="#_x0000_t75" style="width:74.25pt;height:18.75pt" o:ole="">
                  <v:imagedata r:id="rId500" o:title=""/>
                </v:shape>
                <o:OLEObject Type="Embed" ProgID="Equation.DSMT4" ShapeID="_x0000_i1271" DrawAspect="Content" ObjectID="_1667290545" r:id="rId501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1172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2354</w:t>
            </w:r>
          </w:p>
        </w:tc>
        <w:tc>
          <w:tcPr>
            <w:tcW w:w="957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4216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6698</w:t>
            </w:r>
          </w:p>
        </w:tc>
        <w:tc>
          <w:tcPr>
            <w:tcW w:w="877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9738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,3274</w:t>
            </w:r>
          </w:p>
        </w:tc>
        <w:tc>
          <w:tcPr>
            <w:tcW w:w="1190" w:type="dxa"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,0408</w:t>
            </w:r>
          </w:p>
        </w:tc>
      </w:tr>
      <w:tr w:rsidR="00186257" w:rsidRPr="006A473B" w:rsidTr="00FD185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600" w:dyaOrig="380">
                <v:shape id="_x0000_i1272" type="#_x0000_t75" style="width:79.5pt;height:18.75pt" o:ole="">
                  <v:imagedata r:id="rId502" o:title=""/>
                </v:shape>
                <o:OLEObject Type="Embed" ProgID="Equation.DSMT4" ShapeID="_x0000_i1272" DrawAspect="Content" ObjectID="_1667290546" r:id="rId503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0184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0719</w:t>
            </w:r>
          </w:p>
        </w:tc>
        <w:tc>
          <w:tcPr>
            <w:tcW w:w="957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158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2737</w:t>
            </w:r>
          </w:p>
        </w:tc>
        <w:tc>
          <w:tcPr>
            <w:tcW w:w="877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4163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5826</w:t>
            </w:r>
          </w:p>
        </w:tc>
        <w:tc>
          <w:tcPr>
            <w:tcW w:w="1190" w:type="dxa"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4477</w:t>
            </w:r>
          </w:p>
        </w:tc>
      </w:tr>
      <w:tr w:rsidR="00186257" w:rsidRPr="006A473B" w:rsidTr="00FD1859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2140" w:dyaOrig="380">
                <v:shape id="_x0000_i1273" type="#_x0000_t75" style="width:106.5pt;height:18.75pt" o:ole="">
                  <v:imagedata r:id="rId504" o:title=""/>
                </v:shape>
                <o:OLEObject Type="Embed" ProgID="Equation.DSMT4" ShapeID="_x0000_i1273" DrawAspect="Content" ObjectID="_1667290547" r:id="rId505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0115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0231</w:t>
            </w:r>
          </w:p>
        </w:tc>
        <w:tc>
          <w:tcPr>
            <w:tcW w:w="957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0414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0657</w:t>
            </w:r>
          </w:p>
        </w:tc>
        <w:tc>
          <w:tcPr>
            <w:tcW w:w="877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0955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1302</w:t>
            </w:r>
          </w:p>
        </w:tc>
        <w:tc>
          <w:tcPr>
            <w:tcW w:w="1190" w:type="dxa"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1021</w:t>
            </w:r>
          </w:p>
        </w:tc>
      </w:tr>
      <w:tr w:rsidR="00186257" w:rsidRPr="006A473B" w:rsidTr="00FD185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30"/>
                <w:sz w:val="24"/>
                <w:szCs w:val="24"/>
              </w:rPr>
              <w:object w:dxaOrig="2120" w:dyaOrig="720">
                <v:shape id="_x0000_i1274" type="#_x0000_t75" style="width:105.75pt;height:36pt" o:ole="">
                  <v:imagedata r:id="rId506" o:title=""/>
                </v:shape>
                <o:OLEObject Type="Embed" ProgID="Equation.DSMT4" ShapeID="_x0000_i1274" DrawAspect="Content" ObjectID="_1667290548" r:id="rId507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6151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7984</w:t>
            </w:r>
          </w:p>
        </w:tc>
        <w:tc>
          <w:tcPr>
            <w:tcW w:w="957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,0889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,4772</w:t>
            </w:r>
          </w:p>
        </w:tc>
        <w:tc>
          <w:tcPr>
            <w:tcW w:w="877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,9536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2,5082</w:t>
            </w:r>
          </w:p>
        </w:tc>
        <w:tc>
          <w:tcPr>
            <w:tcW w:w="1190" w:type="dxa"/>
            <w:vAlign w:val="bottom"/>
          </w:tcPr>
          <w:p w:rsidR="00186257" w:rsidRPr="00F33F9F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2,0586</w:t>
            </w:r>
          </w:p>
        </w:tc>
      </w:tr>
      <w:tr w:rsidR="00186257" w:rsidRPr="006A473B" w:rsidTr="00FD1859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420" w:dyaOrig="360">
                <v:shape id="_x0000_i1275" type="#_x0000_t75" style="width:70.5pt;height:18pt" o:ole="">
                  <v:imagedata r:id="rId508" o:title=""/>
                </v:shape>
                <o:OLEObject Type="Embed" ProgID="Equation.DSMT4" ShapeID="_x0000_i1275" DrawAspect="Content" ObjectID="_1667290549" r:id="rId509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9C0431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3,4286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6,8633</w:t>
            </w:r>
          </w:p>
        </w:tc>
        <w:tc>
          <w:tcPr>
            <w:tcW w:w="957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0,079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3,069</w:t>
            </w:r>
          </w:p>
        </w:tc>
        <w:tc>
          <w:tcPr>
            <w:tcW w:w="877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5,832</w:t>
            </w:r>
          </w:p>
        </w:tc>
        <w:tc>
          <w:tcPr>
            <w:tcW w:w="876" w:type="dxa"/>
            <w:shd w:val="clear" w:color="auto" w:fill="auto"/>
            <w:noWrap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8,368</w:t>
            </w:r>
          </w:p>
        </w:tc>
        <w:tc>
          <w:tcPr>
            <w:tcW w:w="1190" w:type="dxa"/>
            <w:vAlign w:val="bottom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16,357</w:t>
            </w:r>
          </w:p>
        </w:tc>
      </w:tr>
      <w:tr w:rsidR="00186257" w:rsidRPr="006A473B" w:rsidTr="00186257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800" w:dyaOrig="360">
                <v:shape id="_x0000_i1276" type="#_x0000_t75" style="width:89.25pt;height:18pt" o:ole="">
                  <v:imagedata r:id="rId510" o:title=""/>
                </v:shape>
                <o:OLEObject Type="Embed" ProgID="Equation.DSMT4" ShapeID="_x0000_i1276" DrawAspect="Content" ObjectID="_1667290550" r:id="rId511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0,8479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8958</w:t>
            </w:r>
          </w:p>
        </w:tc>
        <w:tc>
          <w:tcPr>
            <w:tcW w:w="957" w:type="dxa"/>
            <w:shd w:val="clear" w:color="auto" w:fill="auto"/>
            <w:noWrap/>
            <w:vAlign w:val="center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9025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8984</w:t>
            </w:r>
          </w:p>
        </w:tc>
        <w:tc>
          <w:tcPr>
            <w:tcW w:w="877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0,8902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0,8799</w:t>
            </w:r>
          </w:p>
        </w:tc>
        <w:tc>
          <w:tcPr>
            <w:tcW w:w="1190" w:type="dxa"/>
            <w:vAlign w:val="center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8882</w:t>
            </w:r>
          </w:p>
        </w:tc>
      </w:tr>
      <w:tr w:rsidR="00186257" w:rsidRPr="006A473B" w:rsidTr="00186257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40" w:dyaOrig="360">
                <v:shape id="_x0000_i1277" type="#_x0000_t75" style="width:76.5pt;height:18pt" o:ole="">
                  <v:imagedata r:id="rId512" o:title=""/>
                </v:shape>
                <o:OLEObject Type="Embed" ProgID="Equation.DSMT4" ShapeID="_x0000_i1277" DrawAspect="Content" ObjectID="_1667290551" r:id="rId513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6A473B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  <w:szCs w:val="28"/>
              </w:rPr>
              <w:t>0,5966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7975</w:t>
            </w:r>
          </w:p>
        </w:tc>
        <w:tc>
          <w:tcPr>
            <w:tcW w:w="957" w:type="dxa"/>
            <w:shd w:val="clear" w:color="auto" w:fill="auto"/>
            <w:noWrap/>
            <w:vAlign w:val="center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8687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8977</w:t>
            </w:r>
          </w:p>
        </w:tc>
        <w:tc>
          <w:tcPr>
            <w:tcW w:w="877" w:type="dxa"/>
            <w:shd w:val="clear" w:color="auto" w:fill="auto"/>
            <w:noWrap/>
            <w:vAlign w:val="center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9103</w:t>
            </w:r>
          </w:p>
        </w:tc>
        <w:tc>
          <w:tcPr>
            <w:tcW w:w="876" w:type="dxa"/>
            <w:shd w:val="clear" w:color="auto" w:fill="auto"/>
            <w:noWrap/>
            <w:vAlign w:val="center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9151</w:t>
            </w:r>
          </w:p>
        </w:tc>
        <w:tc>
          <w:tcPr>
            <w:tcW w:w="1190" w:type="dxa"/>
            <w:vAlign w:val="center"/>
          </w:tcPr>
          <w:p w:rsidR="00186257" w:rsidRPr="002D41C4" w:rsidRDefault="00186257" w:rsidP="00186257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Cs w:val="28"/>
              </w:rPr>
              <w:t>0,9117</w:t>
            </w:r>
          </w:p>
        </w:tc>
      </w:tr>
    </w:tbl>
    <w:p w:rsidR="00A81059" w:rsidRDefault="00A81059" w:rsidP="009C0431"/>
    <w:p w:rsidR="00870955" w:rsidRDefault="00870955" w:rsidP="009C0431">
      <w:r>
        <w:t>Построение рабочих характеристик приведено на рисунках 1</w:t>
      </w:r>
      <w:r w:rsidR="0004288C">
        <w:t>-4</w:t>
      </w:r>
      <w:r>
        <w:t>.</w:t>
      </w:r>
    </w:p>
    <w:p w:rsidR="00870955" w:rsidRDefault="00186257" w:rsidP="00870955">
      <w:pPr>
        <w:jc w:val="center"/>
      </w:pPr>
      <w:r>
        <w:rPr>
          <w:noProof/>
        </w:rPr>
        <w:lastRenderedPageBreak/>
        <w:drawing>
          <wp:inline distT="0" distB="0" distL="0" distR="0">
            <wp:extent cx="4572000" cy="2743200"/>
            <wp:effectExtent l="0" t="0" r="0" b="0"/>
            <wp:docPr id="20" name="Диаграмма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14"/>
              </a:graphicData>
            </a:graphic>
          </wp:inline>
        </w:drawing>
      </w:r>
    </w:p>
    <w:p w:rsidR="00870955" w:rsidRPr="00186257" w:rsidRDefault="0004288C" w:rsidP="00870955">
      <w:pPr>
        <w:jc w:val="center"/>
      </w:pPr>
      <w:r>
        <w:t>Рисунок 1</w:t>
      </w:r>
      <w:r w:rsidR="00870955">
        <w:t xml:space="preserve"> – Зависимость </w:t>
      </w:r>
      <w:proofErr w:type="spellStart"/>
      <w:r w:rsidR="00870955">
        <w:rPr>
          <w:lang w:val="en-US"/>
        </w:rPr>
        <w:t>cos</w:t>
      </w:r>
      <w:r w:rsidR="00870955" w:rsidRPr="00870955">
        <w:rPr>
          <w:lang w:val="en-US"/>
        </w:rPr>
        <w:t>φ</w:t>
      </w:r>
      <w:proofErr w:type="spellEnd"/>
      <w:r w:rsidR="00870955" w:rsidRPr="00186257">
        <w:t xml:space="preserve"> </w:t>
      </w:r>
      <w:r w:rsidR="00870955">
        <w:t xml:space="preserve">от </w:t>
      </w:r>
      <w:r w:rsidR="00870955">
        <w:rPr>
          <w:lang w:val="en-US"/>
        </w:rPr>
        <w:t>P</w:t>
      </w:r>
      <w:r w:rsidR="00870955" w:rsidRPr="00186257">
        <w:rPr>
          <w:vertAlign w:val="subscript"/>
        </w:rPr>
        <w:t>1</w:t>
      </w:r>
    </w:p>
    <w:p w:rsidR="00870955" w:rsidRDefault="00186257" w:rsidP="00870955">
      <w:pPr>
        <w:jc w:val="center"/>
      </w:pPr>
      <w:r>
        <w:rPr>
          <w:noProof/>
        </w:rPr>
        <w:drawing>
          <wp:inline distT="0" distB="0" distL="0" distR="0">
            <wp:extent cx="4267200" cy="2476500"/>
            <wp:effectExtent l="0" t="0" r="0" b="0"/>
            <wp:docPr id="21" name="Диаграмма 2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15"/>
              </a:graphicData>
            </a:graphic>
          </wp:inline>
        </w:drawing>
      </w:r>
    </w:p>
    <w:p w:rsidR="00870955" w:rsidRPr="00186257" w:rsidRDefault="0004288C" w:rsidP="00870955">
      <w:pPr>
        <w:jc w:val="center"/>
      </w:pPr>
      <w:r>
        <w:t>Рисунок 2</w:t>
      </w:r>
      <w:r w:rsidR="00870955" w:rsidRPr="00870955">
        <w:t xml:space="preserve"> - </w:t>
      </w:r>
      <w:r w:rsidR="00870955">
        <w:t xml:space="preserve">Зависимость </w:t>
      </w:r>
      <w:r w:rsidR="00870955">
        <w:rPr>
          <w:lang w:val="en-US"/>
        </w:rPr>
        <w:t>I</w:t>
      </w:r>
      <w:r w:rsidR="00870955" w:rsidRPr="00870955">
        <w:rPr>
          <w:vertAlign w:val="subscript"/>
        </w:rPr>
        <w:t>1</w:t>
      </w:r>
      <w:r w:rsidR="00870955" w:rsidRPr="00186257">
        <w:t xml:space="preserve"> </w:t>
      </w:r>
      <w:r w:rsidR="00870955">
        <w:t>от</w:t>
      </w:r>
      <w:r w:rsidR="00870955" w:rsidRPr="00186257">
        <w:t xml:space="preserve"> </w:t>
      </w:r>
      <w:r w:rsidR="00870955">
        <w:rPr>
          <w:lang w:val="en-US"/>
        </w:rPr>
        <w:t>P</w:t>
      </w:r>
      <w:r w:rsidR="00870955" w:rsidRPr="00186257">
        <w:rPr>
          <w:vertAlign w:val="subscript"/>
        </w:rPr>
        <w:t>1</w:t>
      </w:r>
    </w:p>
    <w:p w:rsidR="00870955" w:rsidRDefault="00186257" w:rsidP="00870955">
      <w:pPr>
        <w:jc w:val="center"/>
      </w:pPr>
      <w:r>
        <w:rPr>
          <w:noProof/>
        </w:rPr>
        <w:drawing>
          <wp:inline distT="0" distB="0" distL="0" distR="0">
            <wp:extent cx="4076700" cy="2657475"/>
            <wp:effectExtent l="0" t="0" r="0" b="0"/>
            <wp:docPr id="22" name="Диаграмма 2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16"/>
              </a:graphicData>
            </a:graphic>
          </wp:inline>
        </w:drawing>
      </w:r>
    </w:p>
    <w:p w:rsidR="00870955" w:rsidRDefault="0004288C" w:rsidP="00870955">
      <w:pPr>
        <w:jc w:val="center"/>
      </w:pPr>
      <w:r>
        <w:t>Рисунок 3</w:t>
      </w:r>
      <w:r w:rsidR="00870955" w:rsidRPr="00870955">
        <w:t xml:space="preserve"> - Зависимость η</w:t>
      </w:r>
      <w:r w:rsidR="00870955" w:rsidRPr="00186257">
        <w:t xml:space="preserve"> </w:t>
      </w:r>
      <w:r w:rsidR="00870955">
        <w:t>от</w:t>
      </w:r>
      <w:r w:rsidR="00870955" w:rsidRPr="00870955">
        <w:t xml:space="preserve"> P</w:t>
      </w:r>
      <w:r w:rsidR="00870955" w:rsidRPr="00870955">
        <w:rPr>
          <w:vertAlign w:val="subscript"/>
        </w:rPr>
        <w:t>1</w:t>
      </w:r>
      <w:r w:rsidR="00870955" w:rsidRPr="00870955">
        <w:t xml:space="preserve"> </w:t>
      </w:r>
    </w:p>
    <w:p w:rsidR="00870955" w:rsidRDefault="00186257" w:rsidP="00870955">
      <w:pPr>
        <w:jc w:val="center"/>
      </w:pPr>
      <w:r>
        <w:rPr>
          <w:noProof/>
        </w:rPr>
        <w:lastRenderedPageBreak/>
        <w:drawing>
          <wp:inline distT="0" distB="0" distL="0" distR="0">
            <wp:extent cx="4352925" cy="2590800"/>
            <wp:effectExtent l="0" t="0" r="0" b="0"/>
            <wp:docPr id="25" name="Диаграмма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17"/>
              </a:graphicData>
            </a:graphic>
          </wp:inline>
        </w:drawing>
      </w:r>
    </w:p>
    <w:p w:rsidR="00870955" w:rsidRDefault="0004288C" w:rsidP="00870955">
      <w:pPr>
        <w:jc w:val="center"/>
      </w:pPr>
      <w:r>
        <w:t>Рисунок 4</w:t>
      </w:r>
      <w:r w:rsidR="00870955" w:rsidRPr="00870955">
        <w:t xml:space="preserve"> </w:t>
      </w:r>
      <w:r w:rsidR="00870955">
        <w:t>–</w:t>
      </w:r>
      <w:r w:rsidR="00870955" w:rsidRPr="00870955">
        <w:t xml:space="preserve"> </w:t>
      </w:r>
      <w:r w:rsidR="00870955">
        <w:t xml:space="preserve">Зависимость </w:t>
      </w:r>
      <w:proofErr w:type="spellStart"/>
      <w:r w:rsidR="00870955">
        <w:t>s</w:t>
      </w:r>
      <w:proofErr w:type="spellEnd"/>
      <w:r w:rsidR="00870955">
        <w:t xml:space="preserve"> от P</w:t>
      </w:r>
      <w:r w:rsidR="00870955" w:rsidRPr="00870955">
        <w:rPr>
          <w:vertAlign w:val="subscript"/>
        </w:rPr>
        <w:t>1</w:t>
      </w:r>
    </w:p>
    <w:p w:rsidR="00870955" w:rsidRDefault="00870955" w:rsidP="00870955">
      <w:pPr>
        <w:jc w:val="center"/>
      </w:pPr>
    </w:p>
    <w:p w:rsidR="00330D97" w:rsidRDefault="00330D97" w:rsidP="00002EC3">
      <w:r>
        <w:t xml:space="preserve">Расчёт пусковых характеристик. Рассчитываем точки характеристик, соответствующие скольжениям </w:t>
      </w:r>
      <w:proofErr w:type="spellStart"/>
      <w:r>
        <w:t>s</w:t>
      </w:r>
      <w:proofErr w:type="spellEnd"/>
      <w:r>
        <w:t xml:space="preserve"> = 1; 0,8; 0,5; 0,2; 0,1. Данные рас</w:t>
      </w:r>
      <w:r w:rsidR="0004288C">
        <w:t>чёта точек сведены в таблицу 2</w:t>
      </w:r>
      <w:r>
        <w:t>. Подробный расчёт</w:t>
      </w:r>
      <w:r w:rsidR="00F33F9F">
        <w:t xml:space="preserve"> приведён для скольжения </w:t>
      </w:r>
      <w:proofErr w:type="spellStart"/>
      <w:r w:rsidR="00F33F9F">
        <w:t>s</w:t>
      </w:r>
      <w:proofErr w:type="spellEnd"/>
      <w:r w:rsidR="00F33F9F">
        <w:t xml:space="preserve"> = 1.</w:t>
      </w:r>
    </w:p>
    <w:p w:rsidR="00F33F9F" w:rsidRPr="000407C2" w:rsidRDefault="0004288C" w:rsidP="00F33F9F">
      <w:pPr>
        <w:ind w:firstLine="0"/>
      </w:pPr>
      <w:r>
        <w:t>Таблица 2</w:t>
      </w:r>
      <w:r w:rsidR="00F33F9F">
        <w:t xml:space="preserve"> </w:t>
      </w:r>
      <w:r w:rsidR="00F33F9F" w:rsidRPr="000407C2">
        <w:t>- Данные расчёта пусковых характеристик АД</w:t>
      </w:r>
    </w:p>
    <w:tbl>
      <w:tblPr>
        <w:tblW w:w="101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596"/>
        <w:gridCol w:w="735"/>
        <w:gridCol w:w="976"/>
        <w:gridCol w:w="993"/>
        <w:gridCol w:w="850"/>
        <w:gridCol w:w="992"/>
        <w:gridCol w:w="993"/>
        <w:gridCol w:w="992"/>
        <w:gridCol w:w="992"/>
      </w:tblGrid>
      <w:tr w:rsidR="00332C7C" w:rsidRPr="00475FC6" w:rsidTr="00FD1859">
        <w:trPr>
          <w:trHeight w:val="495"/>
          <w:jc w:val="center"/>
        </w:trPr>
        <w:tc>
          <w:tcPr>
            <w:tcW w:w="2596" w:type="dxa"/>
            <w:vMerge w:val="restart"/>
            <w:shd w:val="clear" w:color="auto" w:fill="auto"/>
            <w:vAlign w:val="center"/>
            <w:hideMark/>
          </w:tcPr>
          <w:p w:rsidR="00332C7C" w:rsidRPr="00475FC6" w:rsidRDefault="00332C7C" w:rsidP="00FD1859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7673AE">
              <w:rPr>
                <w:rFonts w:eastAsia="Times New Roman"/>
                <w:sz w:val="24"/>
              </w:rPr>
              <w:t>Расчетная формула</w:t>
            </w:r>
          </w:p>
        </w:tc>
        <w:tc>
          <w:tcPr>
            <w:tcW w:w="735" w:type="dxa"/>
            <w:vMerge w:val="restart"/>
            <w:shd w:val="clear" w:color="auto" w:fill="auto"/>
            <w:vAlign w:val="center"/>
            <w:hideMark/>
          </w:tcPr>
          <w:p w:rsidR="00332C7C" w:rsidRPr="00475FC6" w:rsidRDefault="00332C7C" w:rsidP="00FD1859">
            <w:pPr>
              <w:ind w:firstLine="0"/>
              <w:jc w:val="center"/>
              <w:rPr>
                <w:rFonts w:eastAsia="Times New Roman"/>
                <w:sz w:val="24"/>
              </w:rPr>
            </w:pPr>
            <w:proofErr w:type="spellStart"/>
            <w:r w:rsidRPr="00475FC6">
              <w:rPr>
                <w:rFonts w:eastAsia="Times New Roman"/>
                <w:sz w:val="24"/>
              </w:rPr>
              <w:t>Ед</w:t>
            </w:r>
            <w:proofErr w:type="gramStart"/>
            <w:r w:rsidRPr="00475FC6">
              <w:rPr>
                <w:rFonts w:eastAsia="Times New Roman"/>
                <w:sz w:val="24"/>
              </w:rPr>
              <w:t>.и</w:t>
            </w:r>
            <w:proofErr w:type="gramEnd"/>
            <w:r w:rsidRPr="00475FC6">
              <w:rPr>
                <w:rFonts w:eastAsia="Times New Roman"/>
                <w:sz w:val="24"/>
              </w:rPr>
              <w:t>зм</w:t>
            </w:r>
            <w:proofErr w:type="spellEnd"/>
          </w:p>
        </w:tc>
        <w:tc>
          <w:tcPr>
            <w:tcW w:w="5796" w:type="dxa"/>
            <w:gridSpan w:val="6"/>
            <w:tcBorders>
              <w:right w:val="nil"/>
            </w:tcBorders>
            <w:shd w:val="clear" w:color="auto" w:fill="auto"/>
            <w:vAlign w:val="center"/>
            <w:hideMark/>
          </w:tcPr>
          <w:p w:rsidR="00332C7C" w:rsidRPr="00475FC6" w:rsidRDefault="00332C7C" w:rsidP="00FD1859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7673AE">
              <w:rPr>
                <w:rFonts w:eastAsia="Times New Roman"/>
                <w:sz w:val="24"/>
              </w:rPr>
              <w:t xml:space="preserve">Скольжение </w:t>
            </w:r>
            <w:proofErr w:type="spellStart"/>
            <w:r w:rsidRPr="007673AE">
              <w:rPr>
                <w:rFonts w:eastAsia="Times New Roman"/>
                <w:i/>
                <w:iCs/>
                <w:sz w:val="24"/>
              </w:rPr>
              <w:t>s</w:t>
            </w:r>
            <w:proofErr w:type="spellEnd"/>
          </w:p>
        </w:tc>
        <w:tc>
          <w:tcPr>
            <w:tcW w:w="992" w:type="dxa"/>
            <w:tcBorders>
              <w:left w:val="nil"/>
            </w:tcBorders>
          </w:tcPr>
          <w:p w:rsidR="00332C7C" w:rsidRPr="007673AE" w:rsidRDefault="00332C7C" w:rsidP="00FD1859">
            <w:pPr>
              <w:ind w:firstLine="0"/>
              <w:jc w:val="center"/>
              <w:rPr>
                <w:rFonts w:eastAsia="Times New Roman"/>
                <w:sz w:val="24"/>
              </w:rPr>
            </w:pPr>
          </w:p>
        </w:tc>
      </w:tr>
      <w:tr w:rsidR="00332C7C" w:rsidRPr="00475FC6" w:rsidTr="00FD1859">
        <w:trPr>
          <w:trHeight w:val="435"/>
          <w:jc w:val="center"/>
        </w:trPr>
        <w:tc>
          <w:tcPr>
            <w:tcW w:w="2596" w:type="dxa"/>
            <w:vMerge/>
            <w:vAlign w:val="center"/>
            <w:hideMark/>
          </w:tcPr>
          <w:p w:rsidR="00332C7C" w:rsidRPr="00475FC6" w:rsidRDefault="00332C7C" w:rsidP="00FD1859">
            <w:pPr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735" w:type="dxa"/>
            <w:vMerge/>
            <w:vAlign w:val="center"/>
            <w:hideMark/>
          </w:tcPr>
          <w:p w:rsidR="00332C7C" w:rsidRPr="00475FC6" w:rsidRDefault="00332C7C" w:rsidP="00FD1859">
            <w:pPr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32C7C" w:rsidRPr="008904C7" w:rsidRDefault="00332C7C" w:rsidP="00FD1859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32C7C" w:rsidRPr="008904C7" w:rsidRDefault="00332C7C" w:rsidP="00FD1859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8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332C7C" w:rsidRPr="008904C7" w:rsidRDefault="00332C7C" w:rsidP="00FD1859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5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332C7C" w:rsidRPr="008904C7" w:rsidRDefault="00332C7C" w:rsidP="00FD1859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2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:rsidR="00332C7C" w:rsidRPr="00E74E51" w:rsidRDefault="00332C7C" w:rsidP="00FD1859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0,1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32C7C" w:rsidRPr="008904C7" w:rsidRDefault="00332C7C" w:rsidP="00FD1859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1</w:t>
            </w:r>
          </w:p>
        </w:tc>
        <w:tc>
          <w:tcPr>
            <w:tcW w:w="992" w:type="dxa"/>
            <w:vAlign w:val="center"/>
          </w:tcPr>
          <w:p w:rsidR="00332C7C" w:rsidRDefault="00332C7C" w:rsidP="00FD185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s</w:t>
            </w:r>
            <w:proofErr w:type="spellStart"/>
            <w:r>
              <w:rPr>
                <w:color w:val="000000"/>
                <w:szCs w:val="28"/>
              </w:rPr>
              <w:t>кр</w:t>
            </w:r>
            <w:proofErr w:type="spellEnd"/>
          </w:p>
          <w:p w:rsidR="00332C7C" w:rsidRDefault="00332C7C" w:rsidP="00FD185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=0,18</w:t>
            </w:r>
          </w:p>
        </w:tc>
      </w:tr>
      <w:tr w:rsidR="003A4C4E" w:rsidRPr="00475FC6" w:rsidTr="00FD1859">
        <w:trPr>
          <w:trHeight w:val="46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0"/>
                <w:sz w:val="20"/>
              </w:rPr>
              <w:object w:dxaOrig="200" w:dyaOrig="320">
                <v:shape id="_x0000_i1278" type="#_x0000_t75" style="width:9.75pt;height:15.75pt" o:ole="">
                  <v:imagedata r:id="rId518" o:title=""/>
                </v:shape>
                <o:OLEObject Type="Embed" ProgID="Equation.DSMT4" ShapeID="_x0000_i1278" DrawAspect="Content" ObjectID="_1667290552" r:id="rId519"/>
              </w:object>
            </w:r>
          </w:p>
        </w:tc>
        <w:tc>
          <w:tcPr>
            <w:tcW w:w="735" w:type="dxa"/>
            <w:shd w:val="clear" w:color="auto" w:fill="auto"/>
            <w:noWrap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rFonts w:ascii="Calibri" w:eastAsia="Times New Roman" w:hAnsi="Calibri"/>
                <w:sz w:val="24"/>
              </w:rPr>
              <w:t>-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332C7C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97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764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44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83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76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624</w:t>
            </w:r>
          </w:p>
        </w:tc>
        <w:tc>
          <w:tcPr>
            <w:tcW w:w="992" w:type="dxa"/>
            <w:vAlign w:val="center"/>
          </w:tcPr>
          <w:p w:rsidR="003A4C4E" w:rsidRDefault="003A4C4E" w:rsidP="003A4C4E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837</w:t>
            </w:r>
          </w:p>
        </w:tc>
      </w:tr>
      <w:tr w:rsidR="003A4C4E" w:rsidRPr="00475FC6" w:rsidTr="00FD1859">
        <w:trPr>
          <w:trHeight w:val="42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position w:val="-10"/>
                <w:sz w:val="20"/>
              </w:rPr>
              <w:object w:dxaOrig="220" w:dyaOrig="260">
                <v:shape id="_x0000_i1279" type="#_x0000_t75" style="width:11.25pt;height:12.75pt" o:ole="">
                  <v:imagedata r:id="rId520" o:title=""/>
                </v:shape>
                <o:OLEObject Type="Embed" ProgID="Equation.DSMT4" ShapeID="_x0000_i1279" DrawAspect="Content" ObjectID="_1667290553" r:id="rId521"/>
              </w:object>
            </w:r>
          </w:p>
        </w:tc>
        <w:tc>
          <w:tcPr>
            <w:tcW w:w="735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86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5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27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54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30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135</w:t>
            </w:r>
          </w:p>
        </w:tc>
        <w:tc>
          <w:tcPr>
            <w:tcW w:w="992" w:type="dxa"/>
            <w:vAlign w:val="center"/>
          </w:tcPr>
          <w:p w:rsidR="003A4C4E" w:rsidRDefault="003A4C4E" w:rsidP="003A4C4E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36</w:t>
            </w:r>
          </w:p>
        </w:tc>
      </w:tr>
      <w:tr w:rsidR="003A4C4E" w:rsidRPr="00475FC6" w:rsidTr="00FD1859">
        <w:trPr>
          <w:trHeight w:val="61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2"/>
                <w:sz w:val="20"/>
              </w:rPr>
              <w:object w:dxaOrig="1080" w:dyaOrig="360">
                <v:shape id="_x0000_i1280" type="#_x0000_t75" style="width:54pt;height:18pt" o:ole="">
                  <v:imagedata r:id="rId522" o:title=""/>
                </v:shape>
                <o:OLEObject Type="Embed" ProgID="Equation.DSMT4" ShapeID="_x0000_i1280" DrawAspect="Content" ObjectID="_1667290554" r:id="rId523"/>
              </w:object>
            </w:r>
          </w:p>
        </w:tc>
        <w:tc>
          <w:tcPr>
            <w:tcW w:w="735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59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394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169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35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35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079</w:t>
            </w:r>
          </w:p>
        </w:tc>
        <w:tc>
          <w:tcPr>
            <w:tcW w:w="992" w:type="dxa"/>
            <w:vAlign w:val="center"/>
          </w:tcPr>
          <w:p w:rsidR="003A4C4E" w:rsidRDefault="003A4C4E" w:rsidP="003A4C4E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284</w:t>
            </w:r>
          </w:p>
        </w:tc>
      </w:tr>
      <w:tr w:rsidR="003A4C4E" w:rsidRPr="00475FC6" w:rsidTr="00FD1859">
        <w:trPr>
          <w:trHeight w:val="72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0"/>
                <w:sz w:val="20"/>
              </w:rPr>
              <w:object w:dxaOrig="1760" w:dyaOrig="680">
                <v:shape id="_x0000_i1281" type="#_x0000_t75" style="width:87.75pt;height:33.75pt" o:ole="">
                  <v:imagedata r:id="rId524" o:title=""/>
                </v:shape>
                <o:OLEObject Type="Embed" ProgID="Equation.DSMT4" ShapeID="_x0000_i1281" DrawAspect="Content" ObjectID="_1667290555" r:id="rId525"/>
              </w:object>
            </w:r>
          </w:p>
        </w:tc>
        <w:tc>
          <w:tcPr>
            <w:tcW w:w="735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266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11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2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24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054</w:t>
            </w:r>
          </w:p>
        </w:tc>
        <w:tc>
          <w:tcPr>
            <w:tcW w:w="992" w:type="dxa"/>
            <w:vAlign w:val="center"/>
          </w:tcPr>
          <w:p w:rsidR="003A4C4E" w:rsidRDefault="003A4C4E" w:rsidP="003A4C4E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192</w:t>
            </w:r>
          </w:p>
        </w:tc>
      </w:tr>
      <w:tr w:rsidR="003A4C4E" w:rsidRPr="00475FC6" w:rsidTr="00FD1859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1040" w:dyaOrig="400">
                <v:shape id="_x0000_i1282" type="#_x0000_t75" style="width:52.5pt;height:19.5pt" o:ole="">
                  <v:imagedata r:id="rId526" o:title=""/>
                </v:shape>
                <o:OLEObject Type="Embed" ProgID="Equation.DSMT4" ShapeID="_x0000_i1282" DrawAspect="Content" ObjectID="_1667290556" r:id="rId527"/>
              </w:object>
            </w:r>
          </w:p>
        </w:tc>
        <w:tc>
          <w:tcPr>
            <w:tcW w:w="735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79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717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63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70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70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597</w:t>
            </w:r>
          </w:p>
        </w:tc>
        <w:tc>
          <w:tcPr>
            <w:tcW w:w="992" w:type="dxa"/>
            <w:vAlign w:val="center"/>
          </w:tcPr>
          <w:p w:rsidR="003A4C4E" w:rsidRDefault="003A4C4E" w:rsidP="003A4C4E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75</w:t>
            </w:r>
          </w:p>
        </w:tc>
      </w:tr>
      <w:tr w:rsidR="003A4C4E" w:rsidRPr="00475FC6" w:rsidTr="00FD1859">
        <w:trPr>
          <w:trHeight w:val="54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position w:val="-14"/>
                <w:sz w:val="20"/>
              </w:rPr>
              <w:object w:dxaOrig="320" w:dyaOrig="380">
                <v:shape id="_x0000_i1283" type="#_x0000_t75" style="width:15.75pt;height:18.75pt" o:ole="">
                  <v:imagedata r:id="rId528" o:title=""/>
                </v:shape>
                <o:OLEObject Type="Embed" ProgID="Equation.DSMT4" ShapeID="_x0000_i1283" DrawAspect="Content" ObjectID="_1667290557" r:id="rId529"/>
              </w:object>
            </w:r>
          </w:p>
        </w:tc>
        <w:tc>
          <w:tcPr>
            <w:tcW w:w="735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7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8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95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97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98</w:t>
            </w:r>
          </w:p>
        </w:tc>
        <w:tc>
          <w:tcPr>
            <w:tcW w:w="992" w:type="dxa"/>
            <w:vAlign w:val="center"/>
          </w:tcPr>
          <w:p w:rsidR="003A4C4E" w:rsidRDefault="003A4C4E" w:rsidP="003A4C4E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97</w:t>
            </w:r>
          </w:p>
        </w:tc>
      </w:tr>
      <w:tr w:rsidR="003A4C4E" w:rsidRPr="00475FC6" w:rsidTr="00FD1859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1900" w:dyaOrig="400">
                <v:shape id="_x0000_i1284" type="#_x0000_t75" style="width:95.25pt;height:19.5pt" o:ole="">
                  <v:imagedata r:id="rId530" o:title=""/>
                </v:shape>
                <o:OLEObject Type="Embed" ProgID="Equation.DSMT4" ShapeID="_x0000_i1284" DrawAspect="Content" ObjectID="_1667290558" r:id="rId531"/>
              </w:object>
            </w:r>
          </w:p>
        </w:tc>
        <w:tc>
          <w:tcPr>
            <w:tcW w:w="735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78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801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82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83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83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847</w:t>
            </w:r>
          </w:p>
        </w:tc>
        <w:tc>
          <w:tcPr>
            <w:tcW w:w="992" w:type="dxa"/>
            <w:vAlign w:val="center"/>
          </w:tcPr>
          <w:p w:rsidR="003A4C4E" w:rsidRDefault="003A4C4E" w:rsidP="003A4C4E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844</w:t>
            </w:r>
          </w:p>
        </w:tc>
      </w:tr>
      <w:tr w:rsidR="003A4C4E" w:rsidRPr="00475FC6" w:rsidTr="00FD1859">
        <w:trPr>
          <w:trHeight w:val="52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1120" w:dyaOrig="400">
                <v:shape id="_x0000_i1285" type="#_x0000_t75" style="width:56.25pt;height:19.5pt" o:ole="">
                  <v:imagedata r:id="rId532" o:title=""/>
                </v:shape>
                <o:OLEObject Type="Embed" ProgID="Equation.DSMT4" ShapeID="_x0000_i1285" DrawAspect="Content" ObjectID="_1667290559" r:id="rId533"/>
              </w:object>
            </w:r>
          </w:p>
        </w:tc>
        <w:tc>
          <w:tcPr>
            <w:tcW w:w="735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116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2,372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2,439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2,48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2,48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2,506</w:t>
            </w:r>
          </w:p>
        </w:tc>
        <w:tc>
          <w:tcPr>
            <w:tcW w:w="992" w:type="dxa"/>
            <w:vAlign w:val="center"/>
          </w:tcPr>
          <w:p w:rsidR="003A4C4E" w:rsidRDefault="003A4C4E" w:rsidP="003A4C4E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498</w:t>
            </w:r>
          </w:p>
        </w:tc>
      </w:tr>
      <w:tr w:rsidR="003A4C4E" w:rsidRPr="00475FC6" w:rsidTr="00FD1859">
        <w:trPr>
          <w:trHeight w:val="78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2"/>
                <w:sz w:val="20"/>
              </w:rPr>
              <w:object w:dxaOrig="1860" w:dyaOrig="760">
                <v:shape id="_x0000_i1286" type="#_x0000_t75" style="width:93pt;height:37.5pt" o:ole="">
                  <v:imagedata r:id="rId534" o:title=""/>
                </v:shape>
                <o:OLEObject Type="Embed" ProgID="Equation.DSMT4" ShapeID="_x0000_i1286" DrawAspect="Content" ObjectID="_1667290560" r:id="rId535"/>
              </w:object>
            </w:r>
          </w:p>
        </w:tc>
        <w:tc>
          <w:tcPr>
            <w:tcW w:w="735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63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643</w:t>
            </w:r>
          </w:p>
        </w:tc>
        <w:tc>
          <w:tcPr>
            <w:tcW w:w="850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65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66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68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696</w:t>
            </w:r>
          </w:p>
        </w:tc>
        <w:tc>
          <w:tcPr>
            <w:tcW w:w="992" w:type="dxa"/>
            <w:vAlign w:val="center"/>
          </w:tcPr>
          <w:p w:rsidR="003A4C4E" w:rsidRPr="00CC0A35" w:rsidRDefault="003A4C4E" w:rsidP="003A4C4E">
            <w:pPr>
              <w:ind w:firstLine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</w:rPr>
              <w:t>1,674</w:t>
            </w:r>
          </w:p>
        </w:tc>
      </w:tr>
      <w:tr w:rsidR="003A4C4E" w:rsidRPr="00475FC6" w:rsidTr="00FD1859">
        <w:trPr>
          <w:trHeight w:val="5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E258A7">
              <w:rPr>
                <w:position w:val="-32"/>
                <w:sz w:val="20"/>
              </w:rPr>
              <w:object w:dxaOrig="1920" w:dyaOrig="760">
                <v:shape id="_x0000_i1287" type="#_x0000_t75" style="width:96pt;height:36.75pt" o:ole="">
                  <v:imagedata r:id="rId536" o:title=""/>
                </v:shape>
                <o:OLEObject Type="Embed" ProgID="Equation.DSMT4" ShapeID="_x0000_i1287" DrawAspect="Content" ObjectID="_1667290561" r:id="rId537"/>
              </w:object>
            </w:r>
          </w:p>
        </w:tc>
        <w:tc>
          <w:tcPr>
            <w:tcW w:w="735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0,63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63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63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0,642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0,66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0,672</w:t>
            </w:r>
          </w:p>
        </w:tc>
        <w:tc>
          <w:tcPr>
            <w:tcW w:w="992" w:type="dxa"/>
            <w:vAlign w:val="center"/>
          </w:tcPr>
          <w:p w:rsidR="003A4C4E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0,653</w:t>
            </w:r>
          </w:p>
        </w:tc>
      </w:tr>
      <w:tr w:rsidR="003A4C4E" w:rsidRPr="00475FC6" w:rsidTr="00FD1859">
        <w:trPr>
          <w:trHeight w:val="919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83055">
              <w:rPr>
                <w:position w:val="-12"/>
                <w:sz w:val="20"/>
              </w:rPr>
              <w:object w:dxaOrig="2020" w:dyaOrig="360">
                <v:shape id="_x0000_i1288" type="#_x0000_t75" style="width:101.25pt;height:18pt" o:ole="">
                  <v:imagedata r:id="rId538" o:title=""/>
                </v:shape>
                <o:OLEObject Type="Embed" ProgID="Equation.DSMT4" ShapeID="_x0000_i1288" DrawAspect="Content" ObjectID="_1667290562" r:id="rId539"/>
              </w:object>
            </w:r>
          </w:p>
        </w:tc>
        <w:tc>
          <w:tcPr>
            <w:tcW w:w="735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1,00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3A4C4E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0050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1,0050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1,0051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1,0052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1,00533</w:t>
            </w:r>
          </w:p>
        </w:tc>
        <w:tc>
          <w:tcPr>
            <w:tcW w:w="992" w:type="dxa"/>
            <w:vAlign w:val="center"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00518</w:t>
            </w:r>
          </w:p>
        </w:tc>
      </w:tr>
      <w:tr w:rsidR="003A4C4E" w:rsidRPr="00475FC6" w:rsidTr="00FD1859">
        <w:trPr>
          <w:trHeight w:val="49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E674DB">
              <w:rPr>
                <w:position w:val="-14"/>
                <w:sz w:val="20"/>
              </w:rPr>
              <w:object w:dxaOrig="1980" w:dyaOrig="400">
                <v:shape id="_x0000_i1289" type="#_x0000_t75" style="width:99pt;height:19.5pt" o:ole="">
                  <v:imagedata r:id="rId540" o:title=""/>
                </v:shape>
                <o:OLEObject Type="Embed" ProgID="Equation.DSMT4" ShapeID="_x0000_i1289" DrawAspect="Content" ObjectID="_1667290563" r:id="rId541"/>
              </w:object>
            </w:r>
          </w:p>
        </w:tc>
        <w:tc>
          <w:tcPr>
            <w:tcW w:w="735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,90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2,00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2,37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4,641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5,8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7,105</w:t>
            </w:r>
          </w:p>
        </w:tc>
        <w:tc>
          <w:tcPr>
            <w:tcW w:w="992" w:type="dxa"/>
            <w:vAlign w:val="center"/>
          </w:tcPr>
          <w:p w:rsidR="003A4C4E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4,876</w:t>
            </w:r>
          </w:p>
        </w:tc>
      </w:tr>
      <w:tr w:rsidR="003A4C4E" w:rsidRPr="00475FC6" w:rsidTr="00FD1859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E258A7">
              <w:rPr>
                <w:position w:val="-14"/>
                <w:sz w:val="20"/>
              </w:rPr>
              <w:object w:dxaOrig="1939" w:dyaOrig="400">
                <v:shape id="_x0000_i1290" type="#_x0000_t75" style="width:96.75pt;height:19.5pt" o:ole="">
                  <v:imagedata r:id="rId542" o:title=""/>
                </v:shape>
                <o:OLEObject Type="Embed" ProgID="Equation.DSMT4" ShapeID="_x0000_i1290" DrawAspect="Content" ObjectID="_1667290564" r:id="rId543"/>
              </w:object>
            </w:r>
          </w:p>
        </w:tc>
        <w:tc>
          <w:tcPr>
            <w:tcW w:w="735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2,27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2,27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2,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2,317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2,35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2,377</w:t>
            </w:r>
          </w:p>
        </w:tc>
        <w:tc>
          <w:tcPr>
            <w:tcW w:w="992" w:type="dxa"/>
            <w:vAlign w:val="center"/>
          </w:tcPr>
          <w:p w:rsidR="003A4C4E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2,336</w:t>
            </w:r>
          </w:p>
        </w:tc>
      </w:tr>
      <w:tr w:rsidR="003A4C4E" w:rsidRPr="00475FC6" w:rsidTr="00FD1859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6"/>
                <w:sz w:val="20"/>
              </w:rPr>
              <w:object w:dxaOrig="1460" w:dyaOrig="740">
                <v:shape id="_x0000_i1291" type="#_x0000_t75" style="width:72.75pt;height:36.75pt" o:ole="">
                  <v:imagedata r:id="rId544" o:title=""/>
                </v:shape>
                <o:OLEObject Type="Embed" ProgID="Equation.DSMT4" ShapeID="_x0000_i1291" DrawAspect="Content" ObjectID="_1667290565" r:id="rId545"/>
              </w:object>
            </w:r>
          </w:p>
        </w:tc>
        <w:tc>
          <w:tcPr>
            <w:tcW w:w="735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А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28,21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25,29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14,95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73,257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60,53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50,721</w:t>
            </w:r>
          </w:p>
        </w:tc>
        <w:tc>
          <w:tcPr>
            <w:tcW w:w="992" w:type="dxa"/>
            <w:vAlign w:val="center"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70,285</w:t>
            </w:r>
          </w:p>
        </w:tc>
      </w:tr>
      <w:tr w:rsidR="003A4C4E" w:rsidRPr="00475FC6" w:rsidTr="00FD1859">
        <w:trPr>
          <w:trHeight w:val="14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0"/>
                <w:sz w:val="20"/>
              </w:rPr>
              <w:object w:dxaOrig="2460" w:dyaOrig="780">
                <v:shape id="_x0000_i1292" type="#_x0000_t75" style="width:123pt;height:38.25pt" o:ole="">
                  <v:imagedata r:id="rId546" o:title=""/>
                </v:shape>
                <o:OLEObject Type="Embed" ProgID="Equation.DSMT4" ShapeID="_x0000_i1292" DrawAspect="Content" ObjectID="_1667290566" r:id="rId547"/>
              </w:object>
            </w:r>
          </w:p>
        </w:tc>
        <w:tc>
          <w:tcPr>
            <w:tcW w:w="735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А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04,65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102,42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94,547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63,731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54,78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48,195</w:t>
            </w:r>
          </w:p>
        </w:tc>
        <w:tc>
          <w:tcPr>
            <w:tcW w:w="992" w:type="dxa"/>
            <w:vAlign w:val="center"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61,599</w:t>
            </w:r>
          </w:p>
        </w:tc>
      </w:tr>
      <w:tr w:rsidR="003A4C4E" w:rsidRPr="00475FC6" w:rsidTr="00FD1859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0"/>
                <w:sz w:val="20"/>
              </w:rPr>
              <w:object w:dxaOrig="920" w:dyaOrig="680">
                <v:shape id="_x0000_i1293" type="#_x0000_t75" style="width:46.5pt;height:33.75pt" o:ole="">
                  <v:imagedata r:id="rId548" o:title=""/>
                </v:shape>
                <o:OLEObject Type="Embed" ProgID="Equation.DSMT4" ShapeID="_x0000_i1293" DrawAspect="Content" ObjectID="_1667290567" r:id="rId549"/>
              </w:object>
            </w:r>
          </w:p>
        </w:tc>
        <w:tc>
          <w:tcPr>
            <w:tcW w:w="735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6,229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6,09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5,62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3,793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3,26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2,569</w:t>
            </w:r>
          </w:p>
        </w:tc>
        <w:tc>
          <w:tcPr>
            <w:tcW w:w="992" w:type="dxa"/>
            <w:vAlign w:val="center"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3,667</w:t>
            </w:r>
          </w:p>
        </w:tc>
      </w:tr>
      <w:tr w:rsidR="003A4C4E" w:rsidRPr="00475FC6" w:rsidTr="00FD1859">
        <w:trPr>
          <w:trHeight w:val="100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2"/>
                <w:sz w:val="20"/>
              </w:rPr>
              <w:object w:dxaOrig="2060" w:dyaOrig="800">
                <v:shape id="_x0000_i1294" type="#_x0000_t75" style="width:102.75pt;height:39.75pt" o:ole="">
                  <v:imagedata r:id="rId550" o:title=""/>
                </v:shape>
                <o:OLEObject Type="Embed" ProgID="Equation.DSMT4" ShapeID="_x0000_i1294" DrawAspect="Content" ObjectID="_1667290568" r:id="rId551"/>
              </w:object>
            </w:r>
          </w:p>
        </w:tc>
        <w:tc>
          <w:tcPr>
            <w:tcW w:w="735" w:type="dxa"/>
            <w:shd w:val="clear" w:color="auto" w:fill="auto"/>
            <w:vAlign w:val="center"/>
            <w:hideMark/>
          </w:tcPr>
          <w:p w:rsidR="003A4C4E" w:rsidRPr="00475FC6" w:rsidRDefault="003A4C4E" w:rsidP="003A4C4E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976" w:type="dxa"/>
            <w:shd w:val="clear" w:color="auto" w:fill="auto"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0,850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0,734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0,543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0,246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0,16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3A4C4E" w:rsidRPr="003B1586" w:rsidRDefault="003A4C4E" w:rsidP="003A4C4E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color w:val="000000"/>
                <w:szCs w:val="28"/>
              </w:rPr>
              <w:t>0,10012</w:t>
            </w:r>
          </w:p>
        </w:tc>
        <w:tc>
          <w:tcPr>
            <w:tcW w:w="992" w:type="dxa"/>
            <w:vAlign w:val="center"/>
          </w:tcPr>
          <w:p w:rsidR="003A4C4E" w:rsidRPr="008904C7" w:rsidRDefault="003A4C4E" w:rsidP="003A4C4E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color w:val="000000"/>
                <w:szCs w:val="28"/>
              </w:rPr>
              <w:t>0,21754</w:t>
            </w:r>
          </w:p>
        </w:tc>
      </w:tr>
    </w:tbl>
    <w:p w:rsidR="001802D8" w:rsidRDefault="001802D8" w:rsidP="00F33F9F"/>
    <w:p w:rsidR="001802D8" w:rsidRDefault="001802D8" w:rsidP="00F33F9F">
      <w:r w:rsidRPr="001802D8">
        <w:t>Построение пусковых характ</w:t>
      </w:r>
      <w:r w:rsidR="0004288C">
        <w:t>еристик приведено на рисунках 5, 6</w:t>
      </w:r>
      <w:r w:rsidRPr="001802D8">
        <w:t>.</w:t>
      </w:r>
    </w:p>
    <w:p w:rsidR="001802D8" w:rsidRDefault="003A4C4E" w:rsidP="001802D8">
      <w:pPr>
        <w:jc w:val="center"/>
      </w:pPr>
      <w:r>
        <w:rPr>
          <w:noProof/>
        </w:rPr>
        <w:drawing>
          <wp:inline distT="0" distB="0" distL="0" distR="0">
            <wp:extent cx="4572000" cy="2743200"/>
            <wp:effectExtent l="0" t="0" r="0" b="0"/>
            <wp:docPr id="13" name="Диаграмма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52"/>
              </a:graphicData>
            </a:graphic>
          </wp:inline>
        </w:drawing>
      </w:r>
    </w:p>
    <w:p w:rsidR="001802D8" w:rsidRPr="003A4C4E" w:rsidRDefault="0004288C" w:rsidP="001802D8">
      <w:pPr>
        <w:jc w:val="center"/>
      </w:pPr>
      <w:r>
        <w:t>Рисунок 5</w:t>
      </w:r>
      <w:r w:rsidR="001802D8">
        <w:t xml:space="preserve"> – Зависимость </w:t>
      </w:r>
      <w:r w:rsidR="001802D8">
        <w:rPr>
          <w:lang w:val="en-US"/>
        </w:rPr>
        <w:t>I</w:t>
      </w:r>
      <w:r w:rsidR="001802D8" w:rsidRPr="003A4C4E">
        <w:t xml:space="preserve">* </w:t>
      </w:r>
      <w:r w:rsidR="001802D8">
        <w:t>от</w:t>
      </w:r>
      <w:r w:rsidR="001802D8" w:rsidRPr="003A4C4E">
        <w:t xml:space="preserve"> </w:t>
      </w:r>
      <w:r w:rsidR="001802D8">
        <w:rPr>
          <w:lang w:val="en-US"/>
        </w:rPr>
        <w:t>s</w:t>
      </w:r>
    </w:p>
    <w:p w:rsidR="001802D8" w:rsidRDefault="003A4C4E" w:rsidP="001802D8">
      <w:pPr>
        <w:jc w:val="center"/>
      </w:pPr>
      <w:r>
        <w:rPr>
          <w:noProof/>
        </w:rPr>
        <w:lastRenderedPageBreak/>
        <w:drawing>
          <wp:inline distT="0" distB="0" distL="0" distR="0">
            <wp:extent cx="4572000" cy="2743200"/>
            <wp:effectExtent l="0" t="0" r="0" b="0"/>
            <wp:docPr id="14" name="Диаграмма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53"/>
              </a:graphicData>
            </a:graphic>
          </wp:inline>
        </w:drawing>
      </w:r>
    </w:p>
    <w:p w:rsidR="001802D8" w:rsidRDefault="0004288C" w:rsidP="001802D8">
      <w:pPr>
        <w:jc w:val="center"/>
      </w:pPr>
      <w:r>
        <w:t>Рисунок 6</w:t>
      </w:r>
      <w:r w:rsidR="001802D8">
        <w:t xml:space="preserve"> – Зависимость M</w:t>
      </w:r>
      <w:r w:rsidR="001802D8" w:rsidRPr="001802D8">
        <w:t xml:space="preserve">* от </w:t>
      </w:r>
      <w:proofErr w:type="spellStart"/>
      <w:r w:rsidR="001802D8" w:rsidRPr="001802D8">
        <w:t>s</w:t>
      </w:r>
      <w:proofErr w:type="spellEnd"/>
    </w:p>
    <w:p w:rsidR="001802D8" w:rsidRDefault="001802D8" w:rsidP="001802D8">
      <w:pPr>
        <w:jc w:val="center"/>
      </w:pPr>
    </w:p>
    <w:p w:rsidR="00330D97" w:rsidRDefault="00330D97" w:rsidP="00002EC3">
      <w:r>
        <w:t xml:space="preserve">Параметры находятся с учётом вытеснения тока </w:t>
      </w:r>
      <w:r w:rsidRPr="008D1624">
        <w:rPr>
          <w:position w:val="-14"/>
        </w:rPr>
        <w:object w:dxaOrig="1359" w:dyaOrig="380">
          <v:shape id="_x0000_i1295" type="#_x0000_t75" style="width:67.5pt;height:18.75pt" o:ole="">
            <v:imagedata r:id="rId554" o:title=""/>
          </v:shape>
          <o:OLEObject Type="Embed" ProgID="Equation.DSMT4" ShapeID="_x0000_i1295" DrawAspect="Content" ObjectID="_1667290569" r:id="rId555"/>
        </w:object>
      </w:r>
      <w:r>
        <w:t>. Вычислим</w:t>
      </w:r>
      <w:r w:rsidR="008E7256">
        <w:t xml:space="preserve"> ξ - приведенную высоту стержня</w:t>
      </w:r>
    </w:p>
    <w:p w:rsidR="00330D97" w:rsidRPr="000A515A" w:rsidRDefault="00332C7C" w:rsidP="00002EC3">
      <w:pPr>
        <w:jc w:val="center"/>
      </w:pPr>
      <w:r w:rsidRPr="000A515A">
        <w:rPr>
          <w:position w:val="-12"/>
        </w:rPr>
        <w:object w:dxaOrig="4380" w:dyaOrig="440">
          <v:shape id="_x0000_i1296" type="#_x0000_t75" style="width:217.5pt;height:21.75pt" o:ole="">
            <v:imagedata r:id="rId556" o:title=""/>
          </v:shape>
          <o:OLEObject Type="Embed" ProgID="Equation.DSMT4" ShapeID="_x0000_i1296" DrawAspect="Content" ObjectID="_1667290570" r:id="rId557"/>
        </w:object>
      </w:r>
      <w:r w:rsidR="00330D97">
        <w:t>,</w:t>
      </w:r>
    </w:p>
    <w:p w:rsidR="00330D97" w:rsidRDefault="00330D97" w:rsidP="00002EC3">
      <w:r>
        <w:t xml:space="preserve">где </w:t>
      </w:r>
      <w:proofErr w:type="spellStart"/>
      <w:proofErr w:type="gramStart"/>
      <w:r>
        <w:t>h</w:t>
      </w:r>
      <w:proofErr w:type="gramEnd"/>
      <w:r w:rsidRPr="006D552C">
        <w:rPr>
          <w:vertAlign w:val="subscript"/>
        </w:rPr>
        <w:t>с</w:t>
      </w:r>
      <w:proofErr w:type="spellEnd"/>
      <w:r w:rsidR="00332C7C">
        <w:t xml:space="preserve"> - высота стержня в</w:t>
      </w:r>
      <w:r w:rsidR="00332C7C" w:rsidRPr="00332C7C">
        <w:t xml:space="preserve"> </w:t>
      </w:r>
      <w:r w:rsidR="008E7256">
        <w:t>пазу</w:t>
      </w:r>
    </w:p>
    <w:p w:rsidR="00330D97" w:rsidRDefault="00332C7C" w:rsidP="00002EC3">
      <w:pPr>
        <w:jc w:val="center"/>
      </w:pPr>
      <w:r w:rsidRPr="000A515A">
        <w:rPr>
          <w:position w:val="-12"/>
        </w:rPr>
        <w:object w:dxaOrig="3840" w:dyaOrig="380">
          <v:shape id="_x0000_i1297" type="#_x0000_t75" style="width:191.25pt;height:18.75pt" o:ole="">
            <v:imagedata r:id="rId558" o:title=""/>
          </v:shape>
          <o:OLEObject Type="Embed" ProgID="Equation.DSMT4" ShapeID="_x0000_i1297" DrawAspect="Content" ObjectID="_1667290571" r:id="rId559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.</w:t>
      </w:r>
    </w:p>
    <w:p w:rsidR="00330D97" w:rsidRPr="00332C7C" w:rsidRDefault="00330D97" w:rsidP="00002EC3">
      <w:r>
        <w:t xml:space="preserve">Для </w:t>
      </w:r>
      <w:r w:rsidR="00332C7C" w:rsidRPr="00332C7C">
        <w:rPr>
          <w:position w:val="-12"/>
        </w:rPr>
        <w:object w:dxaOrig="980" w:dyaOrig="360">
          <v:shape id="_x0000_i1298" type="#_x0000_t75" style="width:49.5pt;height:18pt" o:ole="">
            <v:imagedata r:id="rId560" o:title=""/>
          </v:shape>
          <o:OLEObject Type="Embed" ProgID="Equation.DSMT4" ShapeID="_x0000_i1298" DrawAspect="Content" ObjectID="_1667290572" r:id="rId561"/>
        </w:object>
      </w:r>
      <w:r w:rsidR="0004288C">
        <w:t xml:space="preserve"> находим по рисунку</w:t>
      </w:r>
      <w:r>
        <w:t xml:space="preserve"> φ</w:t>
      </w:r>
      <w:r>
        <w:rPr>
          <w:lang w:val="en-US"/>
        </w:rPr>
        <w:t> </w:t>
      </w:r>
      <w:r>
        <w:t>=</w:t>
      </w:r>
      <w:r w:rsidR="00332C7C">
        <w:t>0,</w:t>
      </w:r>
      <w:r w:rsidR="00332C7C" w:rsidRPr="00332C7C">
        <w:t>86</w:t>
      </w:r>
      <w:proofErr w:type="gramStart"/>
      <w:r>
        <w:rPr>
          <w:lang w:val="en-US"/>
        </w:rPr>
        <w:t> </w:t>
      </w:r>
      <w:r w:rsidRPr="000F1B9A">
        <w:t>;</w:t>
      </w:r>
      <w:proofErr w:type="gramEnd"/>
      <w:r>
        <w:t> по</w:t>
      </w:r>
      <w:r>
        <w:rPr>
          <w:lang w:val="en-US"/>
        </w:rPr>
        <w:t> </w:t>
      </w:r>
      <w:r>
        <w:t xml:space="preserve">рисунку </w:t>
      </w:r>
      <w:r w:rsidR="00ED5054">
        <w:t>17</w:t>
      </w:r>
      <w:r>
        <w:t xml:space="preserve"> </w:t>
      </w:r>
      <w:r>
        <w:rPr>
          <w:rFonts w:cs="Times New Roman"/>
        </w:rPr>
        <w:t xml:space="preserve"> φ</w:t>
      </w:r>
      <w:r w:rsidRPr="004B38B9">
        <w:t>'</w:t>
      </w:r>
      <w:r>
        <w:rPr>
          <w:lang w:val="en-US"/>
        </w:rPr>
        <w:t> </w:t>
      </w:r>
      <w:r w:rsidRPr="00DC0FA6">
        <w:t>=</w:t>
      </w:r>
      <w:r>
        <w:rPr>
          <w:lang w:val="en-US"/>
        </w:rPr>
        <w:t> </w:t>
      </w:r>
      <w:r w:rsidRPr="00DC0FA6">
        <w:rPr>
          <w:i/>
          <w:lang w:val="en-US"/>
        </w:rPr>
        <w:t>k</w:t>
      </w:r>
      <w:proofErr w:type="spellStart"/>
      <w:r>
        <w:rPr>
          <w:vertAlign w:val="subscript"/>
        </w:rPr>
        <w:t>д</w:t>
      </w:r>
      <w:proofErr w:type="spellEnd"/>
      <w:r>
        <w:rPr>
          <w:vertAlign w:val="subscript"/>
        </w:rPr>
        <w:t> </w:t>
      </w:r>
      <w:r>
        <w:t>=</w:t>
      </w:r>
      <w:r w:rsidR="008E7256" w:rsidRPr="008E7256">
        <w:t>0,</w:t>
      </w:r>
      <w:r w:rsidR="00332C7C" w:rsidRPr="00332C7C">
        <w:t>75</w:t>
      </w:r>
      <w:r>
        <w:t xml:space="preserve"> , где </w:t>
      </w:r>
      <w:r>
        <w:rPr>
          <w:lang w:val="en-US"/>
        </w:rPr>
        <w:t>k</w:t>
      </w:r>
      <w:proofErr w:type="spellStart"/>
      <w:r w:rsidRPr="00C15118">
        <w:rPr>
          <w:vertAlign w:val="subscript"/>
        </w:rPr>
        <w:t>д</w:t>
      </w:r>
      <w:proofErr w:type="spellEnd"/>
      <w:r>
        <w:t xml:space="preserve"> - коэффициент демпфирования.</w:t>
      </w:r>
    </w:p>
    <w:p w:rsidR="00330D97" w:rsidRPr="009D0080" w:rsidRDefault="00330D97" w:rsidP="00002EC3">
      <w:r>
        <w:t xml:space="preserve">В расчетах условно принимают, что при действии эффекта вытеснения ток ротора распределен равномерно, но не по всему сечению стержня, а лишь по его верхней части, ограниченной высотой </w:t>
      </w:r>
      <w:proofErr w:type="spellStart"/>
      <w:r>
        <w:rPr>
          <w:rFonts w:eastAsia="Times New Roman" w:cs="Times New Roman"/>
          <w:i/>
        </w:rPr>
        <w:t>h</w:t>
      </w:r>
      <w:r>
        <w:rPr>
          <w:vertAlign w:val="subscript"/>
        </w:rPr>
        <w:t>r</w:t>
      </w:r>
      <w:proofErr w:type="spellEnd"/>
      <w:r>
        <w:t xml:space="preserve">, имеющей сечение </w:t>
      </w:r>
      <w:proofErr w:type="spellStart"/>
      <w:r>
        <w:rPr>
          <w:rFonts w:eastAsia="Times New Roman" w:cs="Times New Roman"/>
          <w:i/>
        </w:rPr>
        <w:t>q</w:t>
      </w:r>
      <w:r>
        <w:rPr>
          <w:vertAlign w:val="subscript"/>
        </w:rPr>
        <w:t>r</w:t>
      </w:r>
      <w:proofErr w:type="spellEnd"/>
    </w:p>
    <w:p w:rsidR="00330D97" w:rsidRPr="00973163" w:rsidRDefault="00332C7C" w:rsidP="00002EC3">
      <w:pPr>
        <w:jc w:val="center"/>
      </w:pPr>
      <w:r w:rsidRPr="00332C7C">
        <w:rPr>
          <w:position w:val="-32"/>
        </w:rPr>
        <w:object w:dxaOrig="2980" w:dyaOrig="760">
          <v:shape id="_x0000_i1299" type="#_x0000_t75" style="width:147pt;height:38.25pt" o:ole="">
            <v:imagedata r:id="rId562" o:title=""/>
          </v:shape>
          <o:OLEObject Type="Embed" ProgID="Equation.DSMT4" ShapeID="_x0000_i1299" DrawAspect="Content" ObjectID="_1667290573" r:id="rId563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;</w:t>
      </w:r>
    </w:p>
    <w:p w:rsidR="00330D97" w:rsidRDefault="00332C7C" w:rsidP="00002EC3">
      <w:pPr>
        <w:jc w:val="center"/>
      </w:pPr>
      <w:r w:rsidRPr="00332C7C">
        <w:rPr>
          <w:position w:val="-28"/>
        </w:rPr>
        <w:object w:dxaOrig="7780" w:dyaOrig="760">
          <v:shape id="_x0000_i1300" type="#_x0000_t75" style="width:388.5pt;height:38.25pt" o:ole="">
            <v:imagedata r:id="rId564" o:title=""/>
          </v:shape>
          <o:OLEObject Type="Embed" ProgID="Equation.DSMT4" ShapeID="_x0000_i1300" DrawAspect="Content" ObjectID="_1667290574" r:id="rId565"/>
        </w:object>
      </w:r>
      <w:r w:rsidR="00330D97">
        <w:t xml:space="preserve">, </w:t>
      </w:r>
      <w:r w:rsidR="008E7256">
        <w:t>м</w:t>
      </w:r>
      <w:r w:rsidR="00330D97">
        <w:t>м</w:t>
      </w:r>
      <w:proofErr w:type="gramStart"/>
      <w:r w:rsidR="00330D97" w:rsidRPr="0029789E">
        <w:rPr>
          <w:vertAlign w:val="superscript"/>
        </w:rPr>
        <w:t>2</w:t>
      </w:r>
      <w:proofErr w:type="gramEnd"/>
      <w:r w:rsidR="00330D97">
        <w:t>;</w:t>
      </w:r>
    </w:p>
    <w:p w:rsidR="00330D97" w:rsidRDefault="00332C7C" w:rsidP="00002EC3">
      <w:pPr>
        <w:jc w:val="center"/>
      </w:pPr>
      <w:r w:rsidRPr="00332C7C">
        <w:rPr>
          <w:position w:val="-34"/>
        </w:rPr>
        <w:object w:dxaOrig="5920" w:dyaOrig="780">
          <v:shape id="_x0000_i1301" type="#_x0000_t75" style="width:294pt;height:39pt" o:ole="">
            <v:imagedata r:id="rId566" o:title=""/>
          </v:shape>
          <o:OLEObject Type="Embed" ProgID="Equation.DSMT4" ShapeID="_x0000_i1301" DrawAspect="Content" ObjectID="_1667290575" r:id="rId567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.</w:t>
      </w:r>
    </w:p>
    <w:p w:rsidR="00330D97" w:rsidRDefault="00330D97" w:rsidP="00002EC3">
      <w:r>
        <w:t xml:space="preserve">Коэффициент </w:t>
      </w:r>
      <w:proofErr w:type="spellStart"/>
      <w:r>
        <w:t>k</w:t>
      </w:r>
      <w:r w:rsidRPr="00C15118">
        <w:rPr>
          <w:vertAlign w:val="subscript"/>
        </w:rPr>
        <w:t>r</w:t>
      </w:r>
      <w:proofErr w:type="spellEnd"/>
      <w:r>
        <w:t xml:space="preserve"> показывает, на сколько увеличилось активное сопр</w:t>
      </w:r>
      <w:r>
        <w:t>о</w:t>
      </w:r>
      <w:r>
        <w:t>тивление пазовой части стержня r</w:t>
      </w:r>
      <w:r w:rsidRPr="00C15118">
        <w:rPr>
          <w:vertAlign w:val="subscript"/>
        </w:rPr>
        <w:t>cξ</w:t>
      </w:r>
      <w:r>
        <w:t xml:space="preserve"> при неравномерной плотности тока в нем </w:t>
      </w:r>
      <w:r>
        <w:lastRenderedPageBreak/>
        <w:t xml:space="preserve">по сравнению с его сопротивлением </w:t>
      </w:r>
      <w:proofErr w:type="spellStart"/>
      <w:proofErr w:type="gramStart"/>
      <w:r>
        <w:t>r</w:t>
      </w:r>
      <w:proofErr w:type="gramEnd"/>
      <w:r w:rsidRPr="00C15118">
        <w:rPr>
          <w:vertAlign w:val="subscript"/>
        </w:rPr>
        <w:t>с</w:t>
      </w:r>
      <w:proofErr w:type="spellEnd"/>
      <w:r>
        <w:t xml:space="preserve"> при одинаковой пло</w:t>
      </w:r>
      <w:r w:rsidR="00971EAE">
        <w:t>тности по всему сечению стержня</w:t>
      </w:r>
    </w:p>
    <w:p w:rsidR="00330D97" w:rsidRDefault="00332C7C" w:rsidP="00002EC3">
      <w:pPr>
        <w:jc w:val="center"/>
      </w:pPr>
      <w:r w:rsidRPr="00332C7C">
        <w:rPr>
          <w:position w:val="-34"/>
        </w:rPr>
        <w:object w:dxaOrig="2780" w:dyaOrig="780">
          <v:shape id="_x0000_i1302" type="#_x0000_t75" style="width:138.75pt;height:39pt" o:ole="">
            <v:imagedata r:id="rId568" o:title=""/>
          </v:shape>
          <o:OLEObject Type="Embed" ProgID="Equation.DSMT4" ShapeID="_x0000_i1302" DrawAspect="Content" ObjectID="_1667290576" r:id="rId569"/>
        </w:object>
      </w:r>
      <w:r w:rsidR="00330D97">
        <w:t>.</w:t>
      </w:r>
    </w:p>
    <w:p w:rsidR="00330D97" w:rsidRPr="0079092B" w:rsidRDefault="00330D97" w:rsidP="00002EC3">
      <w:r>
        <w:t>Коэффициент общего увеличения сопротивления фазы ротора под в</w:t>
      </w:r>
      <w:r w:rsidR="00971EAE">
        <w:t>лиянием эффекта вытеснения тока</w:t>
      </w:r>
    </w:p>
    <w:p w:rsidR="00330D97" w:rsidRPr="0079092B" w:rsidRDefault="00C21B6B" w:rsidP="00002EC3">
      <w:pPr>
        <w:jc w:val="center"/>
      </w:pPr>
      <w:r w:rsidRPr="00332C7C">
        <w:rPr>
          <w:position w:val="-34"/>
        </w:rPr>
        <w:object w:dxaOrig="5120" w:dyaOrig="820">
          <v:shape id="_x0000_i1303" type="#_x0000_t75" style="width:254.25pt;height:41.25pt" o:ole="">
            <v:imagedata r:id="rId570" o:title=""/>
          </v:shape>
          <o:OLEObject Type="Embed" ProgID="Equation.DSMT4" ShapeID="_x0000_i1303" DrawAspect="Content" ObjectID="_1667290577" r:id="rId571"/>
        </w:object>
      </w:r>
      <w:r w:rsidR="00330D97" w:rsidRPr="0079092B">
        <w:t>.</w:t>
      </w:r>
    </w:p>
    <w:p w:rsidR="00330D97" w:rsidRDefault="00330D97" w:rsidP="00002EC3">
      <w:r w:rsidRPr="000F1B9A">
        <w:t>Приведённое активное сопротивление ротора с учётом действия э</w:t>
      </w:r>
      <w:r w:rsidRPr="000F1B9A">
        <w:t>ф</w:t>
      </w:r>
      <w:r w:rsidRPr="000F1B9A">
        <w:t>фекта вытеснения то</w:t>
      </w:r>
      <w:r>
        <w:t>ка:</w:t>
      </w:r>
    </w:p>
    <w:p w:rsidR="00330D97" w:rsidRDefault="00C21B6B" w:rsidP="00002EC3">
      <w:pPr>
        <w:jc w:val="center"/>
      </w:pPr>
      <w:r w:rsidRPr="00C21B6B">
        <w:rPr>
          <w:position w:val="-16"/>
        </w:rPr>
        <w:object w:dxaOrig="3400" w:dyaOrig="420">
          <v:shape id="_x0000_i1304" type="#_x0000_t75" style="width:170.25pt;height:21pt" o:ole="">
            <v:imagedata r:id="rId572" o:title=""/>
          </v:shape>
          <o:OLEObject Type="Embed" ProgID="Equation.DSMT4" ShapeID="_x0000_i1304" DrawAspect="Content" ObjectID="_1667290578" r:id="rId573"/>
        </w:object>
      </w:r>
      <w:r w:rsidR="00330D97">
        <w:t>, Ом.</w:t>
      </w:r>
    </w:p>
    <w:p w:rsidR="00330D97" w:rsidRPr="00BE7CC8" w:rsidRDefault="00330D97" w:rsidP="00002EC3">
      <w:r>
        <w:t xml:space="preserve">Индуктивное сопротивление обмотки ротора </w:t>
      </w:r>
      <w:r>
        <w:rPr>
          <w:rFonts w:cs="Times New Roman"/>
          <w:i/>
          <w:lang w:val="en-US"/>
        </w:rPr>
        <w:t>x</w:t>
      </w:r>
      <w:r w:rsidRPr="004B38B9">
        <w:t>'</w:t>
      </w:r>
      <w:r w:rsidRPr="00E8029D">
        <w:rPr>
          <w:vertAlign w:val="subscript"/>
        </w:rPr>
        <w:t>2</w:t>
      </w:r>
      <w:r w:rsidRPr="00C24EF7">
        <w:rPr>
          <w:rFonts w:cs="Times New Roman"/>
          <w:spacing w:val="-6"/>
          <w:vertAlign w:val="subscript"/>
        </w:rPr>
        <w:t>ξ</w:t>
      </w:r>
      <w:r>
        <w:rPr>
          <w:rFonts w:cs="Times New Roman"/>
          <w:spacing w:val="-6"/>
        </w:rPr>
        <w:t xml:space="preserve"> при </w:t>
      </w:r>
      <w:r>
        <w:rPr>
          <w:rFonts w:cs="Times New Roman"/>
        </w:rPr>
        <w:t>φ</w:t>
      </w:r>
      <w:r w:rsidRPr="004B38B9">
        <w:t>'</w:t>
      </w:r>
      <w:r>
        <w:rPr>
          <w:lang w:val="en-US"/>
        </w:rPr>
        <w:t> </w:t>
      </w:r>
      <w:r w:rsidRPr="00DC0FA6">
        <w:t>=</w:t>
      </w:r>
      <w:r>
        <w:rPr>
          <w:lang w:val="en-US"/>
        </w:rPr>
        <w:t> </w:t>
      </w:r>
      <w:proofErr w:type="gramStart"/>
      <w:r w:rsidRPr="00C21B6B">
        <w:rPr>
          <w:lang w:val="en-US"/>
        </w:rPr>
        <w:t>k</w:t>
      </w:r>
      <w:proofErr w:type="spellStart"/>
      <w:proofErr w:type="gramEnd"/>
      <w:r w:rsidRPr="00C21B6B">
        <w:rPr>
          <w:vertAlign w:val="subscript"/>
        </w:rPr>
        <w:t>д</w:t>
      </w:r>
      <w:proofErr w:type="spellEnd"/>
      <w:r>
        <w:rPr>
          <w:vertAlign w:val="subscript"/>
        </w:rPr>
        <w:t> </w:t>
      </w:r>
      <w:r>
        <w:t xml:space="preserve">= </w:t>
      </w:r>
      <w:r w:rsidR="005D6D71" w:rsidRPr="005D6D71">
        <w:t>0,8</w:t>
      </w:r>
      <w:r>
        <w:t>.</w:t>
      </w:r>
      <w:r w:rsidRPr="00BE7CC8">
        <w:t xml:space="preserve"> </w:t>
      </w:r>
      <w:r>
        <w:t>Для его расчёта найдём сначала коэффициент магнитной проводимости пазового рассеяния о</w:t>
      </w:r>
      <w:r w:rsidR="00971EAE">
        <w:t>бмотки короткозамкнутого ротора</w:t>
      </w:r>
    </w:p>
    <w:p w:rsidR="00330D97" w:rsidRDefault="00C21B6B" w:rsidP="00002EC3">
      <w:pPr>
        <w:jc w:val="center"/>
      </w:pPr>
      <w:r w:rsidRPr="00C21B6B">
        <w:rPr>
          <w:position w:val="-96"/>
        </w:rPr>
        <w:object w:dxaOrig="7839" w:dyaOrig="2060">
          <v:shape id="_x0000_i1305" type="#_x0000_t75" style="width:390pt;height:102pt" o:ole="">
            <v:imagedata r:id="rId574" o:title=""/>
          </v:shape>
          <o:OLEObject Type="Embed" ProgID="Equation.DSMT4" ShapeID="_x0000_i1305" DrawAspect="Content" ObjectID="_1667290579" r:id="rId575"/>
        </w:object>
      </w:r>
    </w:p>
    <w:p w:rsidR="00330D97" w:rsidRDefault="00330D97" w:rsidP="00002EC3">
      <w:r>
        <w:t xml:space="preserve">при </w:t>
      </w:r>
      <w:r>
        <w:rPr>
          <w:lang w:val="en-US"/>
        </w:rPr>
        <w:t>s</w:t>
      </w:r>
      <w:r w:rsidRPr="002E1CB7">
        <w:t xml:space="preserve">=1 </w:t>
      </w:r>
      <w:r>
        <w:t xml:space="preserve">предварительно принимаем </w:t>
      </w:r>
      <w:r w:rsidR="00C21B6B" w:rsidRPr="00C21B6B">
        <w:rPr>
          <w:position w:val="-34"/>
        </w:rPr>
        <w:object w:dxaOrig="1020" w:dyaOrig="780">
          <v:shape id="_x0000_i1306" type="#_x0000_t75" style="width:50.25pt;height:39pt" o:ole="">
            <v:imagedata r:id="rId576" o:title=""/>
          </v:shape>
          <o:OLEObject Type="Embed" ProgID="Equation.DSMT4" ShapeID="_x0000_i1306" DrawAspect="Content" ObjectID="_1667290580" r:id="rId577"/>
        </w:object>
      </w:r>
      <w:r>
        <w:t>;</w:t>
      </w:r>
    </w:p>
    <w:p w:rsidR="00330D97" w:rsidRDefault="00330D97" w:rsidP="00002EC3">
      <w:proofErr w:type="spellStart"/>
      <w:r>
        <w:t>К</w:t>
      </w:r>
      <w:r w:rsidRPr="009D0080">
        <w:rPr>
          <w:vertAlign w:val="subscript"/>
        </w:rPr>
        <w:t>х</w:t>
      </w:r>
      <w:proofErr w:type="spellEnd"/>
      <w:r>
        <w:t xml:space="preserve"> - изменение индуктивного сопротивления фазы обмотки ротора от д</w:t>
      </w:r>
      <w:r w:rsidR="003F4F83">
        <w:t>ействия эффекта вытеснения тока</w:t>
      </w:r>
    </w:p>
    <w:p w:rsidR="00330D97" w:rsidRDefault="00C21B6B" w:rsidP="00002EC3">
      <w:pPr>
        <w:jc w:val="center"/>
      </w:pPr>
      <w:r w:rsidRPr="00C21B6B">
        <w:rPr>
          <w:position w:val="-38"/>
        </w:rPr>
        <w:object w:dxaOrig="4680" w:dyaOrig="880">
          <v:shape id="_x0000_i1307" type="#_x0000_t75" style="width:234pt;height:44.25pt" o:ole="">
            <v:imagedata r:id="rId578" o:title=""/>
          </v:shape>
          <o:OLEObject Type="Embed" ProgID="Equation.DSMT4" ShapeID="_x0000_i1307" DrawAspect="Content" ObjectID="_1667290581" r:id="rId579"/>
        </w:object>
      </w:r>
      <w:r w:rsidR="00330D97">
        <w:t>;</w:t>
      </w:r>
    </w:p>
    <w:p w:rsidR="00330D97" w:rsidRDefault="00C21B6B" w:rsidP="00002EC3">
      <w:pPr>
        <w:jc w:val="center"/>
      </w:pPr>
      <w:r w:rsidRPr="00C21B6B">
        <w:rPr>
          <w:position w:val="-16"/>
        </w:rPr>
        <w:object w:dxaOrig="3440" w:dyaOrig="420">
          <v:shape id="_x0000_i1308" type="#_x0000_t75" style="width:170.25pt;height:21pt" o:ole="">
            <v:imagedata r:id="rId580" o:title=""/>
          </v:shape>
          <o:OLEObject Type="Embed" ProgID="Equation.DSMT4" ShapeID="_x0000_i1308" DrawAspect="Content" ObjectID="_1667290582" r:id="rId581"/>
        </w:object>
      </w:r>
      <w:r w:rsidR="00330D97">
        <w:t>, Ом.</w:t>
      </w:r>
    </w:p>
    <w:p w:rsidR="00330D97" w:rsidRDefault="00330D97" w:rsidP="00002EC3">
      <w:r>
        <w:t xml:space="preserve">Ток ротора без учёта влияния насыщения, принимая </w:t>
      </w:r>
      <w:r w:rsidR="00C21B6B" w:rsidRPr="001B47C8">
        <w:rPr>
          <w:position w:val="-12"/>
        </w:rPr>
        <w:object w:dxaOrig="660" w:dyaOrig="380">
          <v:shape id="_x0000_i1309" type="#_x0000_t75" style="width:32.25pt;height:18.75pt" o:ole="">
            <v:imagedata r:id="rId582" o:title=""/>
          </v:shape>
          <o:OLEObject Type="Embed" ProgID="Equation.DSMT4" ShapeID="_x0000_i1309" DrawAspect="Content" ObjectID="_1667290583" r:id="rId583"/>
        </w:object>
      </w:r>
    </w:p>
    <w:p w:rsidR="00330D97" w:rsidRDefault="007B0A10" w:rsidP="00002EC3">
      <w:pPr>
        <w:jc w:val="center"/>
      </w:pPr>
      <w:r w:rsidRPr="007D5621">
        <w:rPr>
          <w:position w:val="-88"/>
        </w:rPr>
        <w:object w:dxaOrig="8440" w:dyaOrig="1320">
          <v:shape id="_x0000_i1310" type="#_x0000_t75" style="width:395.25pt;height:66pt" o:ole="">
            <v:imagedata r:id="rId584" o:title=""/>
          </v:shape>
          <o:OLEObject Type="Embed" ProgID="Equation.DSMT4" ShapeID="_x0000_i1310" DrawAspect="Content" ObjectID="_1667290584" r:id="rId585"/>
        </w:object>
      </w:r>
      <w:r w:rsidR="00330D97">
        <w:t>, А.</w:t>
      </w:r>
    </w:p>
    <w:p w:rsidR="00330D97" w:rsidRDefault="00330D97" w:rsidP="00002EC3">
      <w:pPr>
        <w:rPr>
          <w:rFonts w:cs="Times New Roman"/>
          <w:spacing w:val="-6"/>
        </w:rPr>
      </w:pPr>
      <w:r w:rsidRPr="001B47C8">
        <w:rPr>
          <w:rFonts w:cs="Times New Roman"/>
          <w:spacing w:val="-6"/>
        </w:rPr>
        <w:t xml:space="preserve">Учёт влияния насыщения на параметры. Принимаем для </w:t>
      </w:r>
      <w:proofErr w:type="spellStart"/>
      <w:r w:rsidRPr="001B47C8">
        <w:rPr>
          <w:rFonts w:cs="Times New Roman"/>
          <w:spacing w:val="-6"/>
        </w:rPr>
        <w:t>s</w:t>
      </w:r>
      <w:proofErr w:type="spellEnd"/>
      <w:r w:rsidRPr="001B47C8">
        <w:rPr>
          <w:rFonts w:cs="Times New Roman"/>
          <w:spacing w:val="-6"/>
        </w:rPr>
        <w:t xml:space="preserve"> = 1 коэффиц</w:t>
      </w:r>
      <w:r w:rsidRPr="001B47C8">
        <w:rPr>
          <w:rFonts w:cs="Times New Roman"/>
          <w:spacing w:val="-6"/>
        </w:rPr>
        <w:t>и</w:t>
      </w:r>
      <w:r w:rsidRPr="001B47C8">
        <w:rPr>
          <w:rFonts w:cs="Times New Roman"/>
          <w:spacing w:val="-6"/>
        </w:rPr>
        <w:t xml:space="preserve">ент насыщения </w:t>
      </w:r>
      <w:proofErr w:type="spellStart"/>
      <w:proofErr w:type="gramStart"/>
      <w:r w:rsidRPr="001B47C8">
        <w:rPr>
          <w:rFonts w:cs="Times New Roman"/>
          <w:spacing w:val="-6"/>
        </w:rPr>
        <w:t>k</w:t>
      </w:r>
      <w:proofErr w:type="gramEnd"/>
      <w:r w:rsidRPr="001B47C8">
        <w:rPr>
          <w:rFonts w:cs="Times New Roman"/>
          <w:spacing w:val="-6"/>
          <w:vertAlign w:val="subscript"/>
        </w:rPr>
        <w:t>нас</w:t>
      </w:r>
      <w:proofErr w:type="spellEnd"/>
      <w:r w:rsidRPr="001B47C8">
        <w:rPr>
          <w:rFonts w:cs="Times New Roman"/>
          <w:spacing w:val="-6"/>
        </w:rPr>
        <w:t xml:space="preserve"> =1,35   и I</w:t>
      </w:r>
      <w:r w:rsidRPr="001B47C8">
        <w:rPr>
          <w:rFonts w:cs="Times New Roman"/>
          <w:spacing w:val="-6"/>
          <w:vertAlign w:val="subscript"/>
        </w:rPr>
        <w:t>1</w:t>
      </w:r>
      <w:r w:rsidRPr="001B47C8">
        <w:rPr>
          <w:rFonts w:cs="Times New Roman"/>
          <w:spacing w:val="-6"/>
        </w:rPr>
        <w:t xml:space="preserve"> ≈ I'</w:t>
      </w:r>
      <w:r w:rsidRPr="001B47C8">
        <w:rPr>
          <w:rFonts w:cs="Times New Roman"/>
          <w:spacing w:val="-6"/>
          <w:vertAlign w:val="subscript"/>
        </w:rPr>
        <w:t>2</w:t>
      </w:r>
      <w:r>
        <w:rPr>
          <w:rFonts w:cs="Times New Roman"/>
          <w:spacing w:val="-6"/>
        </w:rPr>
        <w:t xml:space="preserve"> и приво</w:t>
      </w:r>
      <w:r w:rsidRPr="001B47C8">
        <w:rPr>
          <w:rFonts w:cs="Times New Roman"/>
          <w:spacing w:val="-6"/>
        </w:rPr>
        <w:t>дим расчёт для</w:t>
      </w:r>
      <w:r w:rsidR="007B0A10" w:rsidRPr="001B47C8">
        <w:rPr>
          <w:position w:val="-12"/>
        </w:rPr>
        <w:object w:dxaOrig="3379" w:dyaOrig="380">
          <v:shape id="_x0000_i1311" type="#_x0000_t75" style="width:168.75pt;height:18.75pt" o:ole="">
            <v:imagedata r:id="rId586" o:title=""/>
          </v:shape>
          <o:OLEObject Type="Embed" ProgID="Equation.DSMT4" ShapeID="_x0000_i1311" DrawAspect="Content" ObjectID="_1667290585" r:id="rId587"/>
        </w:object>
      </w:r>
      <w:r>
        <w:t xml:space="preserve"> А</w:t>
      </w:r>
      <w:r w:rsidRPr="001B47C8">
        <w:rPr>
          <w:rFonts w:cs="Times New Roman"/>
          <w:spacing w:val="-6"/>
        </w:rPr>
        <w:t xml:space="preserve">. Для меньших </w:t>
      </w:r>
      <w:r w:rsidR="007B0A10" w:rsidRPr="001B47C8">
        <w:rPr>
          <w:position w:val="-12"/>
        </w:rPr>
        <w:object w:dxaOrig="560" w:dyaOrig="380">
          <v:shape id="_x0000_i1312" type="#_x0000_t75" style="width:27.75pt;height:18.75pt" o:ole="">
            <v:imagedata r:id="rId588" o:title=""/>
          </v:shape>
          <o:OLEObject Type="Embed" ProgID="Equation.DSMT4" ShapeID="_x0000_i1312" DrawAspect="Content" ObjectID="_1667290586" r:id="rId589"/>
        </w:object>
      </w:r>
      <w:r>
        <w:t xml:space="preserve"> </w:t>
      </w:r>
      <w:r w:rsidRPr="001B47C8">
        <w:rPr>
          <w:rFonts w:cs="Times New Roman"/>
          <w:spacing w:val="-6"/>
        </w:rPr>
        <w:t>снижают до 1,1.</w:t>
      </w:r>
    </w:p>
    <w:p w:rsidR="00330D97" w:rsidRDefault="00330D97" w:rsidP="00002EC3">
      <w:pPr>
        <w:rPr>
          <w:rFonts w:cs="Times New Roman"/>
          <w:spacing w:val="-6"/>
        </w:rPr>
      </w:pPr>
      <w:proofErr w:type="gramStart"/>
      <w:r>
        <w:t>Средняя</w:t>
      </w:r>
      <w:proofErr w:type="gramEnd"/>
      <w:r>
        <w:t xml:space="preserve"> МДС обмотки, отнесенну</w:t>
      </w:r>
      <w:r w:rsidR="003F4F83">
        <w:t>ю к одному пазу обмотки статора</w:t>
      </w:r>
    </w:p>
    <w:p w:rsidR="00330D97" w:rsidRDefault="007B0A10" w:rsidP="00002EC3">
      <w:pPr>
        <w:jc w:val="center"/>
      </w:pPr>
      <w:r w:rsidRPr="007B0A10">
        <w:rPr>
          <w:position w:val="-78"/>
        </w:rPr>
        <w:object w:dxaOrig="5560" w:dyaOrig="1700">
          <v:shape id="_x0000_i1313" type="#_x0000_t75" style="width:276.75pt;height:84.75pt" o:ole="">
            <v:imagedata r:id="rId590" o:title=""/>
          </v:shape>
          <o:OLEObject Type="Embed" ProgID="Equation.DSMT4" ShapeID="_x0000_i1313" DrawAspect="Content" ObjectID="_1667290587" r:id="rId591"/>
        </w:object>
      </w:r>
    </w:p>
    <w:p w:rsidR="00330D97" w:rsidRDefault="00330D97" w:rsidP="00002EC3">
      <w:r>
        <w:t>где</w:t>
      </w:r>
      <w:r w:rsidRPr="009D0080">
        <w:t xml:space="preserve"> </w:t>
      </w:r>
      <w:r>
        <w:t>I</w:t>
      </w:r>
      <w:r w:rsidRPr="009D0080">
        <w:rPr>
          <w:vertAlign w:val="subscript"/>
        </w:rPr>
        <w:t>1</w:t>
      </w:r>
      <w:r>
        <w:t xml:space="preserve"> - ток статора, соответствующий расчетному режиму, без учета насыщения; а - число параллельных ветвей обмотки статора; u</w:t>
      </w:r>
      <w:r w:rsidRPr="009D0080">
        <w:rPr>
          <w:vertAlign w:val="subscript"/>
        </w:rPr>
        <w:t>п1</w:t>
      </w:r>
      <w:r>
        <w:t xml:space="preserve"> - число э</w:t>
      </w:r>
      <w:r>
        <w:t>ф</w:t>
      </w:r>
      <w:r>
        <w:t xml:space="preserve">фективных проводников в пазу статора; </w:t>
      </w:r>
      <w:proofErr w:type="spellStart"/>
      <w:r>
        <w:t>k</w:t>
      </w:r>
      <w:proofErr w:type="spellEnd"/>
      <w:r w:rsidRPr="009D0080">
        <w:t>’</w:t>
      </w:r>
      <w:r w:rsidRPr="009D0080">
        <w:rPr>
          <w:vertAlign w:val="subscript"/>
        </w:rPr>
        <w:sym w:font="Symbol" w:char="F062"/>
      </w:r>
      <w:r>
        <w:t xml:space="preserve"> - коэффициент, учитывающий уменьшение МДС паза; </w:t>
      </w:r>
      <w:proofErr w:type="spellStart"/>
      <w:r>
        <w:t>k</w:t>
      </w:r>
      <w:r w:rsidRPr="00D7336F">
        <w:rPr>
          <w:vertAlign w:val="subscript"/>
        </w:rPr>
        <w:t>y</w:t>
      </w:r>
      <w:proofErr w:type="spellEnd"/>
      <w:r>
        <w:t xml:space="preserve"> - коэффициент укорочения шага обмотки.</w:t>
      </w:r>
    </w:p>
    <w:p w:rsidR="00330D97" w:rsidRDefault="00330D97" w:rsidP="00002EC3">
      <w:r>
        <w:t>Фиктивная индукция пото</w:t>
      </w:r>
      <w:r w:rsidR="003F4F83">
        <w:t>ка рассеяния в воздушном зазоре</w:t>
      </w:r>
    </w:p>
    <w:p w:rsidR="00330D97" w:rsidRDefault="00FD1859" w:rsidP="00002EC3">
      <w:pPr>
        <w:jc w:val="center"/>
      </w:pPr>
      <w:r w:rsidRPr="00FD1859">
        <w:rPr>
          <w:position w:val="-34"/>
        </w:rPr>
        <w:object w:dxaOrig="5240" w:dyaOrig="820">
          <v:shape id="_x0000_i1314" type="#_x0000_t75" style="width:260.25pt;height:41.25pt" o:ole="">
            <v:imagedata r:id="rId592" o:title=""/>
          </v:shape>
          <o:OLEObject Type="Embed" ProgID="Equation.DSMT4" ShapeID="_x0000_i1314" DrawAspect="Content" ObjectID="_1667290588" r:id="rId593"/>
        </w:object>
      </w:r>
      <w:r w:rsidR="00330D97">
        <w:t>, Тл,</w:t>
      </w:r>
    </w:p>
    <w:p w:rsidR="00330D97" w:rsidRDefault="00330D97" w:rsidP="00002EC3">
      <w:r>
        <w:t>где коэффициент</w:t>
      </w:r>
    </w:p>
    <w:p w:rsidR="00330D97" w:rsidRPr="007B1B22" w:rsidRDefault="00FD1859" w:rsidP="00002EC3">
      <w:pPr>
        <w:jc w:val="center"/>
      </w:pPr>
      <w:r w:rsidRPr="00FD1859">
        <w:rPr>
          <w:position w:val="-36"/>
        </w:rPr>
        <w:object w:dxaOrig="5980" w:dyaOrig="859">
          <v:shape id="_x0000_i1315" type="#_x0000_t75" style="width:298.5pt;height:42.75pt" o:ole="">
            <v:imagedata r:id="rId594" o:title=""/>
          </v:shape>
          <o:OLEObject Type="Embed" ProgID="Equation.DSMT4" ShapeID="_x0000_i1315" DrawAspect="Content" ObjectID="_1667290589" r:id="rId595"/>
        </w:object>
      </w:r>
      <w:r w:rsidR="00330D97" w:rsidRPr="007B1B22">
        <w:t>.</w:t>
      </w:r>
    </w:p>
    <w:p w:rsidR="00330D97" w:rsidRDefault="0004288C" w:rsidP="00002EC3">
      <w:r>
        <w:t>По рисунку</w:t>
      </w:r>
      <w:r w:rsidR="00330D97" w:rsidRPr="007B1B22">
        <w:t xml:space="preserve"> находим для B</w:t>
      </w:r>
      <w:r w:rsidR="00330D97" w:rsidRPr="007B1B22">
        <w:rPr>
          <w:vertAlign w:val="subscript"/>
        </w:rPr>
        <w:sym w:font="Symbol" w:char="F066"/>
      </w:r>
      <w:r w:rsidR="00330D97" w:rsidRPr="007B1B22">
        <w:rPr>
          <w:vertAlign w:val="subscript"/>
        </w:rPr>
        <w:sym w:font="Symbol" w:char="F064"/>
      </w:r>
      <w:r w:rsidR="00330D97">
        <w:t xml:space="preserve"> =</w:t>
      </w:r>
      <w:r w:rsidR="00FD1859">
        <w:t>6,683</w:t>
      </w:r>
      <w:r w:rsidR="00330D97" w:rsidRPr="007B1B22">
        <w:t xml:space="preserve"> Тл κ</w:t>
      </w:r>
      <w:r w:rsidR="00330D97" w:rsidRPr="007B1B22">
        <w:rPr>
          <w:vertAlign w:val="subscript"/>
        </w:rPr>
        <w:sym w:font="Symbol" w:char="F064"/>
      </w:r>
      <w:r w:rsidR="00330D97">
        <w:t xml:space="preserve"> =</w:t>
      </w:r>
      <w:r w:rsidR="00FD1859">
        <w:t>0,5</w:t>
      </w:r>
      <w:r w:rsidR="00330D97">
        <w:t xml:space="preserve"> .</w:t>
      </w:r>
    </w:p>
    <w:p w:rsidR="00330D97" w:rsidRPr="007B1B22" w:rsidRDefault="00330D97" w:rsidP="00002EC3">
      <w:r>
        <w:t>Значение дополнительного эквивал</w:t>
      </w:r>
      <w:r w:rsidR="003F4F83">
        <w:t>ентного раскрытия пазов статора</w:t>
      </w:r>
    </w:p>
    <w:p w:rsidR="00330D97" w:rsidRDefault="00CC3A7B" w:rsidP="00002EC3">
      <w:pPr>
        <w:jc w:val="center"/>
      </w:pPr>
      <w:r w:rsidRPr="007B1B22">
        <w:rPr>
          <w:position w:val="-12"/>
        </w:rPr>
        <w:object w:dxaOrig="4760" w:dyaOrig="380">
          <v:shape id="_x0000_i1316" type="#_x0000_t75" style="width:236.25pt;height:18.75pt" o:ole="">
            <v:imagedata r:id="rId596" o:title=""/>
          </v:shape>
          <o:OLEObject Type="Embed" ProgID="Equation.DSMT4" ShapeID="_x0000_i1316" DrawAspect="Content" ObjectID="_1667290590" r:id="rId597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.</w:t>
      </w:r>
    </w:p>
    <w:p w:rsidR="00330D97" w:rsidRDefault="00330D97" w:rsidP="00002EC3">
      <w:r>
        <w:t>Для полузакрытого паза высота клиновой части паза</w:t>
      </w:r>
    </w:p>
    <w:p w:rsidR="00330D97" w:rsidRDefault="00CC3A7B" w:rsidP="00002EC3">
      <w:pPr>
        <w:jc w:val="center"/>
      </w:pPr>
      <w:r w:rsidRPr="007B1B22">
        <w:rPr>
          <w:position w:val="-12"/>
        </w:rPr>
        <w:object w:dxaOrig="3640" w:dyaOrig="380">
          <v:shape id="_x0000_i1317" type="#_x0000_t75" style="width:181.5pt;height:18.75pt" o:ole="">
            <v:imagedata r:id="rId598" o:title=""/>
          </v:shape>
          <o:OLEObject Type="Embed" ProgID="Equation.DSMT4" ShapeID="_x0000_i1317" DrawAspect="Content" ObjectID="_1667290591" r:id="rId599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;</w:t>
      </w:r>
    </w:p>
    <w:p w:rsidR="00330D97" w:rsidRDefault="00CC3A7B" w:rsidP="00002EC3">
      <w:pPr>
        <w:jc w:val="center"/>
      </w:pPr>
      <w:r w:rsidRPr="00CC3A7B">
        <w:rPr>
          <w:position w:val="-34"/>
        </w:rPr>
        <w:object w:dxaOrig="6320" w:dyaOrig="780">
          <v:shape id="_x0000_i1318" type="#_x0000_t75" style="width:315pt;height:39pt" o:ole="">
            <v:imagedata r:id="rId600" o:title=""/>
          </v:shape>
          <o:OLEObject Type="Embed" ProgID="Equation.DSMT4" ShapeID="_x0000_i1318" DrawAspect="Content" ObjectID="_1667290592" r:id="rId601"/>
        </w:object>
      </w:r>
      <w:r w:rsidR="00330D97">
        <w:t>.</w:t>
      </w:r>
    </w:p>
    <w:p w:rsidR="00330D97" w:rsidRDefault="00330D97" w:rsidP="00002EC3">
      <w:r w:rsidRPr="007B1B22">
        <w:lastRenderedPageBreak/>
        <w:t>Коэффициент магнитной проводимости пазового рассеяния обмотки статора с учетом влияния насыщения</w:t>
      </w:r>
    </w:p>
    <w:p w:rsidR="00330D97" w:rsidRDefault="00CC3A7B" w:rsidP="00002EC3">
      <w:pPr>
        <w:jc w:val="center"/>
      </w:pPr>
      <w:r w:rsidRPr="007B1B22">
        <w:rPr>
          <w:position w:val="-12"/>
        </w:rPr>
        <w:object w:dxaOrig="4099" w:dyaOrig="380">
          <v:shape id="_x0000_i1319" type="#_x0000_t75" style="width:204.75pt;height:18.75pt" o:ole="">
            <v:imagedata r:id="rId602" o:title=""/>
          </v:shape>
          <o:OLEObject Type="Embed" ProgID="Equation.DSMT4" ShapeID="_x0000_i1319" DrawAspect="Content" ObjectID="_1667290593" r:id="rId603"/>
        </w:object>
      </w:r>
      <w:r w:rsidR="00330D97">
        <w:t>,</w:t>
      </w:r>
    </w:p>
    <w:p w:rsidR="00330D97" w:rsidRDefault="00330D97" w:rsidP="00002EC3">
      <w:r>
        <w:t>где λ</w:t>
      </w:r>
      <w:r w:rsidRPr="00D7336F">
        <w:rPr>
          <w:vertAlign w:val="subscript"/>
        </w:rPr>
        <w:t>п</w:t>
      </w:r>
      <w:proofErr w:type="gramStart"/>
      <w:r w:rsidRPr="00D7336F">
        <w:rPr>
          <w:vertAlign w:val="subscript"/>
        </w:rPr>
        <w:t>1</w:t>
      </w:r>
      <w:proofErr w:type="gramEnd"/>
      <w:r>
        <w:t xml:space="preserve"> - проводимость, рассчитанная без учета насыщения.</w:t>
      </w:r>
    </w:p>
    <w:p w:rsidR="00330D97" w:rsidRDefault="00330D97" w:rsidP="00002EC3">
      <w:r w:rsidRPr="007B1B22">
        <w:t>Коэффициент магнитной про</w:t>
      </w:r>
      <w:r>
        <w:t>водимости дифференциального рассеяния обмотки статора с учетом</w:t>
      </w:r>
      <w:r w:rsidRPr="007B1B22">
        <w:t xml:space="preserve"> влияния насыщения</w:t>
      </w:r>
      <w:r>
        <w:t>:</w:t>
      </w:r>
    </w:p>
    <w:p w:rsidR="00330D97" w:rsidRDefault="00A9077D" w:rsidP="00002EC3">
      <w:pPr>
        <w:jc w:val="center"/>
      </w:pPr>
      <w:r w:rsidRPr="00A9077D">
        <w:rPr>
          <w:position w:val="-14"/>
        </w:rPr>
        <w:object w:dxaOrig="3460" w:dyaOrig="400">
          <v:shape id="_x0000_i1320" type="#_x0000_t75" style="width:173.25pt;height:20.25pt" o:ole="">
            <v:imagedata r:id="rId604" o:title=""/>
          </v:shape>
          <o:OLEObject Type="Embed" ProgID="Equation.DSMT4" ShapeID="_x0000_i1320" DrawAspect="Content" ObjectID="_1667290594" r:id="rId605"/>
        </w:object>
      </w:r>
      <w:r w:rsidR="00330D97">
        <w:t>.</w:t>
      </w:r>
    </w:p>
    <w:p w:rsidR="00330D97" w:rsidRDefault="00330D97" w:rsidP="00002EC3">
      <w:r w:rsidRPr="000F1B9A">
        <w:t>Индуктивное сопротивление фазы обмотки статора с учетом влияния насы</w:t>
      </w:r>
      <w:r>
        <w:t>щения:</w:t>
      </w:r>
    </w:p>
    <w:p w:rsidR="00330D97" w:rsidRPr="00DC042D" w:rsidRDefault="00A9077D" w:rsidP="00002EC3">
      <w:pPr>
        <w:jc w:val="center"/>
      </w:pPr>
      <w:r w:rsidRPr="00A9077D">
        <w:rPr>
          <w:position w:val="-38"/>
        </w:rPr>
        <w:object w:dxaOrig="4480" w:dyaOrig="880">
          <v:shape id="_x0000_i1321" type="#_x0000_t75" style="width:222pt;height:43.5pt" o:ole="">
            <v:imagedata r:id="rId606" o:title=""/>
          </v:shape>
          <o:OLEObject Type="Embed" ProgID="Equation.DSMT4" ShapeID="_x0000_i1321" DrawAspect="Content" ObjectID="_1667290595" r:id="rId607"/>
        </w:object>
      </w:r>
      <w:r w:rsidR="00330D97">
        <w:t>, Ом;</w:t>
      </w:r>
    </w:p>
    <w:p w:rsidR="00330D97" w:rsidRDefault="00A9077D" w:rsidP="00002EC3">
      <w:pPr>
        <w:jc w:val="center"/>
      </w:pPr>
      <w:r w:rsidRPr="00A9077D">
        <w:rPr>
          <w:position w:val="-16"/>
        </w:rPr>
        <w:object w:dxaOrig="5960" w:dyaOrig="460">
          <v:shape id="_x0000_i1322" type="#_x0000_t75" style="width:297.75pt;height:23.25pt" o:ole="">
            <v:imagedata r:id="rId608" o:title=""/>
          </v:shape>
          <o:OLEObject Type="Embed" ProgID="Equation.DSMT4" ShapeID="_x0000_i1322" DrawAspect="Content" ObjectID="_1667290596" r:id="rId609"/>
        </w:object>
      </w:r>
      <w:r w:rsidR="00330D97">
        <w:t>.</w:t>
      </w:r>
    </w:p>
    <w:p w:rsidR="00330D97" w:rsidRPr="00DC042D" w:rsidRDefault="00330D97" w:rsidP="00002EC3">
      <w:r w:rsidRPr="002C59C2">
        <w:rPr>
          <w:spacing w:val="-6"/>
        </w:rPr>
        <w:t xml:space="preserve">Коэффициент магнитной </w:t>
      </w:r>
      <w:r>
        <w:rPr>
          <w:spacing w:val="-6"/>
        </w:rPr>
        <w:t>проводимости пазового рассеяния</w:t>
      </w:r>
      <w:r w:rsidRPr="002C59C2">
        <w:rPr>
          <w:spacing w:val="-6"/>
        </w:rPr>
        <w:t xml:space="preserve"> ротора с уч</w:t>
      </w:r>
      <w:r w:rsidRPr="002C59C2">
        <w:rPr>
          <w:spacing w:val="-6"/>
        </w:rPr>
        <w:t>е</w:t>
      </w:r>
      <w:r w:rsidRPr="002C59C2">
        <w:rPr>
          <w:spacing w:val="-6"/>
        </w:rPr>
        <w:t>том влияния насыщения и вытеснения тока</w:t>
      </w:r>
    </w:p>
    <w:p w:rsidR="00330D97" w:rsidRDefault="00F744C5" w:rsidP="00002EC3">
      <w:pPr>
        <w:tabs>
          <w:tab w:val="left" w:pos="975"/>
        </w:tabs>
        <w:jc w:val="center"/>
      </w:pPr>
      <w:r w:rsidRPr="00F744C5">
        <w:rPr>
          <w:position w:val="-34"/>
        </w:rPr>
        <w:object w:dxaOrig="5000" w:dyaOrig="780">
          <v:shape id="_x0000_i1323" type="#_x0000_t75" style="width:249.75pt;height:39pt" o:ole="">
            <v:imagedata r:id="rId610" o:title=""/>
          </v:shape>
          <o:OLEObject Type="Embed" ProgID="Equation.DSMT4" ShapeID="_x0000_i1323" DrawAspect="Content" ObjectID="_1667290597" r:id="rId611"/>
        </w:object>
      </w:r>
      <w:r w:rsidR="00330D97">
        <w:t>,</w:t>
      </w:r>
    </w:p>
    <w:p w:rsidR="00330D97" w:rsidRDefault="00330D97" w:rsidP="00002EC3">
      <w:pPr>
        <w:tabs>
          <w:tab w:val="left" w:pos="975"/>
        </w:tabs>
      </w:pPr>
      <w:r>
        <w:t>где с</w:t>
      </w:r>
      <w:proofErr w:type="gramStart"/>
      <w:r w:rsidRPr="005349B2">
        <w:rPr>
          <w:vertAlign w:val="subscript"/>
        </w:rPr>
        <w:t>2</w:t>
      </w:r>
      <w:proofErr w:type="gramEnd"/>
      <w:r w:rsidR="003F4F83">
        <w:t xml:space="preserve"> - дополнительное раскрытие</w:t>
      </w:r>
      <w:r w:rsidR="006F3C39">
        <w:t>:</w:t>
      </w:r>
    </w:p>
    <w:p w:rsidR="00330D97" w:rsidRDefault="00F744C5" w:rsidP="00002EC3">
      <w:pPr>
        <w:tabs>
          <w:tab w:val="left" w:pos="975"/>
        </w:tabs>
        <w:jc w:val="center"/>
      </w:pPr>
      <w:r w:rsidRPr="000D0B8B">
        <w:rPr>
          <w:position w:val="-12"/>
        </w:rPr>
        <w:object w:dxaOrig="4980" w:dyaOrig="380">
          <v:shape id="_x0000_i1324" type="#_x0000_t75" style="width:248.25pt;height:18.75pt" o:ole="">
            <v:imagedata r:id="rId612" o:title=""/>
          </v:shape>
          <o:OLEObject Type="Embed" ProgID="Equation.DSMT4" ShapeID="_x0000_i1324" DrawAspect="Content" ObjectID="_1667290598" r:id="rId613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.</w:t>
      </w:r>
    </w:p>
    <w:p w:rsidR="00330D97" w:rsidRDefault="00330D97" w:rsidP="00002EC3">
      <w:pPr>
        <w:tabs>
          <w:tab w:val="left" w:pos="975"/>
        </w:tabs>
      </w:pPr>
      <w:r>
        <w:t>Коэффициент магнитной проводимости пазового рас</w:t>
      </w:r>
      <w:r w:rsidR="003F4F83">
        <w:t>сеяния при нас</w:t>
      </w:r>
      <w:r w:rsidR="003F4F83">
        <w:t>ы</w:t>
      </w:r>
      <w:r w:rsidR="003F4F83">
        <w:t>щении для ротора</w:t>
      </w:r>
    </w:p>
    <w:p w:rsidR="00330D97" w:rsidRDefault="006A2F4D" w:rsidP="00002EC3">
      <w:pPr>
        <w:tabs>
          <w:tab w:val="left" w:pos="975"/>
        </w:tabs>
        <w:jc w:val="center"/>
      </w:pPr>
      <w:r w:rsidRPr="006A2F4D">
        <w:rPr>
          <w:position w:val="-16"/>
        </w:rPr>
        <w:object w:dxaOrig="4200" w:dyaOrig="420">
          <v:shape id="_x0000_i1325" type="#_x0000_t75" style="width:209.25pt;height:21pt" o:ole="">
            <v:imagedata r:id="rId614" o:title=""/>
          </v:shape>
          <o:OLEObject Type="Embed" ProgID="Equation.DSMT4" ShapeID="_x0000_i1325" DrawAspect="Content" ObjectID="_1667290599" r:id="rId615"/>
        </w:object>
      </w:r>
      <w:r w:rsidR="00330D97">
        <w:t>.</w:t>
      </w:r>
    </w:p>
    <w:p w:rsidR="00330D97" w:rsidRDefault="00330D97" w:rsidP="00002EC3">
      <w:pPr>
        <w:tabs>
          <w:tab w:val="left" w:pos="975"/>
        </w:tabs>
      </w:pPr>
      <w:r w:rsidRPr="002C59C2">
        <w:rPr>
          <w:rStyle w:val="afff"/>
          <w:rFonts w:eastAsiaTheme="minorHAnsi"/>
        </w:rPr>
        <w:t>Коэффициент магнитной</w:t>
      </w:r>
      <w:r w:rsidRPr="000F1B9A">
        <w:t xml:space="preserve"> проводимости дифференциального рассеяния </w:t>
      </w:r>
      <w:r w:rsidRPr="000F1B9A">
        <w:rPr>
          <w:position w:val="-10"/>
          <w:lang w:val="en-US"/>
        </w:rPr>
        <w:object w:dxaOrig="180" w:dyaOrig="340">
          <v:shape id="_x0000_i1326" type="#_x0000_t75" style="width:9pt;height:17.25pt" o:ole="" fillcolor="window">
            <v:imagedata r:id="rId616" o:title=""/>
          </v:shape>
          <o:OLEObject Type="Embed" ProgID="Equation.3" ShapeID="_x0000_i1326" DrawAspect="Content" ObjectID="_1667290600" r:id="rId617"/>
        </w:object>
      </w:r>
      <w:r w:rsidRPr="000F1B9A">
        <w:t xml:space="preserve"> ро</w:t>
      </w:r>
      <w:r w:rsidR="003F4F83">
        <w:t>тора с учетом влияния насыщения</w:t>
      </w:r>
    </w:p>
    <w:p w:rsidR="00330D97" w:rsidRDefault="006A2F4D" w:rsidP="00002EC3">
      <w:pPr>
        <w:tabs>
          <w:tab w:val="left" w:pos="975"/>
        </w:tabs>
        <w:jc w:val="center"/>
      </w:pPr>
      <w:r w:rsidRPr="006A2F4D">
        <w:rPr>
          <w:position w:val="-14"/>
        </w:rPr>
        <w:object w:dxaOrig="3180" w:dyaOrig="400">
          <v:shape id="_x0000_i1327" type="#_x0000_t75" style="width:159pt;height:20.25pt" o:ole="">
            <v:imagedata r:id="rId618" o:title=""/>
          </v:shape>
          <o:OLEObject Type="Embed" ProgID="Equation.DSMT4" ShapeID="_x0000_i1327" DrawAspect="Content" ObjectID="_1667290601" r:id="rId619"/>
        </w:object>
      </w:r>
      <w:r w:rsidR="00330D97">
        <w:t>.</w:t>
      </w:r>
    </w:p>
    <w:p w:rsidR="00330D97" w:rsidRDefault="00330D97" w:rsidP="00002EC3">
      <w:pPr>
        <w:tabs>
          <w:tab w:val="left" w:pos="975"/>
        </w:tabs>
        <w:rPr>
          <w:spacing w:val="-6"/>
        </w:rPr>
      </w:pPr>
      <w:r w:rsidRPr="00713CD4">
        <w:rPr>
          <w:spacing w:val="-6"/>
        </w:rPr>
        <w:t>Приведенное индуктивное сопротивление фазы обмотки ротора с учетом влияния вытеснения тока и насыщения</w:t>
      </w:r>
    </w:p>
    <w:p w:rsidR="00330D97" w:rsidRDefault="006A2F4D" w:rsidP="00002EC3">
      <w:pPr>
        <w:tabs>
          <w:tab w:val="left" w:pos="975"/>
        </w:tabs>
        <w:jc w:val="center"/>
      </w:pPr>
      <w:r w:rsidRPr="006A2F4D">
        <w:rPr>
          <w:position w:val="-38"/>
        </w:rPr>
        <w:object w:dxaOrig="4620" w:dyaOrig="880">
          <v:shape id="_x0000_i1328" type="#_x0000_t75" style="width:229.5pt;height:44.25pt" o:ole="">
            <v:imagedata r:id="rId620" o:title=""/>
          </v:shape>
          <o:OLEObject Type="Embed" ProgID="Equation.DSMT4" ShapeID="_x0000_i1328" DrawAspect="Content" ObjectID="_1667290602" r:id="rId621"/>
        </w:object>
      </w:r>
      <w:r w:rsidR="00330D97">
        <w:t>, Ом;</w:t>
      </w:r>
    </w:p>
    <w:p w:rsidR="00330D97" w:rsidRDefault="006A2F4D" w:rsidP="00002EC3">
      <w:pPr>
        <w:tabs>
          <w:tab w:val="left" w:pos="975"/>
        </w:tabs>
        <w:jc w:val="center"/>
      </w:pPr>
      <w:r w:rsidRPr="006A2F4D">
        <w:rPr>
          <w:position w:val="-16"/>
        </w:rPr>
        <w:object w:dxaOrig="5899" w:dyaOrig="460">
          <v:shape id="_x0000_i1329" type="#_x0000_t75" style="width:294.75pt;height:22.5pt" o:ole="">
            <v:imagedata r:id="rId622" o:title=""/>
          </v:shape>
          <o:OLEObject Type="Embed" ProgID="Equation.DSMT4" ShapeID="_x0000_i1329" DrawAspect="Content" ObjectID="_1667290603" r:id="rId623"/>
        </w:object>
      </w:r>
      <w:r w:rsidR="00330D97">
        <w:t>.</w:t>
      </w:r>
    </w:p>
    <w:p w:rsidR="00330D97" w:rsidRDefault="00330D97" w:rsidP="00002EC3">
      <w:pPr>
        <w:tabs>
          <w:tab w:val="left" w:pos="975"/>
        </w:tabs>
      </w:pPr>
      <w:r w:rsidRPr="000F1B9A">
        <w:t>Сопротивление взаимной индукции обмоток в пусковом ре</w:t>
      </w:r>
      <w:r w:rsidR="003F4F83">
        <w:t>жиме</w:t>
      </w:r>
    </w:p>
    <w:p w:rsidR="00330D97" w:rsidRDefault="006A2F4D" w:rsidP="00002EC3">
      <w:pPr>
        <w:tabs>
          <w:tab w:val="left" w:pos="975"/>
        </w:tabs>
        <w:jc w:val="center"/>
      </w:pPr>
      <w:r w:rsidRPr="006A2F4D">
        <w:rPr>
          <w:position w:val="-34"/>
        </w:rPr>
        <w:object w:dxaOrig="4640" w:dyaOrig="780">
          <v:shape id="_x0000_i1330" type="#_x0000_t75" style="width:231pt;height:39pt" o:ole="">
            <v:imagedata r:id="rId624" o:title=""/>
          </v:shape>
          <o:OLEObject Type="Embed" ProgID="Equation.DSMT4" ShapeID="_x0000_i1330" DrawAspect="Content" ObjectID="_1667290604" r:id="rId625"/>
        </w:object>
      </w:r>
      <w:r w:rsidR="00330D97">
        <w:t>, Ом.</w:t>
      </w:r>
    </w:p>
    <w:p w:rsidR="00330D97" w:rsidRPr="007220E6" w:rsidRDefault="00330D97" w:rsidP="00002EC3">
      <w:pPr>
        <w:tabs>
          <w:tab w:val="left" w:pos="975"/>
        </w:tabs>
      </w:pPr>
      <w:r>
        <w:t>Расчёт токов и моментов,</w:t>
      </w:r>
      <w:r w:rsidRPr="003B43C4">
        <w:t xml:space="preserve"> </w:t>
      </w:r>
      <w:r>
        <w:t>где для упрощения расчетных формул в о</w:t>
      </w:r>
      <w:r>
        <w:t>т</w:t>
      </w:r>
      <w:r>
        <w:t>личие от обозначений в расчете рабочих характеристик принято:</w:t>
      </w:r>
    </w:p>
    <w:p w:rsidR="00330D97" w:rsidRDefault="006A2F4D" w:rsidP="00002EC3">
      <w:pPr>
        <w:tabs>
          <w:tab w:val="left" w:pos="975"/>
        </w:tabs>
        <w:jc w:val="center"/>
      </w:pPr>
      <w:r w:rsidRPr="006A2F4D">
        <w:rPr>
          <w:position w:val="-34"/>
        </w:rPr>
        <w:object w:dxaOrig="3879" w:dyaOrig="780">
          <v:shape id="_x0000_i1331" type="#_x0000_t75" style="width:194.25pt;height:39pt" o:ole="">
            <v:imagedata r:id="rId626" o:title=""/>
          </v:shape>
          <o:OLEObject Type="Embed" ProgID="Equation.DSMT4" ShapeID="_x0000_i1331" DrawAspect="Content" ObjectID="_1667290605" r:id="rId627"/>
        </w:object>
      </w:r>
      <w:r w:rsidR="00330D97">
        <w:t>;</w:t>
      </w:r>
    </w:p>
    <w:p w:rsidR="00330D97" w:rsidRPr="008528E1" w:rsidRDefault="006A2F4D" w:rsidP="00002EC3">
      <w:pPr>
        <w:tabs>
          <w:tab w:val="left" w:pos="975"/>
        </w:tabs>
        <w:jc w:val="center"/>
      </w:pPr>
      <w:r w:rsidRPr="006A2F4D">
        <w:rPr>
          <w:position w:val="-28"/>
        </w:rPr>
        <w:object w:dxaOrig="5080" w:dyaOrig="760">
          <v:shape id="_x0000_i1332" type="#_x0000_t75" style="width:253.5pt;height:38.25pt" o:ole="">
            <v:imagedata r:id="rId628" o:title=""/>
          </v:shape>
          <o:OLEObject Type="Embed" ProgID="Equation.DSMT4" ShapeID="_x0000_i1332" DrawAspect="Content" ObjectID="_1667290606" r:id="rId629"/>
        </w:object>
      </w:r>
      <w:r w:rsidR="00330D97">
        <w:t>, Ом</w:t>
      </w:r>
      <w:r w:rsidR="00330D97" w:rsidRPr="008528E1">
        <w:t>;</w:t>
      </w:r>
    </w:p>
    <w:p w:rsidR="00330D97" w:rsidRDefault="006A2F4D" w:rsidP="00002EC3">
      <w:pPr>
        <w:tabs>
          <w:tab w:val="left" w:pos="975"/>
        </w:tabs>
        <w:jc w:val="center"/>
      </w:pPr>
      <w:r w:rsidRPr="006A2F4D">
        <w:rPr>
          <w:position w:val="-16"/>
        </w:rPr>
        <w:object w:dxaOrig="5360" w:dyaOrig="420">
          <v:shape id="_x0000_i1333" type="#_x0000_t75" style="width:267pt;height:21pt" o:ole="">
            <v:imagedata r:id="rId630" o:title=""/>
          </v:shape>
          <o:OLEObject Type="Embed" ProgID="Equation.DSMT4" ShapeID="_x0000_i1333" DrawAspect="Content" ObjectID="_1667290607" r:id="rId631"/>
        </w:object>
      </w:r>
      <w:r w:rsidR="00330D97">
        <w:t>, Ом.</w:t>
      </w:r>
    </w:p>
    <w:p w:rsidR="00330D97" w:rsidRDefault="003F4F83" w:rsidP="00002EC3">
      <w:pPr>
        <w:tabs>
          <w:tab w:val="left" w:pos="975"/>
        </w:tabs>
      </w:pPr>
      <w:r>
        <w:t>Ток в обмотке ротора</w:t>
      </w:r>
    </w:p>
    <w:p w:rsidR="00330D97" w:rsidRDefault="006A2F4D" w:rsidP="00002EC3">
      <w:pPr>
        <w:tabs>
          <w:tab w:val="left" w:pos="975"/>
        </w:tabs>
        <w:jc w:val="center"/>
      </w:pPr>
      <w:r w:rsidRPr="006A2F4D">
        <w:rPr>
          <w:position w:val="-42"/>
        </w:rPr>
        <w:object w:dxaOrig="4640" w:dyaOrig="859">
          <v:shape id="_x0000_i1334" type="#_x0000_t75" style="width:231pt;height:42.75pt" o:ole="">
            <v:imagedata r:id="rId632" o:title=""/>
          </v:shape>
          <o:OLEObject Type="Embed" ProgID="Equation.DSMT4" ShapeID="_x0000_i1334" DrawAspect="Content" ObjectID="_1667290608" r:id="rId633"/>
        </w:object>
      </w:r>
      <w:r w:rsidR="00330D97">
        <w:t>, А;</w:t>
      </w:r>
    </w:p>
    <w:p w:rsidR="00330D97" w:rsidRDefault="006A2F4D" w:rsidP="00002EC3">
      <w:pPr>
        <w:tabs>
          <w:tab w:val="left" w:pos="975"/>
        </w:tabs>
        <w:jc w:val="center"/>
      </w:pPr>
      <w:r w:rsidRPr="006A2F4D">
        <w:rPr>
          <w:position w:val="-34"/>
        </w:rPr>
        <w:object w:dxaOrig="8100" w:dyaOrig="900">
          <v:shape id="_x0000_i1335" type="#_x0000_t75" style="width:403.5pt;height:45pt" o:ole="">
            <v:imagedata r:id="rId634" o:title=""/>
          </v:shape>
          <o:OLEObject Type="Embed" ProgID="Equation.DSMT4" ShapeID="_x0000_i1335" DrawAspect="Content" ObjectID="_1667290609" r:id="rId635"/>
        </w:object>
      </w:r>
      <w:r w:rsidR="00330D97">
        <w:t>, А.</w:t>
      </w:r>
    </w:p>
    <w:p w:rsidR="00330D97" w:rsidRDefault="00330D97" w:rsidP="00002EC3">
      <w:pPr>
        <w:tabs>
          <w:tab w:val="left" w:pos="975"/>
        </w:tabs>
      </w:pPr>
      <w:r>
        <w:t>Характеризующие пусковые данные машины кратност</w:t>
      </w:r>
      <w:r w:rsidR="003F4F83">
        <w:t xml:space="preserve">ь тока и момента при </w:t>
      </w:r>
      <w:proofErr w:type="gramStart"/>
      <w:r w:rsidR="003F4F83">
        <w:t>заданном</w:t>
      </w:r>
      <w:proofErr w:type="gramEnd"/>
      <w:r w:rsidR="003F4F83">
        <w:t xml:space="preserve"> </w:t>
      </w:r>
      <w:proofErr w:type="spellStart"/>
      <w:r w:rsidR="003F4F83">
        <w:t>s</w:t>
      </w:r>
      <w:proofErr w:type="spellEnd"/>
    </w:p>
    <w:p w:rsidR="00330D97" w:rsidRDefault="006A2F4D" w:rsidP="00002EC3">
      <w:pPr>
        <w:tabs>
          <w:tab w:val="left" w:pos="975"/>
        </w:tabs>
        <w:jc w:val="center"/>
      </w:pPr>
      <w:r w:rsidRPr="006A2F4D">
        <w:rPr>
          <w:position w:val="-34"/>
        </w:rPr>
        <w:object w:dxaOrig="2840" w:dyaOrig="780">
          <v:shape id="_x0000_i1336" type="#_x0000_t75" style="width:140.25pt;height:39pt" o:ole="">
            <v:imagedata r:id="rId636" o:title=""/>
          </v:shape>
          <o:OLEObject Type="Embed" ProgID="Equation.DSMT4" ShapeID="_x0000_i1336" DrawAspect="Content" ObjectID="_1667290610" r:id="rId637"/>
        </w:object>
      </w:r>
      <w:r w:rsidR="00330D97">
        <w:t>;</w:t>
      </w:r>
    </w:p>
    <w:p w:rsidR="00330D97" w:rsidRDefault="006A2F4D" w:rsidP="00002EC3">
      <w:pPr>
        <w:tabs>
          <w:tab w:val="left" w:pos="975"/>
        </w:tabs>
        <w:jc w:val="center"/>
      </w:pPr>
      <w:r w:rsidRPr="006A2F4D">
        <w:rPr>
          <w:position w:val="-36"/>
        </w:rPr>
        <w:object w:dxaOrig="6120" w:dyaOrig="920">
          <v:shape id="_x0000_i1337" type="#_x0000_t75" style="width:303pt;height:45.75pt" o:ole="">
            <v:imagedata r:id="rId638" o:title=""/>
          </v:shape>
          <o:OLEObject Type="Embed" ProgID="Equation.DSMT4" ShapeID="_x0000_i1337" DrawAspect="Content" ObjectID="_1667290611" r:id="rId639"/>
        </w:object>
      </w:r>
      <w:r w:rsidR="00330D97">
        <w:t>.</w:t>
      </w:r>
    </w:p>
    <w:p w:rsidR="00330D97" w:rsidRDefault="00330D97" w:rsidP="00002EC3">
      <w:pPr>
        <w:tabs>
          <w:tab w:val="left" w:pos="975"/>
        </w:tabs>
      </w:pPr>
      <w:r>
        <w:t>Относительные значения подходят.</w:t>
      </w:r>
    </w:p>
    <w:p w:rsidR="00330D97" w:rsidRDefault="00330D97" w:rsidP="00002EC3">
      <w:pPr>
        <w:tabs>
          <w:tab w:val="left" w:pos="975"/>
        </w:tabs>
      </w:pPr>
      <w:r>
        <w:t>К</w:t>
      </w:r>
      <w:r w:rsidRPr="000F1B9A">
        <w:t>ритическое скольжение определяется после расчета всех точек пуск</w:t>
      </w:r>
      <w:r w:rsidRPr="000F1B9A">
        <w:t>о</w:t>
      </w:r>
      <w:r w:rsidRPr="000F1B9A">
        <w:t xml:space="preserve">вых характеристик по средним значениям сопротивлений   </w:t>
      </w:r>
      <w:r w:rsidRPr="00727773">
        <w:rPr>
          <w:i/>
          <w:lang w:val="en-US"/>
        </w:rPr>
        <w:t>x</w:t>
      </w:r>
      <w:r w:rsidRPr="000F1B9A">
        <w:rPr>
          <w:vertAlign w:val="subscript"/>
        </w:rPr>
        <w:t>1нас</w:t>
      </w:r>
      <w:r w:rsidRPr="000F1B9A">
        <w:t xml:space="preserve"> и </w:t>
      </w:r>
      <w:r w:rsidRPr="00727773">
        <w:rPr>
          <w:i/>
          <w:lang w:val="en-US"/>
        </w:rPr>
        <w:t>x</w:t>
      </w:r>
      <w:r w:rsidRPr="000F1B9A">
        <w:rPr>
          <w:vertAlign w:val="subscript"/>
        </w:rPr>
        <w:t>2</w:t>
      </w:r>
      <w:r w:rsidRPr="000F1B9A">
        <w:rPr>
          <w:vertAlign w:val="subscript"/>
        </w:rPr>
        <w:sym w:font="Symbol" w:char="F078"/>
      </w:r>
      <w:r w:rsidRPr="000F1B9A">
        <w:rPr>
          <w:vertAlign w:val="subscript"/>
        </w:rPr>
        <w:t>нас</w:t>
      </w:r>
      <w:r w:rsidRPr="000F1B9A">
        <w:t>, соо</w:t>
      </w:r>
      <w:r w:rsidRPr="000F1B9A">
        <w:t>т</w:t>
      </w:r>
      <w:r w:rsidRPr="000F1B9A">
        <w:t xml:space="preserve">ветствующим скольжениям    </w:t>
      </w:r>
      <w:r w:rsidRPr="008776EE">
        <w:rPr>
          <w:i/>
          <w:lang w:val="en-US"/>
        </w:rPr>
        <w:t>s</w:t>
      </w:r>
      <w:r>
        <w:t xml:space="preserve"> = 0,2 –</w:t>
      </w:r>
      <w:r w:rsidRPr="000F1B9A">
        <w:t xml:space="preserve"> 0,1</w:t>
      </w:r>
      <w:r w:rsidR="003F4F83">
        <w:t>:</w:t>
      </w:r>
    </w:p>
    <w:p w:rsidR="00330D97" w:rsidRDefault="00546356" w:rsidP="00002EC3">
      <w:pPr>
        <w:tabs>
          <w:tab w:val="left" w:pos="975"/>
        </w:tabs>
        <w:jc w:val="center"/>
      </w:pPr>
      <w:r w:rsidRPr="00546356">
        <w:rPr>
          <w:position w:val="-68"/>
        </w:rPr>
        <w:object w:dxaOrig="4480" w:dyaOrig="1120">
          <v:shape id="_x0000_i1338" type="#_x0000_t75" style="width:224.25pt;height:55.5pt" o:ole="">
            <v:imagedata r:id="rId640" o:title=""/>
          </v:shape>
          <o:OLEObject Type="Embed" ProgID="Equation.DSMT4" ShapeID="_x0000_i1338" DrawAspect="Content" ObjectID="_1667290612" r:id="rId641"/>
        </w:object>
      </w:r>
      <w:r w:rsidR="00330D97">
        <w:t>.</w:t>
      </w:r>
    </w:p>
    <w:p w:rsidR="00330D97" w:rsidRPr="00030162" w:rsidRDefault="00330D97" w:rsidP="00002EC3">
      <w:pPr>
        <w:tabs>
          <w:tab w:val="left" w:pos="975"/>
        </w:tabs>
      </w:pPr>
      <w:r>
        <w:lastRenderedPageBreak/>
        <w:t>Максимальный момент двигателя вначале определяют по приближе</w:t>
      </w:r>
      <w:r>
        <w:t>н</w:t>
      </w:r>
      <w:r>
        <w:t>ному з</w:t>
      </w:r>
      <w:r w:rsidR="003F4F83">
        <w:t>начению критического скольжения</w:t>
      </w:r>
    </w:p>
    <w:p w:rsidR="00330D97" w:rsidRPr="00030162" w:rsidRDefault="00546356" w:rsidP="00002EC3">
      <w:pPr>
        <w:tabs>
          <w:tab w:val="left" w:pos="975"/>
        </w:tabs>
        <w:jc w:val="center"/>
      </w:pPr>
      <w:r w:rsidRPr="00030162">
        <w:rPr>
          <w:position w:val="-12"/>
        </w:rPr>
        <w:object w:dxaOrig="820" w:dyaOrig="380">
          <v:shape id="_x0000_i1339" type="#_x0000_t75" style="width:40.5pt;height:18.75pt" o:ole="">
            <v:imagedata r:id="rId642" o:title=""/>
          </v:shape>
          <o:OLEObject Type="Embed" ProgID="Equation.DSMT4" ShapeID="_x0000_i1339" DrawAspect="Content" ObjectID="_1667290613" r:id="rId643"/>
        </w:object>
      </w:r>
      <w:r w:rsidR="00A01684">
        <w:t>2,</w:t>
      </w:r>
      <w:r>
        <w:t>5</w:t>
      </w:r>
      <w:r w:rsidR="00330D97" w:rsidRPr="00030162">
        <w:t>.</w:t>
      </w:r>
    </w:p>
    <w:p w:rsidR="006A6AEB" w:rsidRDefault="002416A0" w:rsidP="002416A0">
      <w:pPr>
        <w:contextualSpacing w:val="0"/>
      </w:pPr>
      <w:r>
        <w:rPr>
          <w:szCs w:val="28"/>
        </w:rPr>
        <w:t>К</w:t>
      </w:r>
      <w:r w:rsidRPr="005D119D">
        <w:rPr>
          <w:szCs w:val="28"/>
        </w:rPr>
        <w:t>ратности пускового момента и пускового тока спроектированного двигателя удовлетворяют ГОСТ 19523-74.</w:t>
      </w:r>
      <w:r w:rsidR="006A6AEB">
        <w:br w:type="page"/>
      </w:r>
    </w:p>
    <w:p w:rsidR="005D119D" w:rsidRPr="005D119D" w:rsidRDefault="005D119D" w:rsidP="006F5AFB">
      <w:pPr>
        <w:pStyle w:val="1"/>
      </w:pPr>
      <w:bookmarkStart w:id="20" w:name="_Toc475819399"/>
      <w:bookmarkStart w:id="21" w:name="_Toc508337890"/>
      <w:bookmarkStart w:id="22" w:name="_Toc532131321"/>
      <w:r w:rsidRPr="005D119D">
        <w:lastRenderedPageBreak/>
        <w:t>Тепловой расчет</w:t>
      </w:r>
      <w:bookmarkEnd w:id="20"/>
      <w:bookmarkEnd w:id="21"/>
      <w:r w:rsidRPr="005D119D">
        <w:t xml:space="preserve"> и расчет вентиляции</w:t>
      </w:r>
      <w:bookmarkEnd w:id="22"/>
    </w:p>
    <w:p w:rsidR="006A6AEB" w:rsidRDefault="006A6AEB" w:rsidP="00002EC3">
      <w:pPr>
        <w:rPr>
          <w:spacing w:val="-8"/>
        </w:rPr>
      </w:pPr>
      <w:bookmarkStart w:id="23" w:name="_Toc475819400"/>
      <w:bookmarkStart w:id="24" w:name="_Toc508337893"/>
      <w:r w:rsidRPr="001D51A0">
        <w:rPr>
          <w:spacing w:val="-8"/>
        </w:rPr>
        <w:t>Превышение температуры внутренней поверхности сердечника статора над температурой воздуха внутри двигателя</w:t>
      </w:r>
    </w:p>
    <w:p w:rsidR="006A6AEB" w:rsidRPr="00A14F35" w:rsidRDefault="00F2606A" w:rsidP="00002EC3">
      <w:pPr>
        <w:jc w:val="center"/>
      </w:pPr>
      <w:r w:rsidRPr="00F2606A">
        <w:rPr>
          <w:position w:val="-34"/>
        </w:rPr>
        <w:object w:dxaOrig="6200" w:dyaOrig="780">
          <v:shape id="_x0000_i1340" type="#_x0000_t75" style="width:309pt;height:39pt" o:ole="">
            <v:imagedata r:id="rId644" o:title=""/>
          </v:shape>
          <o:OLEObject Type="Embed" ProgID="Equation.DSMT4" ShapeID="_x0000_i1340" DrawAspect="Content" ObjectID="_1667290614" r:id="rId645"/>
        </w:object>
      </w:r>
      <w:r w:rsidR="006A6AEB">
        <w:t xml:space="preserve">, </w: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6A6AEB">
        <w:t>,</w:t>
      </w:r>
    </w:p>
    <w:p w:rsidR="006A6AEB" w:rsidRPr="00F07185" w:rsidRDefault="006A6AEB" w:rsidP="00002EC3">
      <w:r>
        <w:t>где коэффициент, учитывающий, что часть потерь в сердечнике статора и в пазовой части обмотки передается через станину непосредственно в о</w:t>
      </w:r>
      <w:r>
        <w:t>к</w:t>
      </w:r>
      <w:r>
        <w:t xml:space="preserve">ружающую среду </w:t>
      </w:r>
      <w:r>
        <w:rPr>
          <w:lang w:val="en-US"/>
        </w:rPr>
        <w:t>K</w:t>
      </w:r>
      <w:r w:rsidRPr="001D51A0">
        <w:t>=</w:t>
      </w:r>
      <w:r>
        <w:t xml:space="preserve"> </w:t>
      </w:r>
      <w:r w:rsidR="00F2606A">
        <w:t>0,2</w:t>
      </w:r>
      <w:r>
        <w:t>. Потери в пазовой части P'</w:t>
      </w:r>
      <w:r w:rsidRPr="00F07185">
        <w:rPr>
          <w:vertAlign w:val="subscript"/>
        </w:rPr>
        <w:t>э</w:t>
      </w:r>
      <w:proofErr w:type="gramStart"/>
      <w:r w:rsidRPr="00F07185">
        <w:rPr>
          <w:vertAlign w:val="subscript"/>
        </w:rPr>
        <w:t>.п</w:t>
      </w:r>
      <w:proofErr w:type="gramEnd"/>
      <w:r w:rsidRPr="00F07185">
        <w:rPr>
          <w:vertAlign w:val="subscript"/>
        </w:rPr>
        <w:t>1</w:t>
      </w:r>
      <w:r>
        <w:t>:</w:t>
      </w:r>
    </w:p>
    <w:p w:rsidR="006A6AEB" w:rsidRDefault="00F2606A" w:rsidP="00002EC3">
      <w:pPr>
        <w:jc w:val="center"/>
      </w:pPr>
      <w:r w:rsidRPr="00F2606A">
        <w:rPr>
          <w:position w:val="-38"/>
        </w:rPr>
        <w:object w:dxaOrig="5160" w:dyaOrig="820">
          <v:shape id="_x0000_i1341" type="#_x0000_t75" style="width:258pt;height:40.5pt" o:ole="">
            <v:imagedata r:id="rId646" o:title=""/>
          </v:shape>
          <o:OLEObject Type="Embed" ProgID="Equation.DSMT4" ShapeID="_x0000_i1341" DrawAspect="Content" ObjectID="_1667290615" r:id="rId647"/>
        </w:object>
      </w:r>
      <w:r w:rsidR="006A6AEB">
        <w:t xml:space="preserve">, </w:t>
      </w:r>
      <w:proofErr w:type="gramStart"/>
      <w:r w:rsidR="006A6AEB">
        <w:t>Вт</w:t>
      </w:r>
      <w:proofErr w:type="gramEnd"/>
      <w:r w:rsidR="006A6AEB">
        <w:t>,</w:t>
      </w:r>
    </w:p>
    <w:p w:rsidR="006A6AEB" w:rsidRDefault="006A6AEB" w:rsidP="00002EC3">
      <w:pPr>
        <w:rPr>
          <w:spacing w:val="-2"/>
        </w:rPr>
      </w:pPr>
      <w:r>
        <w:t>где из табл.</w:t>
      </w:r>
      <w:r w:rsidR="0004288C">
        <w:t>1</w:t>
      </w:r>
      <w:r>
        <w:t xml:space="preserve"> для </w:t>
      </w:r>
      <w:r>
        <w:rPr>
          <w:lang w:val="en-US"/>
        </w:rPr>
        <w:t>s</w:t>
      </w:r>
      <w:proofErr w:type="spellStart"/>
      <w:r w:rsidRPr="001D51A0">
        <w:rPr>
          <w:vertAlign w:val="subscript"/>
        </w:rPr>
        <w:t>н</w:t>
      </w:r>
      <w:proofErr w:type="spellEnd"/>
      <w:r>
        <w:t xml:space="preserve"> находим </w:t>
      </w:r>
      <w:r>
        <w:rPr>
          <w:lang w:val="en-US"/>
        </w:rPr>
        <w:t>P</w:t>
      </w:r>
      <w:r w:rsidRPr="001D51A0">
        <w:rPr>
          <w:vertAlign w:val="subscript"/>
        </w:rPr>
        <w:t>э1</w:t>
      </w:r>
      <w:r>
        <w:t xml:space="preserve">= </w:t>
      </w:r>
      <w:r w:rsidR="00F2606A">
        <w:t>1000</w:t>
      </w:r>
      <w:r w:rsidR="00C815A9" w:rsidRPr="00C815A9">
        <w:t xml:space="preserve"> </w:t>
      </w:r>
      <w:r w:rsidR="00C815A9">
        <w:t>Вт</w:t>
      </w:r>
      <w:r w:rsidR="00ED5054">
        <w:t xml:space="preserve">; по рисунку </w:t>
      </w:r>
      <w:r w:rsidR="0004288C">
        <w:t>из методички</w:t>
      </w:r>
      <w:r>
        <w:t>, к</w:t>
      </w:r>
      <w:r>
        <w:t>о</w:t>
      </w:r>
      <w:r>
        <w:t xml:space="preserve">эффициент теплоотдачи с поверхности </w:t>
      </w:r>
      <w:r w:rsidRPr="00793FD7">
        <w:rPr>
          <w:i/>
          <w:spacing w:val="-2"/>
        </w:rPr>
        <w:t>α</w:t>
      </w:r>
      <w:r w:rsidRPr="00793FD7">
        <w:rPr>
          <w:spacing w:val="-2"/>
          <w:vertAlign w:val="subscript"/>
        </w:rPr>
        <w:t>1</w:t>
      </w:r>
      <w:r>
        <w:rPr>
          <w:spacing w:val="-2"/>
        </w:rPr>
        <w:t xml:space="preserve"> = </w:t>
      </w:r>
      <w:r w:rsidR="00F2606A">
        <w:rPr>
          <w:spacing w:val="-2"/>
        </w:rPr>
        <w:t>10</w:t>
      </w:r>
      <w:r w:rsidR="00C815A9" w:rsidRPr="00C815A9">
        <w:rPr>
          <w:spacing w:val="-2"/>
        </w:rPr>
        <w:t>8</w:t>
      </w:r>
      <w:r w:rsidRPr="00793FD7">
        <w:rPr>
          <w:spacing w:val="-2"/>
        </w:rPr>
        <w:t xml:space="preserve"> Вт/(м</w:t>
      </w:r>
      <w:proofErr w:type="gramStart"/>
      <w:r w:rsidRPr="00793FD7">
        <w:rPr>
          <w:spacing w:val="-2"/>
          <w:vertAlign w:val="superscript"/>
        </w:rPr>
        <w:t>2</w:t>
      </w:r>
      <w:proofErr w:type="gramEnd"/>
      <w:r w:rsidRPr="00793FD7">
        <w:rPr>
          <w:b/>
          <w:spacing w:val="-2"/>
          <w:vertAlign w:val="superscript"/>
        </w:rPr>
        <w:t>.</w:t>
      </w:r>
      <w:proofErr w:type="spellStart"/>
      <w:r w:rsidRPr="00793FD7">
        <w:rPr>
          <w:spacing w:val="-2"/>
        </w:rPr>
        <w:t>ºС</w:t>
      </w:r>
      <w:proofErr w:type="spellEnd"/>
      <w:r w:rsidRPr="00793FD7">
        <w:rPr>
          <w:spacing w:val="-2"/>
        </w:rPr>
        <w:t>);</w:t>
      </w:r>
      <w:r w:rsidRPr="00F07185">
        <w:t xml:space="preserve"> </w:t>
      </w:r>
      <w:r>
        <w:t>коэффициент ув</w:t>
      </w:r>
      <w:r>
        <w:t>е</w:t>
      </w:r>
      <w:r>
        <w:t>личения потерь</w:t>
      </w:r>
      <w:r w:rsidRPr="00793FD7">
        <w:rPr>
          <w:spacing w:val="-2"/>
        </w:rPr>
        <w:t xml:space="preserve"> </w:t>
      </w:r>
      <w:proofErr w:type="spellStart"/>
      <w:r w:rsidRPr="00793FD7">
        <w:rPr>
          <w:i/>
          <w:spacing w:val="-2"/>
          <w:lang w:val="en-US"/>
        </w:rPr>
        <w:t>k</w:t>
      </w:r>
      <w:r w:rsidRPr="00793FD7">
        <w:rPr>
          <w:spacing w:val="-2"/>
          <w:vertAlign w:val="subscript"/>
          <w:lang w:val="en-US"/>
        </w:rPr>
        <w:t>ρ</w:t>
      </w:r>
      <w:proofErr w:type="spellEnd"/>
      <w:r>
        <w:rPr>
          <w:spacing w:val="-2"/>
        </w:rPr>
        <w:t xml:space="preserve"> = </w:t>
      </w:r>
      <w:r w:rsidR="00C815A9" w:rsidRPr="00C815A9">
        <w:rPr>
          <w:spacing w:val="-2"/>
        </w:rPr>
        <w:t>1,07</w:t>
      </w:r>
      <w:r>
        <w:rPr>
          <w:spacing w:val="-2"/>
        </w:rPr>
        <w:t>.</w:t>
      </w:r>
    </w:p>
    <w:p w:rsidR="006A6AEB" w:rsidRDefault="006A6AEB" w:rsidP="00002EC3">
      <w:pPr>
        <w:rPr>
          <w:spacing w:val="-8"/>
        </w:rPr>
      </w:pPr>
      <w:r w:rsidRPr="00CF6C43">
        <w:rPr>
          <w:spacing w:val="-8"/>
        </w:rPr>
        <w:t>Перепад температур</w:t>
      </w:r>
      <w:r>
        <w:rPr>
          <w:spacing w:val="-8"/>
        </w:rPr>
        <w:t>ы</w:t>
      </w:r>
      <w:r w:rsidRPr="00CF6C43">
        <w:rPr>
          <w:spacing w:val="-8"/>
        </w:rPr>
        <w:t xml:space="preserve"> в изоляции пазовой части обмотки статора</w:t>
      </w:r>
      <w:r>
        <w:rPr>
          <w:spacing w:val="-8"/>
        </w:rPr>
        <w:t>:</w:t>
      </w:r>
    </w:p>
    <w:p w:rsidR="006A6AEB" w:rsidRDefault="00F2606A" w:rsidP="00002EC3">
      <w:pPr>
        <w:jc w:val="center"/>
      </w:pPr>
      <w:r w:rsidRPr="00F2606A">
        <w:rPr>
          <w:position w:val="-80"/>
        </w:rPr>
        <w:object w:dxaOrig="6000" w:dyaOrig="1740">
          <v:shape id="_x0000_i1342" type="#_x0000_t75" style="width:298.5pt;height:86.25pt" o:ole="">
            <v:imagedata r:id="rId648" o:title=""/>
          </v:shape>
          <o:OLEObject Type="Embed" ProgID="Equation.DSMT4" ShapeID="_x0000_i1342" DrawAspect="Content" ObjectID="_1667290616" r:id="rId649"/>
        </w:object>
      </w:r>
    </w:p>
    <w:p w:rsidR="006A6AEB" w:rsidRDefault="006A6AEB" w:rsidP="00002EC3">
      <w:r>
        <w:t>где расчетный периметр п</w:t>
      </w:r>
      <w:r w:rsidR="003F4F83">
        <w:t>оперечного сечения паза статора</w:t>
      </w:r>
    </w:p>
    <w:p w:rsidR="006A6AEB" w:rsidRDefault="00F2606A" w:rsidP="00002EC3">
      <w:pPr>
        <w:jc w:val="center"/>
      </w:pPr>
      <w:r w:rsidRPr="00A14F35">
        <w:rPr>
          <w:position w:val="-12"/>
        </w:rPr>
        <w:object w:dxaOrig="5720" w:dyaOrig="380">
          <v:shape id="_x0000_i1343" type="#_x0000_t75" style="width:284.25pt;height:18.75pt" o:ole="">
            <v:imagedata r:id="rId650" o:title=""/>
          </v:shape>
          <o:OLEObject Type="Embed" ProgID="Equation.DSMT4" ShapeID="_x0000_i1343" DrawAspect="Content" ObjectID="_1667290617" r:id="rId651"/>
        </w:object>
      </w:r>
      <w:r w:rsidR="006A6AEB">
        <w:t xml:space="preserve">, </w:t>
      </w:r>
      <w:proofErr w:type="gramStart"/>
      <w:r w:rsidR="006A6AEB">
        <w:t>м</w:t>
      </w:r>
      <w:proofErr w:type="gramEnd"/>
      <w:r w:rsidR="006A6AEB">
        <w:t>.</w:t>
      </w:r>
    </w:p>
    <w:p w:rsidR="006A6AEB" w:rsidRDefault="00D16517" w:rsidP="0004288C">
      <w:r>
        <w:t>Д</w:t>
      </w:r>
      <w:r w:rsidR="006A6AEB">
        <w:t xml:space="preserve">ля изоляции класса </w:t>
      </w:r>
      <w:r w:rsidR="006A6AEB">
        <w:rPr>
          <w:lang w:val="en-US"/>
        </w:rPr>
        <w:t>F</w:t>
      </w:r>
      <w:r w:rsidR="006A6AEB">
        <w:t xml:space="preserve"> средняя эквивалентная теплопроводность паз</w:t>
      </w:r>
      <w:r w:rsidR="006A6AEB">
        <w:t>о</w:t>
      </w:r>
      <w:r w:rsidR="006A6AEB">
        <w:t>вой изоляции</w:t>
      </w:r>
      <w:r w:rsidR="006A6AEB" w:rsidRPr="00A14F35">
        <w:t xml:space="preserve"> </w:t>
      </w:r>
      <w:r w:rsidR="006A6AEB" w:rsidRPr="00292097">
        <w:rPr>
          <w:spacing w:val="4"/>
          <w:lang w:val="en-US"/>
        </w:rPr>
        <w:sym w:font="Symbol" w:char="F06C"/>
      </w:r>
      <w:proofErr w:type="spellStart"/>
      <w:r w:rsidR="006A6AEB" w:rsidRPr="00292097">
        <w:rPr>
          <w:spacing w:val="4"/>
          <w:vertAlign w:val="subscript"/>
        </w:rPr>
        <w:t>экв</w:t>
      </w:r>
      <w:proofErr w:type="spellEnd"/>
      <w:r w:rsidR="006A6AEB" w:rsidRPr="00292097">
        <w:rPr>
          <w:spacing w:val="4"/>
        </w:rPr>
        <w:t xml:space="preserve"> =</w:t>
      </w:r>
      <w:r w:rsidR="006A6AEB">
        <w:t xml:space="preserve"> </w:t>
      </w:r>
      <w:r w:rsidR="00E534D6" w:rsidRPr="00E534D6">
        <w:t>0,16</w:t>
      </w:r>
      <w:r w:rsidR="006A6AEB" w:rsidRPr="000F1B9A">
        <w:t xml:space="preserve"> Вт/(</w:t>
      </w:r>
      <w:r w:rsidR="006A6AEB" w:rsidRPr="007E11AB">
        <w:rPr>
          <w:spacing w:val="10"/>
        </w:rPr>
        <w:t>м</w:t>
      </w:r>
      <w:r w:rsidR="006A6AEB" w:rsidRPr="007E11AB">
        <w:rPr>
          <w:spacing w:val="10"/>
          <w:lang w:val="en-US"/>
        </w:rPr>
        <w:sym w:font="Symbol" w:char="F0D7"/>
      </w:r>
      <w:r w:rsidR="006A6AEB" w:rsidRPr="004B38B9">
        <w:t>º</w:t>
      </w:r>
      <w:r w:rsidR="006A6AEB">
        <w:t>С)</w:t>
      </w:r>
      <w:r w:rsidR="006A6AEB" w:rsidRPr="007E11AB">
        <w:t>;</w:t>
      </w:r>
      <w:r w:rsidR="0004288C">
        <w:t xml:space="preserve"> </w:t>
      </w:r>
      <w:proofErr w:type="gramStart"/>
      <w:r w:rsidR="006A6AEB">
        <w:t xml:space="preserve">для </w:t>
      </w:r>
      <w:r w:rsidR="0047258B" w:rsidRPr="0047258B">
        <w:rPr>
          <w:position w:val="-34"/>
        </w:rPr>
        <w:object w:dxaOrig="1260" w:dyaOrig="780">
          <v:shape id="_x0000_i1344" type="#_x0000_t75" style="width:63.75pt;height:39pt" o:ole="">
            <v:imagedata r:id="rId652" o:title=""/>
          </v:shape>
          <o:OLEObject Type="Embed" ProgID="Equation.DSMT4" ShapeID="_x0000_i1344" DrawAspect="Content" ObjectID="_1667290618" r:id="rId653"/>
        </w:object>
      </w:r>
      <w:r w:rsidR="006A6AEB">
        <w:t xml:space="preserve"> находим</w:t>
      </w:r>
      <w:proofErr w:type="gramEnd"/>
      <w:r w:rsidR="006A6AEB">
        <w:t xml:space="preserve"> </w:t>
      </w:r>
      <w:r w:rsidR="006A6AEB" w:rsidRPr="000F1B9A">
        <w:rPr>
          <w:lang w:val="en-US"/>
        </w:rPr>
        <w:sym w:font="Symbol" w:char="F06C"/>
      </w:r>
      <w:r w:rsidR="006A6AEB" w:rsidRPr="007E11AB">
        <w:t>'</w:t>
      </w:r>
      <w:proofErr w:type="spellStart"/>
      <w:r w:rsidR="006A6AEB" w:rsidRPr="000F1B9A">
        <w:rPr>
          <w:vertAlign w:val="subscript"/>
        </w:rPr>
        <w:t>экв</w:t>
      </w:r>
      <w:proofErr w:type="spellEnd"/>
      <w:r w:rsidR="006A6AEB">
        <w:t xml:space="preserve"> = </w:t>
      </w:r>
      <w:r w:rsidR="00E534D6" w:rsidRPr="00E534D6">
        <w:t>1,1</w:t>
      </w:r>
      <w:r w:rsidR="006A6AEB" w:rsidRPr="000F1B9A">
        <w:t xml:space="preserve"> Вт/(</w:t>
      </w:r>
      <w:r w:rsidR="006A6AEB" w:rsidRPr="007E11AB">
        <w:rPr>
          <w:spacing w:val="8"/>
        </w:rPr>
        <w:t>м</w:t>
      </w:r>
      <w:r w:rsidR="006A6AEB" w:rsidRPr="007E11AB">
        <w:rPr>
          <w:spacing w:val="8"/>
          <w:lang w:val="en-US"/>
        </w:rPr>
        <w:sym w:font="Symbol" w:char="F0D7"/>
      </w:r>
      <w:r w:rsidR="006A6AEB" w:rsidRPr="004B38B9">
        <w:t>º</w:t>
      </w:r>
      <w:r w:rsidR="006A6AEB" w:rsidRPr="000F1B9A">
        <w:t>С)</w:t>
      </w:r>
      <w:r w:rsidR="006A6AEB">
        <w:t>.</w:t>
      </w:r>
      <w:r w:rsidR="0004288C">
        <w:t xml:space="preserve"> </w:t>
      </w:r>
    </w:p>
    <w:p w:rsidR="006A6AEB" w:rsidRDefault="006A6AEB" w:rsidP="00002EC3">
      <w:r w:rsidRPr="000F1B9A">
        <w:t>Перепад температур</w:t>
      </w:r>
      <w:r>
        <w:t>ы</w:t>
      </w:r>
      <w:r w:rsidRPr="000F1B9A">
        <w:t xml:space="preserve"> по толщине изоляции лобовых частей</w:t>
      </w:r>
    </w:p>
    <w:p w:rsidR="006A6AEB" w:rsidRPr="005B4B5E" w:rsidRDefault="0047258B" w:rsidP="00002EC3">
      <w:pPr>
        <w:jc w:val="center"/>
      </w:pPr>
      <w:r w:rsidRPr="0047258B">
        <w:rPr>
          <w:position w:val="-36"/>
        </w:rPr>
        <w:object w:dxaOrig="8860" w:dyaOrig="859">
          <v:shape id="_x0000_i1345" type="#_x0000_t75" style="width:405pt;height:42.75pt" o:ole="">
            <v:imagedata r:id="rId654" o:title=""/>
          </v:shape>
          <o:OLEObject Type="Embed" ProgID="Equation.DSMT4" ShapeID="_x0000_i1345" DrawAspect="Content" ObjectID="_1667290619" r:id="rId655"/>
        </w:objec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6A6AEB">
        <w:t>,</w:t>
      </w:r>
    </w:p>
    <w:p w:rsidR="006A6AEB" w:rsidRPr="00D16517" w:rsidRDefault="006A6AEB" w:rsidP="00002EC3">
      <w:r>
        <w:t>где потери в лобовых частях катушек P'</w:t>
      </w:r>
      <w:r w:rsidRPr="00F07185">
        <w:rPr>
          <w:vertAlign w:val="subscript"/>
        </w:rPr>
        <w:t>э</w:t>
      </w:r>
      <w:proofErr w:type="gramStart"/>
      <w:r w:rsidRPr="00F07185">
        <w:rPr>
          <w:vertAlign w:val="subscript"/>
        </w:rPr>
        <w:t>.л</w:t>
      </w:r>
      <w:proofErr w:type="gramEnd"/>
      <w:r w:rsidRPr="00F07185">
        <w:rPr>
          <w:vertAlign w:val="subscript"/>
        </w:rPr>
        <w:t>1</w:t>
      </w:r>
      <w:r w:rsidR="00D16517">
        <w:t>:</w:t>
      </w:r>
    </w:p>
    <w:p w:rsidR="006A6AEB" w:rsidRDefault="0047258B" w:rsidP="00002EC3">
      <w:pPr>
        <w:jc w:val="center"/>
      </w:pPr>
      <w:r w:rsidRPr="0047258B">
        <w:rPr>
          <w:position w:val="-38"/>
        </w:rPr>
        <w:object w:dxaOrig="5140" w:dyaOrig="820">
          <v:shape id="_x0000_i1346" type="#_x0000_t75" style="width:256.5pt;height:40.5pt" o:ole="">
            <v:imagedata r:id="rId656" o:title=""/>
          </v:shape>
          <o:OLEObject Type="Embed" ProgID="Equation.DSMT4" ShapeID="_x0000_i1346" DrawAspect="Content" ObjectID="_1667290620" r:id="rId657"/>
        </w:object>
      </w:r>
      <w:r w:rsidR="006A6AEB">
        <w:t xml:space="preserve">, </w:t>
      </w:r>
      <w:proofErr w:type="gramStart"/>
      <w:r w:rsidR="006A6AEB">
        <w:t>Вт</w:t>
      </w:r>
      <w:proofErr w:type="gramEnd"/>
      <w:r w:rsidR="006A6AEB">
        <w:t>.</w:t>
      </w:r>
    </w:p>
    <w:p w:rsidR="006A6AEB" w:rsidRDefault="006A6AEB" w:rsidP="00002EC3">
      <w:r>
        <w:t>Периметр условной поверхности охлаждения лобовой части одной к</w:t>
      </w:r>
      <w:r>
        <w:t>а</w:t>
      </w:r>
      <w:r>
        <w:t>тушки</w:t>
      </w:r>
      <w:r w:rsidR="003F4F83" w:rsidRPr="003F4F83">
        <w:t xml:space="preserve"> </w:t>
      </w:r>
      <w:r w:rsidR="0047258B" w:rsidRPr="00A14F35">
        <w:rPr>
          <w:position w:val="-12"/>
        </w:rPr>
        <w:object w:dxaOrig="1820" w:dyaOrig="380">
          <v:shape id="_x0000_i1347" type="#_x0000_t75" style="width:90.75pt;height:18.75pt" o:ole="">
            <v:imagedata r:id="rId658" o:title=""/>
          </v:shape>
          <o:OLEObject Type="Embed" ProgID="Equation.DSMT4" ShapeID="_x0000_i1347" DrawAspect="Content" ObjectID="_1667290621" r:id="rId659"/>
        </w:object>
      </w:r>
      <w:r>
        <w:t xml:space="preserve"> м;</w:t>
      </w:r>
      <w:r w:rsidRPr="006110A5">
        <w:t xml:space="preserve"> </w:t>
      </w:r>
      <w:r>
        <w:t>односторонняя толщина изоляции лобовой части катушки при отсутствии изоляции в лобовых частях</w:t>
      </w:r>
      <w:r w:rsidRPr="00915257">
        <w:rPr>
          <w:i/>
        </w:rPr>
        <w:t xml:space="preserve"> </w:t>
      </w:r>
      <w:r w:rsidRPr="00DF7A8B">
        <w:rPr>
          <w:i/>
          <w:lang w:val="en-US"/>
        </w:rPr>
        <w:t>b</w:t>
      </w:r>
      <w:r>
        <w:rPr>
          <w:vertAlign w:val="subscript"/>
        </w:rPr>
        <w:t>из</w:t>
      </w:r>
      <w:proofErr w:type="gramStart"/>
      <w:r>
        <w:rPr>
          <w:vertAlign w:val="subscript"/>
        </w:rPr>
        <w:t>.</w:t>
      </w:r>
      <w:r w:rsidRPr="000F1B9A">
        <w:rPr>
          <w:vertAlign w:val="subscript"/>
        </w:rPr>
        <w:t>л</w:t>
      </w:r>
      <w:proofErr w:type="gramEnd"/>
      <w:r w:rsidRPr="000F1B9A">
        <w:rPr>
          <w:vertAlign w:val="subscript"/>
        </w:rPr>
        <w:t>1</w:t>
      </w:r>
      <w:r w:rsidRPr="000F1B9A">
        <w:t xml:space="preserve"> = 0</w:t>
      </w:r>
      <w:r>
        <w:t>.</w:t>
      </w:r>
    </w:p>
    <w:p w:rsidR="006A6AEB" w:rsidRDefault="006A6AEB" w:rsidP="00002EC3">
      <w:pPr>
        <w:rPr>
          <w:spacing w:val="-6"/>
        </w:rPr>
      </w:pPr>
      <w:r w:rsidRPr="007E4A13">
        <w:t>Превышение температуры наружной поверхности лобовых частей</w:t>
      </w:r>
      <w:r w:rsidRPr="001E2711">
        <w:rPr>
          <w:spacing w:val="-6"/>
        </w:rPr>
        <w:t xml:space="preserve"> над температу</w:t>
      </w:r>
      <w:r w:rsidR="003F4F83">
        <w:rPr>
          <w:spacing w:val="-6"/>
        </w:rPr>
        <w:t>рой воздуха внутри машины</w:t>
      </w:r>
    </w:p>
    <w:p w:rsidR="006A6AEB" w:rsidRDefault="0047258B" w:rsidP="00002EC3">
      <w:pPr>
        <w:jc w:val="center"/>
      </w:pPr>
      <w:r w:rsidRPr="0047258B">
        <w:rPr>
          <w:position w:val="-34"/>
        </w:rPr>
        <w:object w:dxaOrig="5679" w:dyaOrig="780">
          <v:shape id="_x0000_i1348" type="#_x0000_t75" style="width:282.75pt;height:39pt" o:ole="">
            <v:imagedata r:id="rId660" o:title=""/>
          </v:shape>
          <o:OLEObject Type="Embed" ProgID="Equation.DSMT4" ShapeID="_x0000_i1348" DrawAspect="Content" ObjectID="_1667290622" r:id="rId661"/>
        </w:object>
      </w:r>
      <w:r w:rsidR="006A6AEB">
        <w:t xml:space="preserve">, </w: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6A6AEB">
        <w:t>.</w:t>
      </w:r>
    </w:p>
    <w:p w:rsidR="006A6AEB" w:rsidRDefault="006A6AEB" w:rsidP="00002EC3">
      <w:pPr>
        <w:rPr>
          <w:rStyle w:val="afff"/>
          <w:rFonts w:eastAsiaTheme="minorHAnsi"/>
        </w:rPr>
      </w:pPr>
      <w:r w:rsidRPr="002D2F00">
        <w:rPr>
          <w:rStyle w:val="afff"/>
          <w:rFonts w:eastAsiaTheme="minorHAnsi"/>
        </w:rPr>
        <w:t>Среднее превышение температуры обмотки статора над температурой воздуха внутри машины</w:t>
      </w:r>
    </w:p>
    <w:p w:rsidR="006A6AEB" w:rsidRPr="00FC6CC2" w:rsidRDefault="0047258B" w:rsidP="00002EC3">
      <w:pPr>
        <w:jc w:val="center"/>
        <w:rPr>
          <w:rFonts w:cs="Times New Roman"/>
          <w:color w:val="0D0D0D" w:themeColor="text1" w:themeTint="F2"/>
          <w:shd w:val="clear" w:color="auto" w:fill="FFFFFF"/>
        </w:rPr>
      </w:pPr>
      <w:r w:rsidRPr="0047258B">
        <w:rPr>
          <w:position w:val="-78"/>
        </w:rPr>
        <w:object w:dxaOrig="7080" w:dyaOrig="1700">
          <v:shape id="_x0000_i1349" type="#_x0000_t75" style="width:352.5pt;height:84.75pt" o:ole="">
            <v:imagedata r:id="rId662" o:title=""/>
          </v:shape>
          <o:OLEObject Type="Embed" ProgID="Equation.DSMT4" ShapeID="_x0000_i1349" DrawAspect="Content" ObjectID="_1667290623" r:id="rId663"/>
        </w:object>
      </w:r>
    </w:p>
    <w:p w:rsidR="006A6AEB" w:rsidRDefault="006A6AEB" w:rsidP="00002EC3">
      <w:pPr>
        <w:rPr>
          <w:rStyle w:val="afff"/>
          <w:rFonts w:eastAsiaTheme="minorHAnsi"/>
        </w:rPr>
      </w:pPr>
      <w:r w:rsidRPr="002D2F00">
        <w:rPr>
          <w:rStyle w:val="afff"/>
          <w:rFonts w:eastAsiaTheme="minorHAnsi"/>
        </w:rPr>
        <w:t>Превышение температуры воздуха внутри машины над температурой окружающей среды</w:t>
      </w:r>
      <w:r>
        <w:rPr>
          <w:rStyle w:val="afff"/>
          <w:rFonts w:eastAsiaTheme="minorHAnsi"/>
        </w:rPr>
        <w:t>:</w:t>
      </w:r>
    </w:p>
    <w:p w:rsidR="006A6AEB" w:rsidRPr="00FC6CC2" w:rsidRDefault="002756E1" w:rsidP="00002EC3">
      <w:pPr>
        <w:jc w:val="center"/>
        <w:rPr>
          <w:rFonts w:cs="Times New Roman"/>
          <w:color w:val="0D0D0D" w:themeColor="text1" w:themeTint="F2"/>
          <w:shd w:val="clear" w:color="auto" w:fill="FFFFFF"/>
        </w:rPr>
      </w:pPr>
      <w:r w:rsidRPr="003A6D77">
        <w:rPr>
          <w:position w:val="-38"/>
        </w:rPr>
        <w:object w:dxaOrig="3739" w:dyaOrig="880">
          <v:shape id="_x0000_i1350" type="#_x0000_t75" style="width:186pt;height:43.5pt" o:ole="">
            <v:imagedata r:id="rId664" o:title=""/>
          </v:shape>
          <o:OLEObject Type="Embed" ProgID="Equation.DSMT4" ShapeID="_x0000_i1350" DrawAspect="Content" ObjectID="_1667290624" r:id="rId665"/>
        </w:object>
      </w:r>
      <w:r w:rsidR="006A6AEB">
        <w:t xml:space="preserve">, </w: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,</w:t>
      </w:r>
    </w:p>
    <w:p w:rsidR="006A6AEB" w:rsidRPr="00D16517" w:rsidRDefault="006A6AEB" w:rsidP="00002EC3">
      <w:r>
        <w:rPr>
          <w:rFonts w:cs="Times New Roman"/>
          <w:color w:val="0D0D0D" w:themeColor="text1" w:themeTint="F2"/>
          <w:shd w:val="clear" w:color="auto" w:fill="FFFFFF"/>
        </w:rPr>
        <w:t xml:space="preserve">где </w:t>
      </w:r>
      <w:r w:rsidR="003A6D77" w:rsidRPr="003A6D77">
        <w:rPr>
          <w:position w:val="-16"/>
        </w:rPr>
        <w:object w:dxaOrig="800" w:dyaOrig="460">
          <v:shape id="_x0000_i1351" type="#_x0000_t75" style="width:39pt;height:23.25pt" o:ole="">
            <v:imagedata r:id="rId666" o:title=""/>
          </v:shape>
          <o:OLEObject Type="Embed" ProgID="Equation.DSMT4" ShapeID="_x0000_i1351" DrawAspect="Content" ObjectID="_1667290625" r:id="rId667"/>
        </w:object>
      </w:r>
      <w:r>
        <w:t xml:space="preserve"> - сумма потерь, отводимых в воздух внутри двигателя и </w:t>
      </w:r>
      <w:r w:rsidRPr="00A234D7">
        <w:rPr>
          <w:position w:val="-8"/>
        </w:rPr>
        <w:object w:dxaOrig="499" w:dyaOrig="300">
          <v:shape id="_x0000_i1352" type="#_x0000_t75" style="width:24.75pt;height:15pt" o:ole="">
            <v:imagedata r:id="rId668" o:title=""/>
          </v:shape>
          <o:OLEObject Type="Embed" ProgID="Equation.DSMT4" ShapeID="_x0000_i1352" DrawAspect="Content" ObjectID="_1667290626" r:id="rId669"/>
        </w:object>
      </w:r>
      <w:r>
        <w:t xml:space="preserve">  - сумма всех потерь в двигателе при номинальном</w:t>
      </w:r>
      <w:r w:rsidR="00D16517">
        <w:t xml:space="preserve"> режиме и расчетной те</w:t>
      </w:r>
      <w:r w:rsidR="00D16517">
        <w:t>м</w:t>
      </w:r>
      <w:r w:rsidR="00D16517">
        <w:t>пературе</w:t>
      </w:r>
      <w:r w:rsidR="00D16517" w:rsidRPr="00D16517">
        <w:t>:</w:t>
      </w:r>
    </w:p>
    <w:p w:rsidR="006A6AEB" w:rsidRDefault="003A6D77" w:rsidP="00002EC3">
      <w:pPr>
        <w:jc w:val="center"/>
      </w:pPr>
      <w:r w:rsidRPr="003A6D77">
        <w:rPr>
          <w:position w:val="-36"/>
        </w:rPr>
        <w:object w:dxaOrig="6440" w:dyaOrig="859">
          <v:shape id="_x0000_i1353" type="#_x0000_t75" style="width:320.25pt;height:42.75pt" o:ole="">
            <v:imagedata r:id="rId670" o:title=""/>
          </v:shape>
          <o:OLEObject Type="Embed" ProgID="Equation.DSMT4" ShapeID="_x0000_i1353" DrawAspect="Content" ObjectID="_1667290627" r:id="rId671"/>
        </w:object>
      </w:r>
    </w:p>
    <w:p w:rsidR="006A6AEB" w:rsidRDefault="003A6D77" w:rsidP="00002EC3">
      <w:pPr>
        <w:jc w:val="center"/>
      </w:pPr>
      <w:r w:rsidRPr="003A6D77">
        <w:rPr>
          <w:position w:val="-16"/>
        </w:rPr>
        <w:object w:dxaOrig="7640" w:dyaOrig="460">
          <v:shape id="_x0000_i1354" type="#_x0000_t75" style="width:380.25pt;height:22.5pt" o:ole="">
            <v:imagedata r:id="rId672" o:title=""/>
          </v:shape>
          <o:OLEObject Type="Embed" ProgID="Equation.DSMT4" ShapeID="_x0000_i1354" DrawAspect="Content" ObjectID="_1667290628" r:id="rId673"/>
        </w:object>
      </w:r>
      <w:r w:rsidR="006A6AEB">
        <w:t xml:space="preserve">, </w:t>
      </w:r>
      <w:proofErr w:type="gramStart"/>
      <w:r w:rsidR="006A6AEB">
        <w:t>Вт</w:t>
      </w:r>
      <w:proofErr w:type="gramEnd"/>
      <w:r w:rsidR="006A6AEB">
        <w:t>.</w:t>
      </w:r>
    </w:p>
    <w:p w:rsidR="006A6AEB" w:rsidRDefault="006A6AEB" w:rsidP="00002EC3">
      <w:r>
        <w:t>Эквивалентная</w:t>
      </w:r>
      <w:r w:rsidR="00D16517">
        <w:t xml:space="preserve"> поверхность охлаждения корпуса</w:t>
      </w:r>
    </w:p>
    <w:p w:rsidR="006A6AEB" w:rsidRDefault="003A6D77" w:rsidP="00002EC3">
      <w:pPr>
        <w:jc w:val="center"/>
      </w:pPr>
      <w:r w:rsidRPr="003A6D77">
        <w:rPr>
          <w:position w:val="-16"/>
        </w:rPr>
        <w:object w:dxaOrig="8140" w:dyaOrig="420">
          <v:shape id="_x0000_i1355" type="#_x0000_t75" style="width:404.25pt;height:21pt" o:ole="">
            <v:imagedata r:id="rId674" o:title=""/>
          </v:shape>
          <o:OLEObject Type="Embed" ProgID="Equation.DSMT4" ShapeID="_x0000_i1355" DrawAspect="Content" ObjectID="_1667290629" r:id="rId675"/>
        </w:object>
      </w:r>
      <w:r w:rsidR="006A6AEB">
        <w:t>, м</w:t>
      </w:r>
      <w:proofErr w:type="gramStart"/>
      <w:r w:rsidR="006A6AEB" w:rsidRPr="00C42BD0">
        <w:rPr>
          <w:vertAlign w:val="superscript"/>
        </w:rPr>
        <w:t>2</w:t>
      </w:r>
      <w:proofErr w:type="gramEnd"/>
      <w:r w:rsidR="006A6AEB">
        <w:t>.</w:t>
      </w:r>
    </w:p>
    <w:p w:rsidR="006A6AEB" w:rsidRDefault="0004288C" w:rsidP="0004288C">
      <w:r>
        <w:lastRenderedPageBreak/>
        <w:t>О</w:t>
      </w:r>
      <w:r w:rsidR="006A6AEB">
        <w:t xml:space="preserve">пределяем условный периметр поперечного сечения ребер корпуса двигателя </w:t>
      </w:r>
      <w:proofErr w:type="spellStart"/>
      <w:proofErr w:type="gramStart"/>
      <w:r w:rsidR="006A6AEB">
        <w:t>П</w:t>
      </w:r>
      <w:r w:rsidR="006A6AEB" w:rsidRPr="00C42BD0">
        <w:rPr>
          <w:vertAlign w:val="subscript"/>
        </w:rPr>
        <w:t>р</w:t>
      </w:r>
      <w:proofErr w:type="spellEnd"/>
      <w:proofErr w:type="gramEnd"/>
      <w:r w:rsidR="006A6AEB">
        <w:t xml:space="preserve"> = </w:t>
      </w:r>
      <w:r w:rsidR="003A6D77">
        <w:t>0,33</w:t>
      </w:r>
      <w:r w:rsidR="006A6AEB">
        <w:t xml:space="preserve"> м</w:t>
      </w:r>
      <w:r w:rsidR="006A6AEB" w:rsidRPr="00C42BD0">
        <w:rPr>
          <w:vertAlign w:val="superscript"/>
        </w:rPr>
        <w:t>2</w:t>
      </w:r>
      <w:r>
        <w:t xml:space="preserve">, </w:t>
      </w:r>
      <w:r w:rsidR="006A6AEB">
        <w:t>коэффициент подогрева воздуха α</w:t>
      </w:r>
      <w:r w:rsidR="006A6AEB" w:rsidRPr="006110A5">
        <w:rPr>
          <w:vertAlign w:val="subscript"/>
        </w:rPr>
        <w:t>в</w:t>
      </w:r>
      <w:r w:rsidR="006A6AEB">
        <w:t xml:space="preserve"> =</w:t>
      </w:r>
      <w:r w:rsidR="003A6D77">
        <w:t xml:space="preserve"> 20</w:t>
      </w:r>
      <w:r w:rsidR="006A6AEB">
        <w:t xml:space="preserve"> Вт</w:t>
      </w:r>
      <w:r w:rsidR="006A6AEB">
        <w:rPr>
          <w:spacing w:val="-8"/>
        </w:rPr>
        <w:t>/</w:t>
      </w:r>
      <w:r w:rsidR="006A6AEB" w:rsidRPr="000860DC">
        <w:rPr>
          <w:spacing w:val="-8"/>
        </w:rPr>
        <w:t>(</w:t>
      </w:r>
      <w:r w:rsidR="006A6AEB" w:rsidRPr="000860DC">
        <w:t xml:space="preserve"> </w:t>
      </w:r>
      <w:r w:rsidR="006A6AEB" w:rsidRPr="004B38B9">
        <w:t>м</w:t>
      </w:r>
      <w:r w:rsidR="006A6AEB" w:rsidRPr="004B38B9">
        <w:rPr>
          <w:vertAlign w:val="superscript"/>
        </w:rPr>
        <w:t>2</w:t>
      </w:r>
      <w:r w:rsidR="006A6AEB">
        <w:rPr>
          <w:b/>
          <w:vertAlign w:val="superscript"/>
        </w:rPr>
        <w:t>.</w:t>
      </w:r>
      <w:r w:rsidR="006A6AEB" w:rsidRPr="004B38B9">
        <w:t>ºС</w:t>
      </w:r>
      <w:r w:rsidR="006A6AEB">
        <w:t>).</w:t>
      </w:r>
    </w:p>
    <w:p w:rsidR="006A6AEB" w:rsidRDefault="006A6AEB" w:rsidP="00002EC3">
      <w:r>
        <w:t>Среднее превышение температуры обмотки статора на</w:t>
      </w:r>
      <w:r w:rsidR="00274BB2">
        <w:t>д температурой окружающей среды</w:t>
      </w:r>
    </w:p>
    <w:p w:rsidR="006A6AEB" w:rsidRDefault="003A6D77" w:rsidP="00002EC3">
      <w:pPr>
        <w:jc w:val="center"/>
        <w:rPr>
          <w:rFonts w:cs="Times New Roman"/>
          <w:color w:val="0D0D0D" w:themeColor="text1" w:themeTint="F2"/>
          <w:shd w:val="clear" w:color="auto" w:fill="FFFFFF"/>
        </w:rPr>
      </w:pPr>
      <w:r w:rsidRPr="00DC711A">
        <w:rPr>
          <w:position w:val="-12"/>
        </w:rPr>
        <w:object w:dxaOrig="4400" w:dyaOrig="380">
          <v:shape id="_x0000_i1356" type="#_x0000_t75" style="width:219.75pt;height:18.75pt" o:ole="">
            <v:imagedata r:id="rId676" o:title=""/>
          </v:shape>
          <o:OLEObject Type="Embed" ProgID="Equation.DSMT4" ShapeID="_x0000_i1356" DrawAspect="Content" ObjectID="_1667290630" r:id="rId677"/>
        </w:object>
      </w:r>
      <w:r w:rsidR="006A6AEB">
        <w:t xml:space="preserve">, </w: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>
        <w:rPr>
          <w:rFonts w:cs="Times New Roman"/>
          <w:color w:val="0D0D0D" w:themeColor="text1" w:themeTint="F2"/>
          <w:shd w:val="clear" w:color="auto" w:fill="FFFFFF"/>
        </w:rPr>
        <w:t>С.</w:t>
      </w:r>
    </w:p>
    <w:p w:rsidR="006A6AEB" w:rsidRDefault="006A6AEB" w:rsidP="00002EC3">
      <w:pPr>
        <w:rPr>
          <w:rFonts w:cs="Times New Roman"/>
          <w:color w:val="0D0D0D" w:themeColor="text1" w:themeTint="F2"/>
          <w:shd w:val="clear" w:color="auto" w:fill="FFFFFF"/>
        </w:rPr>
      </w:pPr>
      <w:r>
        <w:rPr>
          <w:rFonts w:cs="Times New Roman"/>
          <w:color w:val="0D0D0D" w:themeColor="text1" w:themeTint="F2"/>
          <w:shd w:val="clear" w:color="auto" w:fill="FFFFFF"/>
        </w:rPr>
        <w:t>Значение находится в допустимых пределах.</w:t>
      </w:r>
    </w:p>
    <w:p w:rsidR="006A6AEB" w:rsidRDefault="006A6AEB" w:rsidP="00002EC3">
      <w:r>
        <w:t>Расчет вентиляции, требуемой</w:t>
      </w:r>
      <w:r w:rsidRPr="000F1B9A">
        <w:t xml:space="preserve"> для охлаждения расход воздуха</w:t>
      </w:r>
    </w:p>
    <w:p w:rsidR="006A6AEB" w:rsidRPr="008B52D5" w:rsidRDefault="002756E1" w:rsidP="00002EC3">
      <w:pPr>
        <w:jc w:val="center"/>
      </w:pPr>
      <w:r w:rsidRPr="002756E1">
        <w:rPr>
          <w:position w:val="-34"/>
        </w:rPr>
        <w:object w:dxaOrig="4080" w:dyaOrig="840">
          <v:shape id="_x0000_i1357" type="#_x0000_t75" style="width:203.25pt;height:42pt" o:ole="">
            <v:imagedata r:id="rId678" o:title=""/>
          </v:shape>
          <o:OLEObject Type="Embed" ProgID="Equation.DSMT4" ShapeID="_x0000_i1357" DrawAspect="Content" ObjectID="_1667290631" r:id="rId679"/>
        </w:object>
      </w:r>
      <w:r w:rsidR="006A6AEB">
        <w:t>, м</w:t>
      </w:r>
      <w:r w:rsidR="006A6AEB" w:rsidRPr="008B52D5">
        <w:rPr>
          <w:vertAlign w:val="superscript"/>
        </w:rPr>
        <w:t>3</w:t>
      </w:r>
      <w:r w:rsidR="006A6AEB">
        <w:t>/с,</w:t>
      </w:r>
    </w:p>
    <w:p w:rsidR="006A6AEB" w:rsidRPr="00274BB2" w:rsidRDefault="006A6AEB" w:rsidP="00002EC3">
      <w:r>
        <w:t>где</w:t>
      </w:r>
      <w:r w:rsidRPr="006110A5">
        <w:t xml:space="preserve"> </w:t>
      </w:r>
      <w:proofErr w:type="spellStart"/>
      <w:r>
        <w:t>k</w:t>
      </w:r>
      <w:r w:rsidRPr="006110A5">
        <w:rPr>
          <w:vertAlign w:val="subscript"/>
        </w:rPr>
        <w:t>m</w:t>
      </w:r>
      <w:proofErr w:type="spellEnd"/>
      <w:r>
        <w:t xml:space="preserve"> - коэффициент, учитывающий изменение условий охлаждения по длине поверхности корпуса, об</w:t>
      </w:r>
      <w:r w:rsidR="00274BB2">
        <w:t>дуваемого наружным вентилятором</w:t>
      </w:r>
      <w:r w:rsidR="00274BB2" w:rsidRPr="00274BB2">
        <w:t>:</w:t>
      </w:r>
    </w:p>
    <w:p w:rsidR="006A6AEB" w:rsidRDefault="002756E1" w:rsidP="00002EC3">
      <w:pPr>
        <w:jc w:val="center"/>
      </w:pPr>
      <w:r w:rsidRPr="002756E1">
        <w:rPr>
          <w:position w:val="-30"/>
        </w:rPr>
        <w:object w:dxaOrig="4560" w:dyaOrig="800">
          <v:shape id="_x0000_i1358" type="#_x0000_t75" style="width:226.5pt;height:39.75pt" o:ole="">
            <v:imagedata r:id="rId680" o:title=""/>
          </v:shape>
          <o:OLEObject Type="Embed" ProgID="Equation.DSMT4" ShapeID="_x0000_i1358" DrawAspect="Content" ObjectID="_1667290632" r:id="rId681"/>
        </w:object>
      </w:r>
      <w:r w:rsidR="006A6AEB">
        <w:t>.</w:t>
      </w:r>
    </w:p>
    <w:p w:rsidR="006A6AEB" w:rsidRDefault="006A6AEB" w:rsidP="00002EC3">
      <w:r w:rsidRPr="000F1B9A">
        <w:t>Расход воздуха, обеспечивае</w:t>
      </w:r>
      <w:r w:rsidR="00274BB2">
        <w:t>мый наружным вентилятором</w:t>
      </w:r>
    </w:p>
    <w:p w:rsidR="006A6AEB" w:rsidRDefault="002756E1" w:rsidP="00002EC3">
      <w:pPr>
        <w:jc w:val="center"/>
      </w:pPr>
      <w:r w:rsidRPr="002756E1">
        <w:rPr>
          <w:position w:val="-28"/>
        </w:rPr>
        <w:object w:dxaOrig="4920" w:dyaOrig="720">
          <v:shape id="_x0000_i1359" type="#_x0000_t75" style="width:244.5pt;height:36pt" o:ole="">
            <v:imagedata r:id="rId682" o:title=""/>
          </v:shape>
          <o:OLEObject Type="Embed" ProgID="Equation.DSMT4" ShapeID="_x0000_i1359" DrawAspect="Content" ObjectID="_1667290633" r:id="rId683"/>
        </w:object>
      </w:r>
      <w:r w:rsidR="006A6AEB">
        <w:t>, м</w:t>
      </w:r>
      <w:r w:rsidR="006A6AEB" w:rsidRPr="008B52D5">
        <w:rPr>
          <w:vertAlign w:val="superscript"/>
        </w:rPr>
        <w:t>3</w:t>
      </w:r>
      <w:r w:rsidR="006A6AEB">
        <w:t>/с.</w:t>
      </w:r>
    </w:p>
    <w:p w:rsidR="006A6AEB" w:rsidRPr="006110A5" w:rsidRDefault="006A6AEB" w:rsidP="00002EC3">
      <w:pPr>
        <w:rPr>
          <w:rFonts w:ascii="Arial" w:hAnsi="Arial" w:cs="Arial"/>
          <w:color w:val="545454"/>
          <w:shd w:val="clear" w:color="auto" w:fill="FFFFFF"/>
        </w:rPr>
      </w:pPr>
      <w:r>
        <w:t xml:space="preserve">Расход воздуха </w:t>
      </w:r>
      <w:proofErr w:type="spellStart"/>
      <w:r>
        <w:t>Q'</w:t>
      </w:r>
      <w:r w:rsidRPr="006110A5">
        <w:rPr>
          <w:vertAlign w:val="subscript"/>
        </w:rPr>
        <w:t>в</w:t>
      </w:r>
      <w:proofErr w:type="spellEnd"/>
      <w:r>
        <w:t xml:space="preserve"> должен быть больше требуемого для охлаждения машины </w:t>
      </w:r>
      <w:proofErr w:type="spellStart"/>
      <w:proofErr w:type="gramStart"/>
      <w:r>
        <w:t>Q</w:t>
      </w:r>
      <w:proofErr w:type="gramEnd"/>
      <w:r w:rsidRPr="006110A5">
        <w:rPr>
          <w:vertAlign w:val="subscript"/>
        </w:rPr>
        <w:t>в</w:t>
      </w:r>
      <w:proofErr w:type="spellEnd"/>
      <w:r>
        <w:t>:</w:t>
      </w:r>
    </w:p>
    <w:p w:rsidR="006A6AEB" w:rsidRPr="009B7AB5" w:rsidRDefault="002756E1" w:rsidP="00002EC3">
      <w:pPr>
        <w:jc w:val="center"/>
      </w:pPr>
      <w:r w:rsidRPr="00616A3B">
        <w:rPr>
          <w:position w:val="-12"/>
        </w:rPr>
        <w:object w:dxaOrig="880" w:dyaOrig="380">
          <v:shape id="_x0000_i1360" type="#_x0000_t75" style="width:43.5pt;height:18.75pt" o:ole="">
            <v:imagedata r:id="rId684" o:title=""/>
          </v:shape>
          <o:OLEObject Type="Embed" ProgID="Equation.DSMT4" ShapeID="_x0000_i1360" DrawAspect="Content" ObjectID="_1667290634" r:id="rId685"/>
        </w:object>
      </w:r>
      <w:r w:rsidR="006A6AEB">
        <w:t>.</w:t>
      </w:r>
    </w:p>
    <w:bookmarkEnd w:id="23"/>
    <w:bookmarkEnd w:id="24"/>
    <w:p w:rsidR="005D119D" w:rsidRPr="00A93D77" w:rsidRDefault="005D119D" w:rsidP="00ED5E46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</w:p>
    <w:p w:rsidR="0004288C" w:rsidRDefault="0004288C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kern w:val="32"/>
          <w:szCs w:val="32"/>
        </w:rPr>
      </w:pPr>
      <w:bookmarkStart w:id="25" w:name="_Toc532131322"/>
      <w:r>
        <w:br w:type="page"/>
      </w:r>
    </w:p>
    <w:p w:rsidR="00ED5E46" w:rsidRPr="00ED5E46" w:rsidRDefault="00ED5E46" w:rsidP="006F5AFB">
      <w:pPr>
        <w:pStyle w:val="1"/>
        <w:numPr>
          <w:ilvl w:val="0"/>
          <w:numId w:val="0"/>
        </w:numPr>
        <w:ind w:left="709"/>
      </w:pPr>
      <w:bookmarkStart w:id="26" w:name="_GoBack"/>
      <w:bookmarkEnd w:id="26"/>
      <w:r>
        <w:lastRenderedPageBreak/>
        <w:t>Заключение</w:t>
      </w:r>
      <w:bookmarkEnd w:id="25"/>
    </w:p>
    <w:p w:rsidR="005D119D" w:rsidRPr="005D119D" w:rsidRDefault="005D119D" w:rsidP="00002EC3">
      <w:pPr>
        <w:pStyle w:val="af6"/>
        <w:tabs>
          <w:tab w:val="left" w:pos="567"/>
          <w:tab w:val="left" w:pos="2835"/>
        </w:tabs>
        <w:spacing w:line="360" w:lineRule="auto"/>
        <w:rPr>
          <w:spacing w:val="-6"/>
          <w:sz w:val="28"/>
          <w:szCs w:val="28"/>
        </w:rPr>
      </w:pPr>
      <w:r w:rsidRPr="005D119D">
        <w:rPr>
          <w:spacing w:val="-6"/>
          <w:sz w:val="28"/>
          <w:szCs w:val="28"/>
        </w:rPr>
        <w:t>В курсовом проекте проведен расчет асинхронного двигателя в соотв</w:t>
      </w:r>
      <w:r w:rsidR="001B4F5A">
        <w:rPr>
          <w:spacing w:val="-6"/>
          <w:sz w:val="28"/>
          <w:szCs w:val="28"/>
        </w:rPr>
        <w:t>етс</w:t>
      </w:r>
      <w:r w:rsidR="001B4F5A">
        <w:rPr>
          <w:spacing w:val="-6"/>
          <w:sz w:val="28"/>
          <w:szCs w:val="28"/>
        </w:rPr>
        <w:t>т</w:t>
      </w:r>
      <w:r w:rsidR="001B4F5A">
        <w:rPr>
          <w:spacing w:val="-6"/>
          <w:sz w:val="28"/>
          <w:szCs w:val="28"/>
        </w:rPr>
        <w:t>вии с техническим заданием.</w:t>
      </w:r>
    </w:p>
    <w:p w:rsidR="005D119D" w:rsidRPr="005D119D" w:rsidRDefault="005D119D" w:rsidP="00002EC3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  <w:r w:rsidRPr="005D119D">
        <w:rPr>
          <w:spacing w:val="-4"/>
          <w:sz w:val="28"/>
          <w:szCs w:val="28"/>
        </w:rPr>
        <w:t xml:space="preserve">Спроектированный асинхронный двигатель удовлетворяет требованиям ГОСТ по энергетическим показателям </w:t>
      </w:r>
      <w:proofErr w:type="spellStart"/>
      <w:r w:rsidRPr="005D119D">
        <w:rPr>
          <w:spacing w:val="-4"/>
          <w:sz w:val="28"/>
          <w:szCs w:val="28"/>
          <w:lang w:val="en-US"/>
        </w:rPr>
        <w:t>cosφ</w:t>
      </w:r>
      <w:r w:rsidRPr="005D119D">
        <w:rPr>
          <w:spacing w:val="-4"/>
          <w:sz w:val="28"/>
          <w:szCs w:val="28"/>
          <w:vertAlign w:val="subscript"/>
        </w:rPr>
        <w:t>н</w:t>
      </w:r>
      <w:proofErr w:type="spellEnd"/>
      <w:r w:rsidRPr="005D119D">
        <w:rPr>
          <w:spacing w:val="-4"/>
          <w:sz w:val="28"/>
          <w:szCs w:val="28"/>
          <w:vertAlign w:val="subscript"/>
        </w:rPr>
        <w:t> </w:t>
      </w:r>
      <w:r w:rsidR="002756E1">
        <w:rPr>
          <w:spacing w:val="-4"/>
          <w:sz w:val="28"/>
          <w:szCs w:val="28"/>
        </w:rPr>
        <w:t>= 0,88</w:t>
      </w:r>
      <w:r w:rsidR="001B4F5A">
        <w:rPr>
          <w:spacing w:val="-4"/>
          <w:sz w:val="28"/>
          <w:szCs w:val="28"/>
        </w:rPr>
        <w:t>; КПД = 0,89</w:t>
      </w:r>
      <w:r w:rsidRPr="005D119D">
        <w:rPr>
          <w:spacing w:val="-4"/>
          <w:sz w:val="28"/>
          <w:szCs w:val="28"/>
        </w:rPr>
        <w:t>. Получены сл</w:t>
      </w:r>
      <w:r w:rsidRPr="005D119D">
        <w:rPr>
          <w:spacing w:val="-4"/>
          <w:sz w:val="28"/>
          <w:szCs w:val="28"/>
        </w:rPr>
        <w:t>е</w:t>
      </w:r>
      <w:r w:rsidRPr="005D119D">
        <w:rPr>
          <w:spacing w:val="-4"/>
          <w:sz w:val="28"/>
          <w:szCs w:val="28"/>
        </w:rPr>
        <w:t xml:space="preserve">дующие параметры: </w:t>
      </w:r>
      <w:r w:rsidRPr="005D119D">
        <w:rPr>
          <w:i/>
          <w:spacing w:val="-4"/>
          <w:sz w:val="28"/>
          <w:szCs w:val="28"/>
          <w:lang w:val="en-US"/>
        </w:rPr>
        <w:t>M</w:t>
      </w:r>
      <w:r w:rsidRPr="005D119D">
        <w:rPr>
          <w:spacing w:val="-4"/>
          <w:sz w:val="28"/>
          <w:szCs w:val="28"/>
        </w:rPr>
        <w:t>*</w:t>
      </w:r>
      <w:proofErr w:type="spellStart"/>
      <w:r w:rsidRPr="005D119D">
        <w:rPr>
          <w:spacing w:val="-4"/>
          <w:sz w:val="28"/>
          <w:szCs w:val="28"/>
          <w:vertAlign w:val="subscript"/>
        </w:rPr>
        <w:t>п</w:t>
      </w:r>
      <w:proofErr w:type="spellEnd"/>
      <w:r w:rsidRPr="005D119D">
        <w:rPr>
          <w:spacing w:val="-4"/>
          <w:sz w:val="28"/>
          <w:szCs w:val="28"/>
        </w:rPr>
        <w:t> = </w:t>
      </w:r>
      <w:r w:rsidR="002756E1" w:rsidRPr="002756E1">
        <w:rPr>
          <w:spacing w:val="-4"/>
          <w:sz w:val="28"/>
          <w:szCs w:val="28"/>
        </w:rPr>
        <w:t>0</w:t>
      </w:r>
      <w:r w:rsidR="002756E1">
        <w:rPr>
          <w:spacing w:val="-4"/>
          <w:sz w:val="28"/>
          <w:szCs w:val="28"/>
        </w:rPr>
        <w:t>,</w:t>
      </w:r>
      <w:r w:rsidR="002756E1" w:rsidRPr="002756E1">
        <w:rPr>
          <w:spacing w:val="-4"/>
          <w:sz w:val="28"/>
          <w:szCs w:val="28"/>
        </w:rPr>
        <w:t>557</w:t>
      </w:r>
      <w:r w:rsidR="009678DC"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I</w:t>
      </w:r>
      <w:r w:rsidRPr="005D119D">
        <w:rPr>
          <w:spacing w:val="-4"/>
          <w:sz w:val="28"/>
          <w:szCs w:val="28"/>
        </w:rPr>
        <w:t>*</w:t>
      </w:r>
      <w:proofErr w:type="spellStart"/>
      <w:r w:rsidRPr="005D119D">
        <w:rPr>
          <w:spacing w:val="-4"/>
          <w:sz w:val="28"/>
          <w:szCs w:val="28"/>
          <w:vertAlign w:val="subscript"/>
        </w:rPr>
        <w:t>п</w:t>
      </w:r>
      <w:proofErr w:type="spellEnd"/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 xml:space="preserve">= </w:t>
      </w:r>
      <w:r w:rsidR="002756E1">
        <w:rPr>
          <w:spacing w:val="-4"/>
          <w:sz w:val="28"/>
          <w:szCs w:val="28"/>
        </w:rPr>
        <w:t>6,229</w:t>
      </w:r>
      <w:r w:rsidRPr="005D119D"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s</w:t>
      </w:r>
      <w:proofErr w:type="spellStart"/>
      <w:r w:rsidRPr="005D119D">
        <w:rPr>
          <w:spacing w:val="-4"/>
          <w:sz w:val="28"/>
          <w:szCs w:val="28"/>
          <w:vertAlign w:val="subscript"/>
        </w:rPr>
        <w:t>н</w:t>
      </w:r>
      <w:proofErr w:type="spellEnd"/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= 0,0</w:t>
      </w:r>
      <w:r w:rsidR="001B4F5A">
        <w:rPr>
          <w:spacing w:val="-4"/>
          <w:sz w:val="28"/>
          <w:szCs w:val="28"/>
        </w:rPr>
        <w:t>2</w:t>
      </w:r>
      <w:r w:rsidR="002756E1">
        <w:rPr>
          <w:spacing w:val="-4"/>
          <w:sz w:val="28"/>
          <w:szCs w:val="28"/>
        </w:rPr>
        <w:t>6</w:t>
      </w:r>
      <w:r w:rsidRPr="005D119D"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s</w:t>
      </w:r>
      <w:proofErr w:type="spellStart"/>
      <w:r w:rsidRPr="005D119D">
        <w:rPr>
          <w:spacing w:val="-4"/>
          <w:sz w:val="28"/>
          <w:szCs w:val="28"/>
          <w:vertAlign w:val="subscript"/>
        </w:rPr>
        <w:t>кр</w:t>
      </w:r>
      <w:proofErr w:type="spellEnd"/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= 0</w:t>
      </w:r>
      <w:proofErr w:type="gramStart"/>
      <w:r w:rsidRPr="005D119D">
        <w:rPr>
          <w:spacing w:val="-4"/>
          <w:sz w:val="28"/>
          <w:szCs w:val="28"/>
        </w:rPr>
        <w:t>,1</w:t>
      </w:r>
      <w:r w:rsidR="002756E1">
        <w:rPr>
          <w:spacing w:val="-4"/>
          <w:sz w:val="28"/>
          <w:szCs w:val="28"/>
        </w:rPr>
        <w:t>8</w:t>
      </w:r>
      <w:proofErr w:type="gramEnd"/>
      <w:r w:rsidR="002756E1">
        <w:rPr>
          <w:spacing w:val="-4"/>
          <w:sz w:val="28"/>
          <w:szCs w:val="28"/>
        </w:rPr>
        <w:t>;</w:t>
      </w:r>
      <w:r w:rsidRPr="005D119D">
        <w:rPr>
          <w:spacing w:val="-4"/>
          <w:sz w:val="28"/>
          <w:szCs w:val="28"/>
        </w:rPr>
        <w:t xml:space="preserve"> Δ</w:t>
      </w:r>
      <w:r w:rsidRPr="005D119D">
        <w:rPr>
          <w:spacing w:val="-4"/>
          <w:sz w:val="28"/>
          <w:szCs w:val="28"/>
          <w:lang w:val="en-US"/>
        </w:rPr>
        <w:t>Q</w:t>
      </w:r>
      <w:r w:rsidRPr="005D119D">
        <w:rPr>
          <w:spacing w:val="-4"/>
          <w:sz w:val="28"/>
          <w:szCs w:val="28"/>
          <w:vertAlign w:val="subscript"/>
        </w:rPr>
        <w:t xml:space="preserve">1 </w:t>
      </w:r>
      <w:r w:rsidRPr="005D119D">
        <w:rPr>
          <w:spacing w:val="-4"/>
          <w:sz w:val="28"/>
          <w:szCs w:val="28"/>
        </w:rPr>
        <w:t>= 91,</w:t>
      </w:r>
      <w:r w:rsidR="002756E1">
        <w:rPr>
          <w:spacing w:val="-4"/>
          <w:sz w:val="28"/>
          <w:szCs w:val="28"/>
        </w:rPr>
        <w:t>7</w:t>
      </w:r>
      <w:r w:rsidR="001B4F5A">
        <w:rPr>
          <w:spacing w:val="-4"/>
          <w:sz w:val="28"/>
          <w:szCs w:val="28"/>
        </w:rPr>
        <w:t>1</w:t>
      </w:r>
      <w:r w:rsidRPr="005D119D">
        <w:rPr>
          <w:spacing w:val="-4"/>
          <w:sz w:val="28"/>
          <w:szCs w:val="28"/>
          <w:vertAlign w:val="superscript"/>
          <w:lang w:val="en-US"/>
        </w:rPr>
        <w:t>o</w:t>
      </w:r>
      <w:r w:rsidRPr="005D119D">
        <w:rPr>
          <w:spacing w:val="-4"/>
          <w:sz w:val="28"/>
          <w:szCs w:val="28"/>
        </w:rPr>
        <w:t>.</w:t>
      </w:r>
      <w:r w:rsidRPr="005D119D">
        <w:rPr>
          <w:spacing w:val="-4"/>
          <w:sz w:val="28"/>
          <w:szCs w:val="28"/>
          <w:lang w:val="en-US"/>
        </w:rPr>
        <w:t> </w:t>
      </w:r>
      <w:proofErr w:type="gramStart"/>
      <w:r w:rsidRPr="005D119D">
        <w:rPr>
          <w:spacing w:val="-4"/>
          <w:sz w:val="28"/>
          <w:szCs w:val="28"/>
        </w:rPr>
        <w:t>Постоянная</w:t>
      </w:r>
      <w:proofErr w:type="gramEnd"/>
      <w:r w:rsidRPr="005D119D">
        <w:rPr>
          <w:spacing w:val="-4"/>
          <w:sz w:val="28"/>
          <w:szCs w:val="28"/>
        </w:rPr>
        <w:t xml:space="preserve"> Арнольда</w:t>
      </w:r>
      <w:r w:rsidRPr="005D119D">
        <w:rPr>
          <w:spacing w:val="-4"/>
          <w:sz w:val="28"/>
          <w:szCs w:val="28"/>
          <w:lang w:val="en-US"/>
        </w:rPr>
        <w:t> </w:t>
      </w:r>
      <w:r w:rsidRPr="002756E1">
        <w:rPr>
          <w:spacing w:val="-4"/>
          <w:sz w:val="28"/>
          <w:szCs w:val="28"/>
          <w:lang w:val="en-US"/>
        </w:rPr>
        <w:t>C</w:t>
      </w:r>
      <w:r w:rsidRPr="002756E1">
        <w:rPr>
          <w:spacing w:val="-4"/>
          <w:sz w:val="28"/>
          <w:szCs w:val="28"/>
          <w:vertAlign w:val="subscript"/>
          <w:lang w:val="en-US"/>
        </w:rPr>
        <w:t>A</w:t>
      </w:r>
      <w:r w:rsidRPr="005D119D">
        <w:rPr>
          <w:spacing w:val="-4"/>
          <w:sz w:val="28"/>
          <w:szCs w:val="28"/>
        </w:rPr>
        <w:t xml:space="preserve"> получилась как у базового двигателя (α</w:t>
      </w:r>
      <w:r w:rsidRPr="005D119D">
        <w:rPr>
          <w:spacing w:val="-4"/>
          <w:sz w:val="28"/>
          <w:szCs w:val="28"/>
          <w:vertAlign w:val="subscript"/>
        </w:rPr>
        <w:t>δ</w:t>
      </w:r>
      <w:r w:rsidRPr="005D119D">
        <w:rPr>
          <w:spacing w:val="-4"/>
          <w:sz w:val="28"/>
          <w:szCs w:val="28"/>
        </w:rPr>
        <w:t> = 0,64)</w:t>
      </w:r>
    </w:p>
    <w:p w:rsidR="005D119D" w:rsidRPr="002756E1" w:rsidRDefault="001F6279" w:rsidP="00002EC3">
      <w:pPr>
        <w:pStyle w:val="af6"/>
        <w:spacing w:line="36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</w:rPr>
                  <m:t>об1</m:t>
                </m:r>
              </m:sub>
            </m:sSub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sub>
            </m:sSub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  <m:sSup>
              <m:sSup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ω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'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13⋅0,185⋅19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867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3,8</m:t>
        </m:r>
        <m:r>
          <m:rPr>
            <m:nor/>
          </m:rPr>
          <w:rPr>
            <w:sz w:val="28"/>
            <w:szCs w:val="28"/>
          </w:rPr>
          <m:t xml:space="preserve">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⋅1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, </m:t>
        </m:r>
      </m:oMath>
      <w:r w:rsidR="005D119D" w:rsidRPr="002756E1">
        <w:rPr>
          <w:sz w:val="28"/>
          <w:szCs w:val="28"/>
        </w:rPr>
        <w:t>м</w:t>
      </w:r>
      <w:r w:rsidR="005D119D" w:rsidRPr="002756E1">
        <w:rPr>
          <w:sz w:val="28"/>
          <w:szCs w:val="28"/>
          <w:vertAlign w:val="superscript"/>
        </w:rPr>
        <w:t>3</w:t>
      </w:r>
      <w:r w:rsidR="005D119D" w:rsidRPr="002756E1">
        <w:rPr>
          <w:sz w:val="28"/>
          <w:szCs w:val="28"/>
        </w:rPr>
        <w:t>/(с</w:t>
      </w:r>
      <w:proofErr w:type="gramStart"/>
      <w:r w:rsidR="005D119D" w:rsidRPr="002756E1">
        <w:rPr>
          <w:b/>
          <w:sz w:val="28"/>
          <w:szCs w:val="28"/>
          <w:vertAlign w:val="superscript"/>
        </w:rPr>
        <w:t>.</w:t>
      </w:r>
      <w:r w:rsidR="005D119D" w:rsidRPr="002756E1">
        <w:rPr>
          <w:sz w:val="28"/>
          <w:szCs w:val="28"/>
        </w:rPr>
        <w:t>В</w:t>
      </w:r>
      <w:proofErr w:type="gramEnd"/>
      <w:r w:rsidR="005D119D" w:rsidRPr="002756E1">
        <w:rPr>
          <w:sz w:val="28"/>
          <w:szCs w:val="28"/>
        </w:rPr>
        <w:t>т)</w:t>
      </w:r>
      <w:r w:rsidR="001B4F5A" w:rsidRPr="002756E1">
        <w:rPr>
          <w:sz w:val="28"/>
          <w:szCs w:val="28"/>
        </w:rPr>
        <w:t>.</w:t>
      </w:r>
    </w:p>
    <w:p w:rsidR="005D119D" w:rsidRPr="005D119D" w:rsidRDefault="005D119D" w:rsidP="00002EC3">
      <w:pPr>
        <w:pStyle w:val="af6"/>
        <w:tabs>
          <w:tab w:val="left" w:pos="567"/>
          <w:tab w:val="left" w:pos="748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ab/>
        <w:t>По пусковым характеристикам видно, что кратности пускового моме</w:t>
      </w:r>
      <w:r w:rsidRPr="005D119D">
        <w:rPr>
          <w:sz w:val="28"/>
          <w:szCs w:val="28"/>
        </w:rPr>
        <w:t>н</w:t>
      </w:r>
      <w:r w:rsidRPr="005D119D">
        <w:rPr>
          <w:sz w:val="28"/>
          <w:szCs w:val="28"/>
        </w:rPr>
        <w:t>та и пускового тока спроектированного двигателя удовлетворяют ГОСТ 19523-74.</w:t>
      </w:r>
    </w:p>
    <w:p w:rsidR="005D119D" w:rsidRPr="005D119D" w:rsidRDefault="005D119D" w:rsidP="00002EC3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Превышение температуры обмотки статора над температурой окр</w:t>
      </w:r>
      <w:r w:rsidRPr="005D119D">
        <w:rPr>
          <w:sz w:val="28"/>
          <w:szCs w:val="28"/>
        </w:rPr>
        <w:t>у</w:t>
      </w:r>
      <w:r w:rsidRPr="005D119D">
        <w:rPr>
          <w:sz w:val="28"/>
          <w:szCs w:val="28"/>
        </w:rPr>
        <w:t xml:space="preserve">жающей среды не </w:t>
      </w:r>
      <w:proofErr w:type="gramStart"/>
      <w:r w:rsidRPr="005D119D">
        <w:rPr>
          <w:sz w:val="28"/>
          <w:szCs w:val="28"/>
        </w:rPr>
        <w:t>превосходит 100</w:t>
      </w:r>
      <w:r w:rsidRPr="005D119D">
        <w:rPr>
          <w:sz w:val="28"/>
          <w:szCs w:val="28"/>
        </w:rPr>
        <w:sym w:font="Symbol" w:char="F0B0"/>
      </w:r>
      <w:r w:rsidRPr="005D119D">
        <w:rPr>
          <w:sz w:val="28"/>
          <w:szCs w:val="28"/>
        </w:rPr>
        <w:t> С.  Вентилятор обеспечивает</w:t>
      </w:r>
      <w:proofErr w:type="gramEnd"/>
      <w:r w:rsidRPr="005D119D">
        <w:rPr>
          <w:sz w:val="28"/>
          <w:szCs w:val="28"/>
        </w:rPr>
        <w:t xml:space="preserve"> необход</w:t>
      </w:r>
      <w:r w:rsidRPr="005D119D">
        <w:rPr>
          <w:sz w:val="28"/>
          <w:szCs w:val="28"/>
        </w:rPr>
        <w:t>и</w:t>
      </w:r>
      <w:r w:rsidRPr="005D119D">
        <w:rPr>
          <w:sz w:val="28"/>
          <w:szCs w:val="28"/>
        </w:rPr>
        <w:t>мый расход воздуха.</w:t>
      </w:r>
    </w:p>
    <w:p w:rsidR="005D119D" w:rsidRPr="005D119D" w:rsidRDefault="005D119D" w:rsidP="00002EC3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Спроектированный двигатель отвечает поставленным в техническом задании требованиям.</w:t>
      </w:r>
    </w:p>
    <w:p w:rsidR="005D119D" w:rsidRPr="005D119D" w:rsidRDefault="005D119D" w:rsidP="005D119D">
      <w:pPr>
        <w:pStyle w:val="afff0"/>
        <w:rPr>
          <w:rFonts w:cs="Times New Roman"/>
          <w:sz w:val="28"/>
          <w:szCs w:val="28"/>
        </w:rPr>
      </w:pPr>
    </w:p>
    <w:p w:rsidR="001B4F5A" w:rsidRDefault="001B4F5A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ED5E46" w:rsidRPr="00ED5E46" w:rsidRDefault="00A77CCA" w:rsidP="006F5AFB">
      <w:pPr>
        <w:pStyle w:val="1"/>
        <w:numPr>
          <w:ilvl w:val="0"/>
          <w:numId w:val="0"/>
        </w:numPr>
        <w:ind w:left="709"/>
      </w:pPr>
      <w:bookmarkStart w:id="27" w:name="_Toc532131323"/>
      <w:r>
        <w:lastRenderedPageBreak/>
        <w:t>Список используемой литературы</w:t>
      </w:r>
      <w:bookmarkEnd w:id="27"/>
    </w:p>
    <w:p w:rsidR="005D119D" w:rsidRPr="005D119D" w:rsidRDefault="005D119D" w:rsidP="00002EC3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1. Проектирование электрических машин: Учеб</w:t>
      </w:r>
      <w:proofErr w:type="gramStart"/>
      <w:r w:rsidRPr="005D119D">
        <w:rPr>
          <w:rFonts w:cs="Times New Roman"/>
          <w:szCs w:val="28"/>
        </w:rPr>
        <w:t>.</w:t>
      </w:r>
      <w:proofErr w:type="gramEnd"/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д</w:t>
      </w:r>
      <w:proofErr w:type="gramEnd"/>
      <w:r w:rsidRPr="005D119D">
        <w:rPr>
          <w:rFonts w:cs="Times New Roman"/>
          <w:szCs w:val="28"/>
        </w:rPr>
        <w:t>ля вузов / И.П. Коп</w:t>
      </w:r>
      <w:r w:rsidRPr="005D119D">
        <w:rPr>
          <w:rFonts w:cs="Times New Roman"/>
          <w:szCs w:val="28"/>
        </w:rPr>
        <w:t>ы</w:t>
      </w:r>
      <w:r w:rsidRPr="005D119D">
        <w:rPr>
          <w:rFonts w:cs="Times New Roman"/>
          <w:szCs w:val="28"/>
        </w:rPr>
        <w:t xml:space="preserve">лов, Ф.А. </w:t>
      </w:r>
      <w:proofErr w:type="spellStart"/>
      <w:r w:rsidRPr="005D119D">
        <w:rPr>
          <w:rFonts w:cs="Times New Roman"/>
          <w:szCs w:val="28"/>
        </w:rPr>
        <w:t>Горяинов</w:t>
      </w:r>
      <w:proofErr w:type="spellEnd"/>
      <w:r w:rsidRPr="005D119D">
        <w:rPr>
          <w:rFonts w:cs="Times New Roman"/>
          <w:szCs w:val="28"/>
        </w:rPr>
        <w:t xml:space="preserve">, Б.К. Клоков, В.П. </w:t>
      </w:r>
      <w:proofErr w:type="spellStart"/>
      <w:r w:rsidRPr="005D119D">
        <w:rPr>
          <w:rFonts w:cs="Times New Roman"/>
          <w:szCs w:val="28"/>
        </w:rPr>
        <w:t>Морозкин</w:t>
      </w:r>
      <w:proofErr w:type="spellEnd"/>
      <w:r w:rsidRPr="005D119D">
        <w:rPr>
          <w:rFonts w:cs="Times New Roman"/>
          <w:szCs w:val="28"/>
        </w:rPr>
        <w:t xml:space="preserve">, Б.Ф. Токарев; Под ред. И.П. </w:t>
      </w:r>
      <w:proofErr w:type="spellStart"/>
      <w:r w:rsidRPr="005D119D">
        <w:rPr>
          <w:rFonts w:cs="Times New Roman"/>
          <w:szCs w:val="28"/>
        </w:rPr>
        <w:t>Копыло-ва</w:t>
      </w:r>
      <w:proofErr w:type="spellEnd"/>
      <w:r w:rsidRPr="005D119D">
        <w:rPr>
          <w:rFonts w:cs="Times New Roman"/>
          <w:szCs w:val="28"/>
        </w:rPr>
        <w:t xml:space="preserve">. М.: Энергия, 1980. 496 </w:t>
      </w:r>
      <w:proofErr w:type="gramStart"/>
      <w:r w:rsidRPr="005D119D">
        <w:rPr>
          <w:rFonts w:cs="Times New Roman"/>
          <w:szCs w:val="28"/>
        </w:rPr>
        <w:t>с</w:t>
      </w:r>
      <w:proofErr w:type="gramEnd"/>
      <w:r w:rsidRPr="005D119D">
        <w:rPr>
          <w:rFonts w:cs="Times New Roman"/>
          <w:szCs w:val="28"/>
        </w:rPr>
        <w:t>.</w:t>
      </w:r>
    </w:p>
    <w:p w:rsidR="005D119D" w:rsidRPr="005D119D" w:rsidRDefault="005D119D" w:rsidP="00002EC3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2.</w:t>
      </w:r>
      <w:r w:rsidRPr="005D119D">
        <w:rPr>
          <w:rFonts w:cs="Times New Roman"/>
          <w:szCs w:val="28"/>
        </w:rPr>
        <w:tab/>
        <w:t>Проектирование электрических машин: Учеб</w:t>
      </w:r>
      <w:proofErr w:type="gramStart"/>
      <w:r w:rsidRPr="005D119D">
        <w:rPr>
          <w:rFonts w:cs="Times New Roman"/>
          <w:szCs w:val="28"/>
        </w:rPr>
        <w:t>.</w:t>
      </w:r>
      <w:proofErr w:type="gramEnd"/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д</w:t>
      </w:r>
      <w:proofErr w:type="gramEnd"/>
      <w:r w:rsidRPr="005D119D">
        <w:rPr>
          <w:rFonts w:cs="Times New Roman"/>
          <w:szCs w:val="28"/>
        </w:rPr>
        <w:t xml:space="preserve">ля вузов / И.П. Копылов, Б.К. Клоков, В.П. </w:t>
      </w:r>
      <w:proofErr w:type="spellStart"/>
      <w:r w:rsidRPr="005D119D">
        <w:rPr>
          <w:rFonts w:cs="Times New Roman"/>
          <w:szCs w:val="28"/>
        </w:rPr>
        <w:t>Морозкин</w:t>
      </w:r>
      <w:proofErr w:type="spellEnd"/>
      <w:r w:rsidRPr="005D119D">
        <w:rPr>
          <w:rFonts w:cs="Times New Roman"/>
          <w:szCs w:val="28"/>
        </w:rPr>
        <w:t>, Б.Ф. Токарев; Под ред. И.П. Копыл</w:t>
      </w:r>
      <w:r w:rsidRPr="005D119D">
        <w:rPr>
          <w:rFonts w:cs="Times New Roman"/>
          <w:szCs w:val="28"/>
        </w:rPr>
        <w:t>о</w:t>
      </w:r>
      <w:r w:rsidRPr="005D119D">
        <w:rPr>
          <w:rFonts w:cs="Times New Roman"/>
          <w:szCs w:val="28"/>
        </w:rPr>
        <w:t xml:space="preserve">ва. — 3-е изд., </w:t>
      </w:r>
      <w:proofErr w:type="spellStart"/>
      <w:r w:rsidRPr="005D119D">
        <w:rPr>
          <w:rFonts w:cs="Times New Roman"/>
          <w:szCs w:val="28"/>
        </w:rPr>
        <w:t>перераб</w:t>
      </w:r>
      <w:proofErr w:type="spellEnd"/>
      <w:r w:rsidRPr="005D119D">
        <w:rPr>
          <w:rFonts w:cs="Times New Roman"/>
          <w:szCs w:val="28"/>
        </w:rPr>
        <w:t xml:space="preserve">. и доп. — М.: </w:t>
      </w:r>
      <w:proofErr w:type="spellStart"/>
      <w:r w:rsidRPr="005D119D">
        <w:rPr>
          <w:rFonts w:cs="Times New Roman"/>
          <w:szCs w:val="28"/>
        </w:rPr>
        <w:t>Высш</w:t>
      </w:r>
      <w:proofErr w:type="spellEnd"/>
      <w:r w:rsidRPr="005D119D">
        <w:rPr>
          <w:rFonts w:cs="Times New Roman"/>
          <w:szCs w:val="28"/>
        </w:rPr>
        <w:t xml:space="preserve">. </w:t>
      </w:r>
      <w:proofErr w:type="spellStart"/>
      <w:r w:rsidRPr="005D119D">
        <w:rPr>
          <w:rFonts w:cs="Times New Roman"/>
          <w:szCs w:val="28"/>
        </w:rPr>
        <w:t>шк</w:t>
      </w:r>
      <w:proofErr w:type="spellEnd"/>
      <w:r w:rsidRPr="005D119D">
        <w:rPr>
          <w:rFonts w:cs="Times New Roman"/>
          <w:szCs w:val="28"/>
        </w:rPr>
        <w:t>., 2002. 757 с.</w:t>
      </w:r>
    </w:p>
    <w:p w:rsidR="005D119D" w:rsidRPr="005D119D" w:rsidRDefault="005D119D" w:rsidP="00002EC3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3. Справочник. Асинхронные двигатели серии 4А /А.Э. </w:t>
      </w:r>
      <w:proofErr w:type="spellStart"/>
      <w:r w:rsidRPr="005D119D">
        <w:rPr>
          <w:rFonts w:cs="Times New Roman"/>
          <w:szCs w:val="28"/>
        </w:rPr>
        <w:t>Кравчик</w:t>
      </w:r>
      <w:proofErr w:type="spellEnd"/>
      <w:r w:rsidRPr="005D119D">
        <w:rPr>
          <w:rFonts w:cs="Times New Roman"/>
          <w:szCs w:val="28"/>
        </w:rPr>
        <w:t>, М.М. </w:t>
      </w:r>
      <w:proofErr w:type="spellStart"/>
      <w:r w:rsidRPr="005D119D">
        <w:rPr>
          <w:rFonts w:cs="Times New Roman"/>
          <w:szCs w:val="28"/>
        </w:rPr>
        <w:t>Шлаф</w:t>
      </w:r>
      <w:proofErr w:type="spellEnd"/>
      <w:r w:rsidRPr="005D119D">
        <w:rPr>
          <w:rFonts w:cs="Times New Roman"/>
          <w:szCs w:val="28"/>
        </w:rPr>
        <w:t>, В.И. </w:t>
      </w:r>
      <w:proofErr w:type="spellStart"/>
      <w:r w:rsidRPr="005D119D">
        <w:rPr>
          <w:rFonts w:cs="Times New Roman"/>
          <w:szCs w:val="28"/>
        </w:rPr>
        <w:t>Афонин</w:t>
      </w:r>
      <w:proofErr w:type="spellEnd"/>
      <w:r w:rsidRPr="005D119D">
        <w:rPr>
          <w:rFonts w:cs="Times New Roman"/>
          <w:szCs w:val="28"/>
        </w:rPr>
        <w:t>, Е.А. </w:t>
      </w:r>
      <w:proofErr w:type="spellStart"/>
      <w:r w:rsidRPr="005D119D">
        <w:rPr>
          <w:rFonts w:cs="Times New Roman"/>
          <w:szCs w:val="28"/>
        </w:rPr>
        <w:t>Соболенская</w:t>
      </w:r>
      <w:proofErr w:type="spellEnd"/>
      <w:r w:rsidRPr="005D119D">
        <w:rPr>
          <w:rFonts w:cs="Times New Roman"/>
          <w:szCs w:val="28"/>
        </w:rPr>
        <w:t xml:space="preserve">. М: </w:t>
      </w:r>
      <w:proofErr w:type="spellStart"/>
      <w:r w:rsidRPr="005D119D">
        <w:rPr>
          <w:rFonts w:cs="Times New Roman"/>
          <w:szCs w:val="28"/>
        </w:rPr>
        <w:t>Энергоиздат</w:t>
      </w:r>
      <w:proofErr w:type="spellEnd"/>
      <w:r w:rsidRPr="005D119D">
        <w:rPr>
          <w:rFonts w:cs="Times New Roman"/>
          <w:szCs w:val="28"/>
        </w:rPr>
        <w:t xml:space="preserve">, 1982. 504 с. </w:t>
      </w:r>
      <w:r w:rsidRPr="005D119D">
        <w:rPr>
          <w:rFonts w:cs="Times New Roman"/>
          <w:szCs w:val="28"/>
          <w:lang w:val="en-US"/>
        </w:rPr>
        <w:t xml:space="preserve"> </w:t>
      </w:r>
    </w:p>
    <w:p w:rsidR="005D119D" w:rsidRPr="005D119D" w:rsidRDefault="005D119D" w:rsidP="00A77CCA">
      <w:pPr>
        <w:tabs>
          <w:tab w:val="left" w:pos="567"/>
        </w:tabs>
        <w:spacing w:line="240" w:lineRule="auto"/>
        <w:rPr>
          <w:rFonts w:cs="Times New Roman"/>
          <w:szCs w:val="28"/>
        </w:rPr>
      </w:pPr>
    </w:p>
    <w:p w:rsidR="00B24B4D" w:rsidRPr="005D119D" w:rsidRDefault="00B24B4D" w:rsidP="005D119D">
      <w:pPr>
        <w:rPr>
          <w:rFonts w:cs="Times New Roman"/>
          <w:szCs w:val="28"/>
        </w:rPr>
      </w:pPr>
    </w:p>
    <w:sectPr w:rsidR="00B24B4D" w:rsidRPr="005D119D" w:rsidSect="009C22CB">
      <w:footerReference w:type="default" r:id="rId686"/>
      <w:footerReference w:type="first" r:id="rId687"/>
      <w:pgSz w:w="11906" w:h="16838"/>
      <w:pgMar w:top="1134" w:right="1134" w:bottom="1134" w:left="1418" w:header="1134" w:footer="1134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F5EFA" w:rsidRDefault="00EF5EFA" w:rsidP="00707C86">
      <w:pPr>
        <w:spacing w:line="240" w:lineRule="auto"/>
      </w:pPr>
      <w:r>
        <w:separator/>
      </w:r>
    </w:p>
  </w:endnote>
  <w:endnote w:type="continuationSeparator" w:id="0">
    <w:p w:rsidR="00EF5EFA" w:rsidRDefault="00EF5EFA" w:rsidP="00707C8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cs="Times New Roman"/>
        <w:szCs w:val="28"/>
      </w:rPr>
      <w:id w:val="689365"/>
      <w:docPartObj>
        <w:docPartGallery w:val="Page Numbers (Bottom of Page)"/>
        <w:docPartUnique/>
      </w:docPartObj>
    </w:sdtPr>
    <w:sdtContent>
      <w:p w:rsidR="00A93D77" w:rsidRPr="009C22CB" w:rsidRDefault="001F6279">
        <w:pPr>
          <w:pStyle w:val="ab"/>
          <w:jc w:val="center"/>
          <w:rPr>
            <w:rFonts w:cs="Times New Roman"/>
            <w:szCs w:val="28"/>
          </w:rPr>
        </w:pPr>
        <w:r w:rsidRPr="009C22CB">
          <w:rPr>
            <w:rFonts w:cs="Times New Roman"/>
            <w:szCs w:val="28"/>
          </w:rPr>
          <w:fldChar w:fldCharType="begin"/>
        </w:r>
        <w:r w:rsidR="00A93D77" w:rsidRPr="009C22CB">
          <w:rPr>
            <w:rFonts w:cs="Times New Roman"/>
            <w:szCs w:val="28"/>
          </w:rPr>
          <w:instrText xml:space="preserve"> PAGE   \* MERGEFORMAT </w:instrText>
        </w:r>
        <w:r w:rsidRPr="009C22CB">
          <w:rPr>
            <w:rFonts w:cs="Times New Roman"/>
            <w:szCs w:val="28"/>
          </w:rPr>
          <w:fldChar w:fldCharType="separate"/>
        </w:r>
        <w:r w:rsidR="00F81BC0">
          <w:rPr>
            <w:rFonts w:cs="Times New Roman"/>
            <w:noProof/>
            <w:szCs w:val="28"/>
          </w:rPr>
          <w:t>4</w:t>
        </w:r>
        <w:r w:rsidRPr="009C22CB">
          <w:rPr>
            <w:rFonts w:cs="Times New Roman"/>
            <w:szCs w:val="28"/>
          </w:rPr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3D77" w:rsidRPr="009C22CB" w:rsidRDefault="00A93D77" w:rsidP="009C22CB">
    <w:pPr>
      <w:pStyle w:val="ab"/>
      <w:jc w:val="center"/>
      <w:rPr>
        <w:rFonts w:cs="Times New Roman"/>
        <w:szCs w:val="28"/>
      </w:rPr>
    </w:pPr>
    <w:r w:rsidRPr="009C22CB">
      <w:rPr>
        <w:rFonts w:cs="Times New Roman"/>
        <w:szCs w:val="28"/>
      </w:rPr>
      <w:t>Липецк 20</w:t>
    </w:r>
    <w:r w:rsidR="00F81BC0">
      <w:rPr>
        <w:rFonts w:cs="Times New Roman"/>
        <w:szCs w:val="28"/>
      </w:rPr>
      <w:t>20</w:t>
    </w:r>
    <w:r w:rsidRPr="009C22CB">
      <w:rPr>
        <w:rFonts w:cs="Times New Roman"/>
        <w:szCs w:val="28"/>
      </w:rPr>
      <w:t xml:space="preserve"> г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F5EFA" w:rsidRDefault="00EF5EFA" w:rsidP="00707C86">
      <w:pPr>
        <w:spacing w:line="240" w:lineRule="auto"/>
      </w:pPr>
      <w:r>
        <w:separator/>
      </w:r>
    </w:p>
  </w:footnote>
  <w:footnote w:type="continuationSeparator" w:id="0">
    <w:p w:rsidR="00EF5EFA" w:rsidRDefault="00EF5EFA" w:rsidP="00707C8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35913"/>
    <w:multiLevelType w:val="singleLevel"/>
    <w:tmpl w:val="F962C94C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>
    <w:nsid w:val="058C7B98"/>
    <w:multiLevelType w:val="singleLevel"/>
    <w:tmpl w:val="8A2A042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>
    <w:nsid w:val="08525EDF"/>
    <w:multiLevelType w:val="hybridMultilevel"/>
    <w:tmpl w:val="54F23E64"/>
    <w:lvl w:ilvl="0" w:tplc="FFFFFFFF">
      <w:start w:val="2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9DB4876"/>
    <w:multiLevelType w:val="hybridMultilevel"/>
    <w:tmpl w:val="524A419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ACB37A9"/>
    <w:multiLevelType w:val="hybridMultilevel"/>
    <w:tmpl w:val="3E442AA6"/>
    <w:lvl w:ilvl="0" w:tplc="4452572E">
      <w:start w:val="1"/>
      <w:numFmt w:val="decimal"/>
      <w:lvlText w:val="%1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D12585"/>
    <w:multiLevelType w:val="singleLevel"/>
    <w:tmpl w:val="0BDC76E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>
    <w:nsid w:val="0CBD59F8"/>
    <w:multiLevelType w:val="hybridMultilevel"/>
    <w:tmpl w:val="A40623E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4C86ED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170E19BD"/>
    <w:multiLevelType w:val="multilevel"/>
    <w:tmpl w:val="1B8C24A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720"/>
      </w:pPr>
      <w:rPr>
        <w:rFonts w:hint="default"/>
        <w:sz w:val="28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2509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2869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3229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  <w:sz w:val="28"/>
      </w:rPr>
    </w:lvl>
  </w:abstractNum>
  <w:abstractNum w:abstractNumId="9">
    <w:nsid w:val="18D301C2"/>
    <w:multiLevelType w:val="hybridMultilevel"/>
    <w:tmpl w:val="22DEF822"/>
    <w:lvl w:ilvl="0" w:tplc="9C4EEE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AA55F2"/>
    <w:multiLevelType w:val="multilevel"/>
    <w:tmpl w:val="C1A2F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F344272"/>
    <w:multiLevelType w:val="multilevel"/>
    <w:tmpl w:val="6CAEA972"/>
    <w:lvl w:ilvl="0">
      <w:start w:val="2"/>
      <w:numFmt w:val="decimal"/>
      <w:lvlText w:val="%1"/>
      <w:lvlJc w:val="left"/>
      <w:pPr>
        <w:ind w:left="928" w:hanging="360"/>
      </w:pPr>
      <w:rPr>
        <w:rFonts w:hint="default"/>
        <w:b/>
        <w:color w:val="000000" w:themeColor="text1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0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0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31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1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39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16" w:hanging="2160"/>
      </w:pPr>
      <w:rPr>
        <w:rFonts w:hint="default"/>
      </w:rPr>
    </w:lvl>
  </w:abstractNum>
  <w:abstractNum w:abstractNumId="12">
    <w:nsid w:val="21FC08AF"/>
    <w:multiLevelType w:val="hybridMultilevel"/>
    <w:tmpl w:val="88B63866"/>
    <w:lvl w:ilvl="0" w:tplc="FFFFFFFF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3A6567B"/>
    <w:multiLevelType w:val="hybridMultilevel"/>
    <w:tmpl w:val="D50231F0"/>
    <w:lvl w:ilvl="0" w:tplc="5776AE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5902FD6"/>
    <w:multiLevelType w:val="hybridMultilevel"/>
    <w:tmpl w:val="66D2140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5DF19C0"/>
    <w:multiLevelType w:val="multilevel"/>
    <w:tmpl w:val="6C60FE7C"/>
    <w:lvl w:ilvl="0">
      <w:start w:val="1"/>
      <w:numFmt w:val="decimal"/>
      <w:pStyle w:val="1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9" w:hanging="2160"/>
      </w:pPr>
      <w:rPr>
        <w:rFonts w:hint="default"/>
      </w:rPr>
    </w:lvl>
  </w:abstractNum>
  <w:abstractNum w:abstractNumId="16">
    <w:nsid w:val="27A0702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>
    <w:nsid w:val="28C24A05"/>
    <w:multiLevelType w:val="hybridMultilevel"/>
    <w:tmpl w:val="B2DC41FE"/>
    <w:lvl w:ilvl="0" w:tplc="9B768D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BB7395D"/>
    <w:multiLevelType w:val="hybridMultilevel"/>
    <w:tmpl w:val="B72469E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>
    <w:nsid w:val="2C1D7D06"/>
    <w:multiLevelType w:val="multilevel"/>
    <w:tmpl w:val="2B4417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CDF1DE4"/>
    <w:multiLevelType w:val="hybridMultilevel"/>
    <w:tmpl w:val="CB4E299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>
    <w:nsid w:val="405C4425"/>
    <w:multiLevelType w:val="multilevel"/>
    <w:tmpl w:val="1AEADB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3D7567E"/>
    <w:multiLevelType w:val="singleLevel"/>
    <w:tmpl w:val="61F2EA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>
    <w:nsid w:val="4A3E7D23"/>
    <w:multiLevelType w:val="hybridMultilevel"/>
    <w:tmpl w:val="129E9AD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50980F3D"/>
    <w:multiLevelType w:val="hybridMultilevel"/>
    <w:tmpl w:val="B7D4D66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>
    <w:nsid w:val="55125F7C"/>
    <w:multiLevelType w:val="multilevel"/>
    <w:tmpl w:val="A384AD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26">
    <w:nsid w:val="57BD235C"/>
    <w:multiLevelType w:val="hybridMultilevel"/>
    <w:tmpl w:val="4386F9D2"/>
    <w:lvl w:ilvl="0" w:tplc="CE5E868C">
      <w:start w:val="1"/>
      <w:numFmt w:val="decimal"/>
      <w:lvlText w:val="%1."/>
      <w:lvlJc w:val="left"/>
      <w:pPr>
        <w:tabs>
          <w:tab w:val="num" w:pos="1444"/>
        </w:tabs>
        <w:ind w:left="1444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7">
    <w:nsid w:val="58C67283"/>
    <w:multiLevelType w:val="singleLevel"/>
    <w:tmpl w:val="B3F2C21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>
    <w:nsid w:val="5BCB52AF"/>
    <w:multiLevelType w:val="multilevel"/>
    <w:tmpl w:val="7876D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660A5B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>
    <w:nsid w:val="6AC4377C"/>
    <w:multiLevelType w:val="hybridMultilevel"/>
    <w:tmpl w:val="C8A04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6A1C42"/>
    <w:multiLevelType w:val="hybridMultilevel"/>
    <w:tmpl w:val="94DA104E"/>
    <w:lvl w:ilvl="0" w:tplc="1A94F50E">
      <w:start w:val="1"/>
      <w:numFmt w:val="decimal"/>
      <w:pStyle w:val="4"/>
      <w:lvlText w:val="1.%1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>
    <w:nsid w:val="6D617ECC"/>
    <w:multiLevelType w:val="hybridMultilevel"/>
    <w:tmpl w:val="796CC2D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6E3C39E2"/>
    <w:multiLevelType w:val="singleLevel"/>
    <w:tmpl w:val="BC06AED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4">
    <w:nsid w:val="7381731C"/>
    <w:multiLevelType w:val="singleLevel"/>
    <w:tmpl w:val="A83A2AB6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5">
    <w:nsid w:val="7A3649D2"/>
    <w:multiLevelType w:val="hybridMultilevel"/>
    <w:tmpl w:val="30301A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FB04D9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4"/>
  </w:num>
  <w:num w:numId="2">
    <w:abstractNumId w:val="4"/>
  </w:num>
  <w:num w:numId="3">
    <w:abstractNumId w:val="17"/>
  </w:num>
  <w:num w:numId="4">
    <w:abstractNumId w:val="9"/>
  </w:num>
  <w:num w:numId="5">
    <w:abstractNumId w:val="8"/>
  </w:num>
  <w:num w:numId="6">
    <w:abstractNumId w:val="8"/>
  </w:num>
  <w:num w:numId="7">
    <w:abstractNumId w:val="8"/>
  </w:num>
  <w:num w:numId="8">
    <w:abstractNumId w:val="21"/>
  </w:num>
  <w:num w:numId="9">
    <w:abstractNumId w:val="28"/>
  </w:num>
  <w:num w:numId="10">
    <w:abstractNumId w:val="10"/>
  </w:num>
  <w:num w:numId="11">
    <w:abstractNumId w:val="19"/>
  </w:num>
  <w:num w:numId="12">
    <w:abstractNumId w:val="31"/>
  </w:num>
  <w:num w:numId="13">
    <w:abstractNumId w:val="8"/>
    <w:lvlOverride w:ilvl="0">
      <w:startOverride w:val="1"/>
    </w:lvlOverride>
    <w:lvlOverride w:ilvl="1">
      <w:startOverride w:val="2"/>
    </w:lvlOverride>
  </w:num>
  <w:num w:numId="14">
    <w:abstractNumId w:val="8"/>
    <w:lvlOverride w:ilvl="0">
      <w:startOverride w:val="1"/>
    </w:lvlOverride>
    <w:lvlOverride w:ilvl="1">
      <w:startOverride w:val="2"/>
    </w:lvlOverride>
  </w:num>
  <w:num w:numId="15">
    <w:abstractNumId w:val="30"/>
  </w:num>
  <w:num w:numId="16">
    <w:abstractNumId w:val="11"/>
  </w:num>
  <w:num w:numId="17">
    <w:abstractNumId w:val="11"/>
  </w:num>
  <w:num w:numId="18">
    <w:abstractNumId w:val="25"/>
  </w:num>
  <w:num w:numId="19">
    <w:abstractNumId w:val="13"/>
  </w:num>
  <w:num w:numId="20">
    <w:abstractNumId w:val="15"/>
  </w:num>
  <w:num w:numId="21">
    <w:abstractNumId w:val="20"/>
  </w:num>
  <w:num w:numId="22">
    <w:abstractNumId w:val="26"/>
  </w:num>
  <w:num w:numId="23">
    <w:abstractNumId w:val="34"/>
  </w:num>
  <w:num w:numId="24">
    <w:abstractNumId w:val="33"/>
  </w:num>
  <w:num w:numId="25">
    <w:abstractNumId w:val="0"/>
  </w:num>
  <w:num w:numId="26">
    <w:abstractNumId w:val="22"/>
  </w:num>
  <w:num w:numId="27">
    <w:abstractNumId w:val="27"/>
  </w:num>
  <w:num w:numId="28">
    <w:abstractNumId w:val="1"/>
  </w:num>
  <w:num w:numId="29">
    <w:abstractNumId w:val="5"/>
  </w:num>
  <w:num w:numId="30">
    <w:abstractNumId w:val="7"/>
  </w:num>
  <w:num w:numId="31">
    <w:abstractNumId w:val="16"/>
  </w:num>
  <w:num w:numId="32">
    <w:abstractNumId w:val="36"/>
  </w:num>
  <w:num w:numId="33">
    <w:abstractNumId w:val="29"/>
  </w:num>
  <w:num w:numId="34">
    <w:abstractNumId w:val="32"/>
  </w:num>
  <w:num w:numId="35">
    <w:abstractNumId w:val="35"/>
  </w:num>
  <w:num w:numId="36">
    <w:abstractNumId w:val="14"/>
  </w:num>
  <w:num w:numId="37">
    <w:abstractNumId w:val="3"/>
  </w:num>
  <w:num w:numId="38">
    <w:abstractNumId w:val="6"/>
  </w:num>
  <w:num w:numId="39">
    <w:abstractNumId w:val="24"/>
  </w:num>
  <w:num w:numId="40">
    <w:abstractNumId w:val="23"/>
  </w:num>
  <w:num w:numId="41">
    <w:abstractNumId w:val="12"/>
  </w:num>
  <w:num w:numId="42">
    <w:abstractNumId w:val="2"/>
  </w:num>
  <w:num w:numId="43">
    <w:abstractNumId w:val="18"/>
  </w:num>
  <w:num w:numId="4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7803BE"/>
    <w:rsid w:val="00002EC3"/>
    <w:rsid w:val="000036AD"/>
    <w:rsid w:val="00003CB4"/>
    <w:rsid w:val="0000497C"/>
    <w:rsid w:val="000060D9"/>
    <w:rsid w:val="00006B80"/>
    <w:rsid w:val="000077CA"/>
    <w:rsid w:val="00007A78"/>
    <w:rsid w:val="000106F9"/>
    <w:rsid w:val="000116D4"/>
    <w:rsid w:val="000118B1"/>
    <w:rsid w:val="000122B7"/>
    <w:rsid w:val="00012877"/>
    <w:rsid w:val="00013C10"/>
    <w:rsid w:val="00013DC2"/>
    <w:rsid w:val="000141E0"/>
    <w:rsid w:val="00015752"/>
    <w:rsid w:val="000162FF"/>
    <w:rsid w:val="000163BA"/>
    <w:rsid w:val="00017FA7"/>
    <w:rsid w:val="0002094F"/>
    <w:rsid w:val="00021A6F"/>
    <w:rsid w:val="00022C52"/>
    <w:rsid w:val="00023DEE"/>
    <w:rsid w:val="000243E7"/>
    <w:rsid w:val="00024C27"/>
    <w:rsid w:val="000250B8"/>
    <w:rsid w:val="00025A65"/>
    <w:rsid w:val="00025B5D"/>
    <w:rsid w:val="00025F9C"/>
    <w:rsid w:val="00026EE9"/>
    <w:rsid w:val="0002771A"/>
    <w:rsid w:val="00027C55"/>
    <w:rsid w:val="000301D7"/>
    <w:rsid w:val="00030D25"/>
    <w:rsid w:val="000313FE"/>
    <w:rsid w:val="0003173A"/>
    <w:rsid w:val="00031948"/>
    <w:rsid w:val="00032EF9"/>
    <w:rsid w:val="00032F89"/>
    <w:rsid w:val="000345BB"/>
    <w:rsid w:val="00035700"/>
    <w:rsid w:val="000408B6"/>
    <w:rsid w:val="00040CB9"/>
    <w:rsid w:val="000410A5"/>
    <w:rsid w:val="000418F8"/>
    <w:rsid w:val="0004288C"/>
    <w:rsid w:val="000434ED"/>
    <w:rsid w:val="00043508"/>
    <w:rsid w:val="0004568C"/>
    <w:rsid w:val="0004590E"/>
    <w:rsid w:val="00045E19"/>
    <w:rsid w:val="00045EA3"/>
    <w:rsid w:val="00050B17"/>
    <w:rsid w:val="00050BEC"/>
    <w:rsid w:val="00051E27"/>
    <w:rsid w:val="00051FFD"/>
    <w:rsid w:val="00052FC3"/>
    <w:rsid w:val="000531E2"/>
    <w:rsid w:val="00057472"/>
    <w:rsid w:val="0005767E"/>
    <w:rsid w:val="00057922"/>
    <w:rsid w:val="00057B46"/>
    <w:rsid w:val="00060314"/>
    <w:rsid w:val="000609A9"/>
    <w:rsid w:val="000615A1"/>
    <w:rsid w:val="00065A12"/>
    <w:rsid w:val="00066293"/>
    <w:rsid w:val="000662FC"/>
    <w:rsid w:val="000663AF"/>
    <w:rsid w:val="0006675C"/>
    <w:rsid w:val="000667C0"/>
    <w:rsid w:val="00066FB2"/>
    <w:rsid w:val="000676CE"/>
    <w:rsid w:val="000712E6"/>
    <w:rsid w:val="00072D44"/>
    <w:rsid w:val="00073F62"/>
    <w:rsid w:val="00074D83"/>
    <w:rsid w:val="000750DF"/>
    <w:rsid w:val="00075837"/>
    <w:rsid w:val="00075D3E"/>
    <w:rsid w:val="0007642F"/>
    <w:rsid w:val="000779EF"/>
    <w:rsid w:val="00080416"/>
    <w:rsid w:val="0008127E"/>
    <w:rsid w:val="000820FF"/>
    <w:rsid w:val="00086F98"/>
    <w:rsid w:val="00087451"/>
    <w:rsid w:val="00087BC6"/>
    <w:rsid w:val="000906E4"/>
    <w:rsid w:val="000916CD"/>
    <w:rsid w:val="0009188D"/>
    <w:rsid w:val="000928BC"/>
    <w:rsid w:val="00092E11"/>
    <w:rsid w:val="00094964"/>
    <w:rsid w:val="000954AF"/>
    <w:rsid w:val="00096A59"/>
    <w:rsid w:val="000A3157"/>
    <w:rsid w:val="000A3DC3"/>
    <w:rsid w:val="000A5A01"/>
    <w:rsid w:val="000A5B01"/>
    <w:rsid w:val="000A62BF"/>
    <w:rsid w:val="000A6C41"/>
    <w:rsid w:val="000A6DA3"/>
    <w:rsid w:val="000B06EA"/>
    <w:rsid w:val="000B0F27"/>
    <w:rsid w:val="000B2C78"/>
    <w:rsid w:val="000B75FA"/>
    <w:rsid w:val="000C028D"/>
    <w:rsid w:val="000C0CA6"/>
    <w:rsid w:val="000C0EE0"/>
    <w:rsid w:val="000C3D34"/>
    <w:rsid w:val="000C4485"/>
    <w:rsid w:val="000C59D8"/>
    <w:rsid w:val="000C6812"/>
    <w:rsid w:val="000C7464"/>
    <w:rsid w:val="000C7D9B"/>
    <w:rsid w:val="000D1B5F"/>
    <w:rsid w:val="000D2830"/>
    <w:rsid w:val="000D3901"/>
    <w:rsid w:val="000E0632"/>
    <w:rsid w:val="000E19B8"/>
    <w:rsid w:val="000E2190"/>
    <w:rsid w:val="000E22E9"/>
    <w:rsid w:val="000E260E"/>
    <w:rsid w:val="000E2BB6"/>
    <w:rsid w:val="000E3E64"/>
    <w:rsid w:val="000E4002"/>
    <w:rsid w:val="000E41CA"/>
    <w:rsid w:val="000E4753"/>
    <w:rsid w:val="000E4C6B"/>
    <w:rsid w:val="000E55FA"/>
    <w:rsid w:val="000E5A10"/>
    <w:rsid w:val="000F0706"/>
    <w:rsid w:val="000F0780"/>
    <w:rsid w:val="000F29C6"/>
    <w:rsid w:val="000F3622"/>
    <w:rsid w:val="000F3B3E"/>
    <w:rsid w:val="000F441F"/>
    <w:rsid w:val="000F61F3"/>
    <w:rsid w:val="000F7273"/>
    <w:rsid w:val="00100838"/>
    <w:rsid w:val="00100CE1"/>
    <w:rsid w:val="00100EED"/>
    <w:rsid w:val="00101453"/>
    <w:rsid w:val="00101A43"/>
    <w:rsid w:val="00101CE0"/>
    <w:rsid w:val="0010215C"/>
    <w:rsid w:val="00103561"/>
    <w:rsid w:val="001037AC"/>
    <w:rsid w:val="00103BCC"/>
    <w:rsid w:val="001046D7"/>
    <w:rsid w:val="00104AF6"/>
    <w:rsid w:val="00105AE4"/>
    <w:rsid w:val="00105F26"/>
    <w:rsid w:val="00106365"/>
    <w:rsid w:val="00107BA1"/>
    <w:rsid w:val="0011048A"/>
    <w:rsid w:val="001118D3"/>
    <w:rsid w:val="00111CEC"/>
    <w:rsid w:val="00111F28"/>
    <w:rsid w:val="00113914"/>
    <w:rsid w:val="00113DFE"/>
    <w:rsid w:val="00114888"/>
    <w:rsid w:val="00114960"/>
    <w:rsid w:val="0011521A"/>
    <w:rsid w:val="00117862"/>
    <w:rsid w:val="00120890"/>
    <w:rsid w:val="00122D8A"/>
    <w:rsid w:val="00125546"/>
    <w:rsid w:val="00126853"/>
    <w:rsid w:val="00126A74"/>
    <w:rsid w:val="001271D6"/>
    <w:rsid w:val="0013053D"/>
    <w:rsid w:val="00130F63"/>
    <w:rsid w:val="00131D2D"/>
    <w:rsid w:val="0013421C"/>
    <w:rsid w:val="00134F62"/>
    <w:rsid w:val="00135F85"/>
    <w:rsid w:val="0013713F"/>
    <w:rsid w:val="001373B4"/>
    <w:rsid w:val="001373F3"/>
    <w:rsid w:val="001409C6"/>
    <w:rsid w:val="00140F09"/>
    <w:rsid w:val="001412EB"/>
    <w:rsid w:val="001415BB"/>
    <w:rsid w:val="00141D5F"/>
    <w:rsid w:val="00141DFC"/>
    <w:rsid w:val="00142036"/>
    <w:rsid w:val="00142F85"/>
    <w:rsid w:val="00143B60"/>
    <w:rsid w:val="00144D2E"/>
    <w:rsid w:val="00145907"/>
    <w:rsid w:val="00147E8B"/>
    <w:rsid w:val="00150CE5"/>
    <w:rsid w:val="00152ACC"/>
    <w:rsid w:val="001533C5"/>
    <w:rsid w:val="0015379B"/>
    <w:rsid w:val="00154537"/>
    <w:rsid w:val="00155154"/>
    <w:rsid w:val="0015572D"/>
    <w:rsid w:val="00156F5F"/>
    <w:rsid w:val="00157083"/>
    <w:rsid w:val="00157642"/>
    <w:rsid w:val="00161CA6"/>
    <w:rsid w:val="00162FF7"/>
    <w:rsid w:val="001632B4"/>
    <w:rsid w:val="00163DC0"/>
    <w:rsid w:val="00163E89"/>
    <w:rsid w:val="001640E8"/>
    <w:rsid w:val="0016447D"/>
    <w:rsid w:val="00164B7C"/>
    <w:rsid w:val="00165C28"/>
    <w:rsid w:val="00166960"/>
    <w:rsid w:val="00167078"/>
    <w:rsid w:val="00170C35"/>
    <w:rsid w:val="00171584"/>
    <w:rsid w:val="00171958"/>
    <w:rsid w:val="00171C72"/>
    <w:rsid w:val="001739F8"/>
    <w:rsid w:val="00173CDA"/>
    <w:rsid w:val="00173E11"/>
    <w:rsid w:val="001741E0"/>
    <w:rsid w:val="00177DD1"/>
    <w:rsid w:val="001802D8"/>
    <w:rsid w:val="001809CC"/>
    <w:rsid w:val="00180D91"/>
    <w:rsid w:val="001818BD"/>
    <w:rsid w:val="00182609"/>
    <w:rsid w:val="00182B29"/>
    <w:rsid w:val="0018444D"/>
    <w:rsid w:val="00185019"/>
    <w:rsid w:val="00186257"/>
    <w:rsid w:val="00187463"/>
    <w:rsid w:val="00187EB9"/>
    <w:rsid w:val="001912EC"/>
    <w:rsid w:val="00193625"/>
    <w:rsid w:val="00193729"/>
    <w:rsid w:val="00193868"/>
    <w:rsid w:val="00194260"/>
    <w:rsid w:val="001942E4"/>
    <w:rsid w:val="001949E4"/>
    <w:rsid w:val="00194F2B"/>
    <w:rsid w:val="00196377"/>
    <w:rsid w:val="00196EE7"/>
    <w:rsid w:val="001977A8"/>
    <w:rsid w:val="001A0CAE"/>
    <w:rsid w:val="001A1A63"/>
    <w:rsid w:val="001A25A5"/>
    <w:rsid w:val="001A2BD8"/>
    <w:rsid w:val="001A5293"/>
    <w:rsid w:val="001A5485"/>
    <w:rsid w:val="001A7461"/>
    <w:rsid w:val="001A7CD8"/>
    <w:rsid w:val="001A7D34"/>
    <w:rsid w:val="001B39D8"/>
    <w:rsid w:val="001B4306"/>
    <w:rsid w:val="001B4BF9"/>
    <w:rsid w:val="001B4F5A"/>
    <w:rsid w:val="001B5570"/>
    <w:rsid w:val="001B566D"/>
    <w:rsid w:val="001B764C"/>
    <w:rsid w:val="001B778C"/>
    <w:rsid w:val="001B7BFD"/>
    <w:rsid w:val="001C0C94"/>
    <w:rsid w:val="001C0FFC"/>
    <w:rsid w:val="001C16A8"/>
    <w:rsid w:val="001C2E14"/>
    <w:rsid w:val="001C4945"/>
    <w:rsid w:val="001C613D"/>
    <w:rsid w:val="001C67ED"/>
    <w:rsid w:val="001C6A9E"/>
    <w:rsid w:val="001C6B29"/>
    <w:rsid w:val="001C77D1"/>
    <w:rsid w:val="001C7C0F"/>
    <w:rsid w:val="001D05B6"/>
    <w:rsid w:val="001D247D"/>
    <w:rsid w:val="001D25B8"/>
    <w:rsid w:val="001D27D9"/>
    <w:rsid w:val="001D2CFE"/>
    <w:rsid w:val="001D3B80"/>
    <w:rsid w:val="001D4D3D"/>
    <w:rsid w:val="001D5FB4"/>
    <w:rsid w:val="001E14D2"/>
    <w:rsid w:val="001E1928"/>
    <w:rsid w:val="001E3ABE"/>
    <w:rsid w:val="001E4845"/>
    <w:rsid w:val="001E5723"/>
    <w:rsid w:val="001E5BEE"/>
    <w:rsid w:val="001E6625"/>
    <w:rsid w:val="001E7413"/>
    <w:rsid w:val="001E79DE"/>
    <w:rsid w:val="001F0613"/>
    <w:rsid w:val="001F0B94"/>
    <w:rsid w:val="001F22FF"/>
    <w:rsid w:val="001F26F3"/>
    <w:rsid w:val="001F2B0E"/>
    <w:rsid w:val="001F2D9E"/>
    <w:rsid w:val="001F3075"/>
    <w:rsid w:val="001F42D2"/>
    <w:rsid w:val="001F4CF2"/>
    <w:rsid w:val="001F6279"/>
    <w:rsid w:val="001F7219"/>
    <w:rsid w:val="001F7C43"/>
    <w:rsid w:val="002002EE"/>
    <w:rsid w:val="00200510"/>
    <w:rsid w:val="00205757"/>
    <w:rsid w:val="002074F5"/>
    <w:rsid w:val="0021093A"/>
    <w:rsid w:val="00210E94"/>
    <w:rsid w:val="002110E8"/>
    <w:rsid w:val="00214349"/>
    <w:rsid w:val="002152C9"/>
    <w:rsid w:val="00215C48"/>
    <w:rsid w:val="002160AE"/>
    <w:rsid w:val="0021659F"/>
    <w:rsid w:val="00216991"/>
    <w:rsid w:val="002170DB"/>
    <w:rsid w:val="0021745D"/>
    <w:rsid w:val="00220C75"/>
    <w:rsid w:val="0022221D"/>
    <w:rsid w:val="002225E6"/>
    <w:rsid w:val="00222FBD"/>
    <w:rsid w:val="002251CD"/>
    <w:rsid w:val="0022525C"/>
    <w:rsid w:val="0022533A"/>
    <w:rsid w:val="00225523"/>
    <w:rsid w:val="002263BF"/>
    <w:rsid w:val="002270AB"/>
    <w:rsid w:val="00227AFB"/>
    <w:rsid w:val="00227ED5"/>
    <w:rsid w:val="00232EE9"/>
    <w:rsid w:val="0023393C"/>
    <w:rsid w:val="00233F32"/>
    <w:rsid w:val="00235F30"/>
    <w:rsid w:val="00237682"/>
    <w:rsid w:val="00237C79"/>
    <w:rsid w:val="002403F9"/>
    <w:rsid w:val="002416A0"/>
    <w:rsid w:val="0024232A"/>
    <w:rsid w:val="00242957"/>
    <w:rsid w:val="0024493E"/>
    <w:rsid w:val="002459EE"/>
    <w:rsid w:val="00245C57"/>
    <w:rsid w:val="00246D59"/>
    <w:rsid w:val="00251B39"/>
    <w:rsid w:val="00251C5D"/>
    <w:rsid w:val="00251CD9"/>
    <w:rsid w:val="00251D3F"/>
    <w:rsid w:val="00251F5A"/>
    <w:rsid w:val="0025233A"/>
    <w:rsid w:val="0025308C"/>
    <w:rsid w:val="0025331C"/>
    <w:rsid w:val="00253769"/>
    <w:rsid w:val="002537EF"/>
    <w:rsid w:val="00254185"/>
    <w:rsid w:val="0025475C"/>
    <w:rsid w:val="002547EA"/>
    <w:rsid w:val="002557E6"/>
    <w:rsid w:val="00261654"/>
    <w:rsid w:val="00261B2E"/>
    <w:rsid w:val="00262B72"/>
    <w:rsid w:val="0026424E"/>
    <w:rsid w:val="00265416"/>
    <w:rsid w:val="0026625B"/>
    <w:rsid w:val="0026633A"/>
    <w:rsid w:val="00266676"/>
    <w:rsid w:val="002703F7"/>
    <w:rsid w:val="00270C15"/>
    <w:rsid w:val="00271C00"/>
    <w:rsid w:val="00274BB2"/>
    <w:rsid w:val="00274E32"/>
    <w:rsid w:val="00274EF1"/>
    <w:rsid w:val="0027501D"/>
    <w:rsid w:val="002750AC"/>
    <w:rsid w:val="002756E1"/>
    <w:rsid w:val="00275969"/>
    <w:rsid w:val="0028002D"/>
    <w:rsid w:val="00280F7E"/>
    <w:rsid w:val="00281A60"/>
    <w:rsid w:val="00281AA4"/>
    <w:rsid w:val="0028481F"/>
    <w:rsid w:val="0028484B"/>
    <w:rsid w:val="0028488B"/>
    <w:rsid w:val="00286417"/>
    <w:rsid w:val="0028698F"/>
    <w:rsid w:val="002879DD"/>
    <w:rsid w:val="00287B47"/>
    <w:rsid w:val="00287E09"/>
    <w:rsid w:val="00290176"/>
    <w:rsid w:val="0029119C"/>
    <w:rsid w:val="002926A7"/>
    <w:rsid w:val="0029451F"/>
    <w:rsid w:val="002951F0"/>
    <w:rsid w:val="002967AD"/>
    <w:rsid w:val="00296F03"/>
    <w:rsid w:val="0029744C"/>
    <w:rsid w:val="00297F67"/>
    <w:rsid w:val="002A09FE"/>
    <w:rsid w:val="002A3311"/>
    <w:rsid w:val="002A4BAD"/>
    <w:rsid w:val="002A6C27"/>
    <w:rsid w:val="002A74A5"/>
    <w:rsid w:val="002A7C34"/>
    <w:rsid w:val="002A7EC7"/>
    <w:rsid w:val="002B0F41"/>
    <w:rsid w:val="002B1582"/>
    <w:rsid w:val="002B2B08"/>
    <w:rsid w:val="002B3A1C"/>
    <w:rsid w:val="002B4DB8"/>
    <w:rsid w:val="002B67A0"/>
    <w:rsid w:val="002B691C"/>
    <w:rsid w:val="002B6C55"/>
    <w:rsid w:val="002B744E"/>
    <w:rsid w:val="002B7474"/>
    <w:rsid w:val="002C10BA"/>
    <w:rsid w:val="002C1701"/>
    <w:rsid w:val="002C1EA7"/>
    <w:rsid w:val="002C28B1"/>
    <w:rsid w:val="002C2B15"/>
    <w:rsid w:val="002C3D8F"/>
    <w:rsid w:val="002C4057"/>
    <w:rsid w:val="002C4558"/>
    <w:rsid w:val="002C45D3"/>
    <w:rsid w:val="002C4829"/>
    <w:rsid w:val="002C6A82"/>
    <w:rsid w:val="002C6C84"/>
    <w:rsid w:val="002C7134"/>
    <w:rsid w:val="002D0544"/>
    <w:rsid w:val="002D0714"/>
    <w:rsid w:val="002D1973"/>
    <w:rsid w:val="002D1D12"/>
    <w:rsid w:val="002D39CE"/>
    <w:rsid w:val="002D3DA8"/>
    <w:rsid w:val="002D41C4"/>
    <w:rsid w:val="002D50D5"/>
    <w:rsid w:val="002D6402"/>
    <w:rsid w:val="002D6CC7"/>
    <w:rsid w:val="002D6D7B"/>
    <w:rsid w:val="002D76D4"/>
    <w:rsid w:val="002D78C4"/>
    <w:rsid w:val="002D7DDA"/>
    <w:rsid w:val="002D7E6D"/>
    <w:rsid w:val="002E204C"/>
    <w:rsid w:val="002E230B"/>
    <w:rsid w:val="002E2540"/>
    <w:rsid w:val="002E2545"/>
    <w:rsid w:val="002E2657"/>
    <w:rsid w:val="002E280C"/>
    <w:rsid w:val="002E2E7E"/>
    <w:rsid w:val="002E3B0E"/>
    <w:rsid w:val="002E6106"/>
    <w:rsid w:val="002E681B"/>
    <w:rsid w:val="002F0075"/>
    <w:rsid w:val="002F12FC"/>
    <w:rsid w:val="002F1727"/>
    <w:rsid w:val="002F1B7A"/>
    <w:rsid w:val="002F1BFE"/>
    <w:rsid w:val="002F2F7A"/>
    <w:rsid w:val="002F31A2"/>
    <w:rsid w:val="002F36BC"/>
    <w:rsid w:val="002F395C"/>
    <w:rsid w:val="002F39C2"/>
    <w:rsid w:val="002F3F03"/>
    <w:rsid w:val="002F3F96"/>
    <w:rsid w:val="002F4D4A"/>
    <w:rsid w:val="002F5147"/>
    <w:rsid w:val="002F5784"/>
    <w:rsid w:val="002F638C"/>
    <w:rsid w:val="002F6462"/>
    <w:rsid w:val="002F6B29"/>
    <w:rsid w:val="00300545"/>
    <w:rsid w:val="0030117F"/>
    <w:rsid w:val="003026CF"/>
    <w:rsid w:val="00302E7E"/>
    <w:rsid w:val="003070B1"/>
    <w:rsid w:val="003101BD"/>
    <w:rsid w:val="00310242"/>
    <w:rsid w:val="00311176"/>
    <w:rsid w:val="00311585"/>
    <w:rsid w:val="00311D78"/>
    <w:rsid w:val="003138BC"/>
    <w:rsid w:val="00313AD8"/>
    <w:rsid w:val="00313CF6"/>
    <w:rsid w:val="0031406A"/>
    <w:rsid w:val="0031534B"/>
    <w:rsid w:val="00320F24"/>
    <w:rsid w:val="00323071"/>
    <w:rsid w:val="003234E5"/>
    <w:rsid w:val="003237DF"/>
    <w:rsid w:val="0032540F"/>
    <w:rsid w:val="003260D4"/>
    <w:rsid w:val="00326761"/>
    <w:rsid w:val="003271BA"/>
    <w:rsid w:val="0032757B"/>
    <w:rsid w:val="003275A3"/>
    <w:rsid w:val="00327AD3"/>
    <w:rsid w:val="00327C32"/>
    <w:rsid w:val="003303F4"/>
    <w:rsid w:val="00330D97"/>
    <w:rsid w:val="003316A3"/>
    <w:rsid w:val="00331817"/>
    <w:rsid w:val="003318D6"/>
    <w:rsid w:val="003324E6"/>
    <w:rsid w:val="00332C7C"/>
    <w:rsid w:val="003334D3"/>
    <w:rsid w:val="003338A7"/>
    <w:rsid w:val="0034078B"/>
    <w:rsid w:val="00342131"/>
    <w:rsid w:val="00342582"/>
    <w:rsid w:val="003438F3"/>
    <w:rsid w:val="0034481F"/>
    <w:rsid w:val="00344A1E"/>
    <w:rsid w:val="0034503B"/>
    <w:rsid w:val="00346047"/>
    <w:rsid w:val="00346300"/>
    <w:rsid w:val="00347EDB"/>
    <w:rsid w:val="00351667"/>
    <w:rsid w:val="00352103"/>
    <w:rsid w:val="003522A3"/>
    <w:rsid w:val="00352515"/>
    <w:rsid w:val="00352607"/>
    <w:rsid w:val="00352715"/>
    <w:rsid w:val="003532C0"/>
    <w:rsid w:val="00353579"/>
    <w:rsid w:val="00353CEF"/>
    <w:rsid w:val="00354608"/>
    <w:rsid w:val="00354E2F"/>
    <w:rsid w:val="003550D0"/>
    <w:rsid w:val="0035682D"/>
    <w:rsid w:val="00357DBF"/>
    <w:rsid w:val="00361237"/>
    <w:rsid w:val="00361480"/>
    <w:rsid w:val="0036167B"/>
    <w:rsid w:val="003620F9"/>
    <w:rsid w:val="00362D36"/>
    <w:rsid w:val="00362E52"/>
    <w:rsid w:val="00363A96"/>
    <w:rsid w:val="00363FF3"/>
    <w:rsid w:val="00365EB5"/>
    <w:rsid w:val="00367F45"/>
    <w:rsid w:val="00371A9F"/>
    <w:rsid w:val="00373B01"/>
    <w:rsid w:val="00373D1C"/>
    <w:rsid w:val="00373FB4"/>
    <w:rsid w:val="00374169"/>
    <w:rsid w:val="00375315"/>
    <w:rsid w:val="0037534C"/>
    <w:rsid w:val="00375D9A"/>
    <w:rsid w:val="00376ACC"/>
    <w:rsid w:val="00376E72"/>
    <w:rsid w:val="00376F8A"/>
    <w:rsid w:val="00380DB5"/>
    <w:rsid w:val="003814C0"/>
    <w:rsid w:val="00381C1E"/>
    <w:rsid w:val="00381C73"/>
    <w:rsid w:val="00381D75"/>
    <w:rsid w:val="003824E0"/>
    <w:rsid w:val="00382B48"/>
    <w:rsid w:val="0038783B"/>
    <w:rsid w:val="00390A0A"/>
    <w:rsid w:val="0039142E"/>
    <w:rsid w:val="00391DE3"/>
    <w:rsid w:val="003930D3"/>
    <w:rsid w:val="00394956"/>
    <w:rsid w:val="00394E3C"/>
    <w:rsid w:val="0039551B"/>
    <w:rsid w:val="003956A2"/>
    <w:rsid w:val="003963FC"/>
    <w:rsid w:val="0039734C"/>
    <w:rsid w:val="00397C7A"/>
    <w:rsid w:val="003A144E"/>
    <w:rsid w:val="003A4C4E"/>
    <w:rsid w:val="003A5186"/>
    <w:rsid w:val="003A5439"/>
    <w:rsid w:val="003A610B"/>
    <w:rsid w:val="003A6831"/>
    <w:rsid w:val="003A6D77"/>
    <w:rsid w:val="003A7C4F"/>
    <w:rsid w:val="003B1586"/>
    <w:rsid w:val="003B2027"/>
    <w:rsid w:val="003B216A"/>
    <w:rsid w:val="003B3040"/>
    <w:rsid w:val="003B4D8B"/>
    <w:rsid w:val="003B644F"/>
    <w:rsid w:val="003B6C30"/>
    <w:rsid w:val="003B6C51"/>
    <w:rsid w:val="003B6D0A"/>
    <w:rsid w:val="003B6D6F"/>
    <w:rsid w:val="003B711A"/>
    <w:rsid w:val="003B74DC"/>
    <w:rsid w:val="003B7CAB"/>
    <w:rsid w:val="003B7DB9"/>
    <w:rsid w:val="003C000B"/>
    <w:rsid w:val="003C0906"/>
    <w:rsid w:val="003C0E03"/>
    <w:rsid w:val="003C4AB8"/>
    <w:rsid w:val="003C4C9A"/>
    <w:rsid w:val="003C5D1B"/>
    <w:rsid w:val="003C5F64"/>
    <w:rsid w:val="003C6CD0"/>
    <w:rsid w:val="003C6D73"/>
    <w:rsid w:val="003C7CC9"/>
    <w:rsid w:val="003D0EAE"/>
    <w:rsid w:val="003D29D4"/>
    <w:rsid w:val="003D3C6F"/>
    <w:rsid w:val="003D3F85"/>
    <w:rsid w:val="003D4435"/>
    <w:rsid w:val="003D5034"/>
    <w:rsid w:val="003D50FB"/>
    <w:rsid w:val="003D7EF2"/>
    <w:rsid w:val="003E1492"/>
    <w:rsid w:val="003E42CB"/>
    <w:rsid w:val="003E48A2"/>
    <w:rsid w:val="003E5A95"/>
    <w:rsid w:val="003E6C57"/>
    <w:rsid w:val="003E6CE8"/>
    <w:rsid w:val="003E7622"/>
    <w:rsid w:val="003E76FE"/>
    <w:rsid w:val="003E79E8"/>
    <w:rsid w:val="003E7AF0"/>
    <w:rsid w:val="003F043A"/>
    <w:rsid w:val="003F0BF8"/>
    <w:rsid w:val="003F26A7"/>
    <w:rsid w:val="003F3D72"/>
    <w:rsid w:val="003F46AB"/>
    <w:rsid w:val="003F4F83"/>
    <w:rsid w:val="003F51CA"/>
    <w:rsid w:val="003F5AE5"/>
    <w:rsid w:val="003F7C30"/>
    <w:rsid w:val="003F7F4D"/>
    <w:rsid w:val="004030AC"/>
    <w:rsid w:val="00403396"/>
    <w:rsid w:val="0040389E"/>
    <w:rsid w:val="00403B50"/>
    <w:rsid w:val="00404F4F"/>
    <w:rsid w:val="00407958"/>
    <w:rsid w:val="00410EED"/>
    <w:rsid w:val="00411526"/>
    <w:rsid w:val="00411BE8"/>
    <w:rsid w:val="004131A2"/>
    <w:rsid w:val="004143DF"/>
    <w:rsid w:val="0041542E"/>
    <w:rsid w:val="00415B84"/>
    <w:rsid w:val="00416CD8"/>
    <w:rsid w:val="00417922"/>
    <w:rsid w:val="00422EF6"/>
    <w:rsid w:val="00424397"/>
    <w:rsid w:val="004245B5"/>
    <w:rsid w:val="00426E8B"/>
    <w:rsid w:val="00431184"/>
    <w:rsid w:val="004321C2"/>
    <w:rsid w:val="0043245A"/>
    <w:rsid w:val="00434651"/>
    <w:rsid w:val="0043528D"/>
    <w:rsid w:val="00435C49"/>
    <w:rsid w:val="0043625C"/>
    <w:rsid w:val="00436B0C"/>
    <w:rsid w:val="00436F8E"/>
    <w:rsid w:val="00437534"/>
    <w:rsid w:val="00437CE2"/>
    <w:rsid w:val="00440FCE"/>
    <w:rsid w:val="0044163C"/>
    <w:rsid w:val="0044206B"/>
    <w:rsid w:val="00442501"/>
    <w:rsid w:val="00443609"/>
    <w:rsid w:val="004446E6"/>
    <w:rsid w:val="00446923"/>
    <w:rsid w:val="00447A42"/>
    <w:rsid w:val="00447E45"/>
    <w:rsid w:val="00452285"/>
    <w:rsid w:val="0045261A"/>
    <w:rsid w:val="00455966"/>
    <w:rsid w:val="00460FB9"/>
    <w:rsid w:val="0046261D"/>
    <w:rsid w:val="00462F0C"/>
    <w:rsid w:val="0046396C"/>
    <w:rsid w:val="00464464"/>
    <w:rsid w:val="004645DC"/>
    <w:rsid w:val="00464940"/>
    <w:rsid w:val="004649FF"/>
    <w:rsid w:val="0046635A"/>
    <w:rsid w:val="004664DA"/>
    <w:rsid w:val="0046702F"/>
    <w:rsid w:val="004670AF"/>
    <w:rsid w:val="00467D22"/>
    <w:rsid w:val="00470EE3"/>
    <w:rsid w:val="004724F6"/>
    <w:rsid w:val="0047258B"/>
    <w:rsid w:val="00472BA3"/>
    <w:rsid w:val="00473DF7"/>
    <w:rsid w:val="00474B46"/>
    <w:rsid w:val="00474ED9"/>
    <w:rsid w:val="00475D1C"/>
    <w:rsid w:val="00476612"/>
    <w:rsid w:val="004767A4"/>
    <w:rsid w:val="00477955"/>
    <w:rsid w:val="00481368"/>
    <w:rsid w:val="004814A7"/>
    <w:rsid w:val="00487F68"/>
    <w:rsid w:val="0049075F"/>
    <w:rsid w:val="00492541"/>
    <w:rsid w:val="00493464"/>
    <w:rsid w:val="00494020"/>
    <w:rsid w:val="004947B0"/>
    <w:rsid w:val="00495F47"/>
    <w:rsid w:val="0049607D"/>
    <w:rsid w:val="0049614D"/>
    <w:rsid w:val="00497806"/>
    <w:rsid w:val="004978D1"/>
    <w:rsid w:val="00497C20"/>
    <w:rsid w:val="004A2218"/>
    <w:rsid w:val="004A2697"/>
    <w:rsid w:val="004A3392"/>
    <w:rsid w:val="004A4B18"/>
    <w:rsid w:val="004A5715"/>
    <w:rsid w:val="004A6FA9"/>
    <w:rsid w:val="004B0434"/>
    <w:rsid w:val="004B115C"/>
    <w:rsid w:val="004B1475"/>
    <w:rsid w:val="004B178B"/>
    <w:rsid w:val="004B1DED"/>
    <w:rsid w:val="004B211E"/>
    <w:rsid w:val="004B22B6"/>
    <w:rsid w:val="004B2F7E"/>
    <w:rsid w:val="004B3364"/>
    <w:rsid w:val="004B38F9"/>
    <w:rsid w:val="004B3DCC"/>
    <w:rsid w:val="004B458B"/>
    <w:rsid w:val="004B479B"/>
    <w:rsid w:val="004B7314"/>
    <w:rsid w:val="004C0D60"/>
    <w:rsid w:val="004C131D"/>
    <w:rsid w:val="004C163F"/>
    <w:rsid w:val="004C1761"/>
    <w:rsid w:val="004C1A34"/>
    <w:rsid w:val="004C2F55"/>
    <w:rsid w:val="004C461B"/>
    <w:rsid w:val="004C4B5F"/>
    <w:rsid w:val="004C5FF1"/>
    <w:rsid w:val="004C62F6"/>
    <w:rsid w:val="004C6E64"/>
    <w:rsid w:val="004D0100"/>
    <w:rsid w:val="004D02CA"/>
    <w:rsid w:val="004D1587"/>
    <w:rsid w:val="004D3012"/>
    <w:rsid w:val="004D31AD"/>
    <w:rsid w:val="004D42DF"/>
    <w:rsid w:val="004D48DD"/>
    <w:rsid w:val="004D5A2C"/>
    <w:rsid w:val="004D5BF2"/>
    <w:rsid w:val="004D678E"/>
    <w:rsid w:val="004D6CC9"/>
    <w:rsid w:val="004D7CEF"/>
    <w:rsid w:val="004E19FA"/>
    <w:rsid w:val="004E272A"/>
    <w:rsid w:val="004E2823"/>
    <w:rsid w:val="004E2EE2"/>
    <w:rsid w:val="004E550E"/>
    <w:rsid w:val="004E55CB"/>
    <w:rsid w:val="004E6C52"/>
    <w:rsid w:val="004E72C9"/>
    <w:rsid w:val="004F0DF8"/>
    <w:rsid w:val="004F13C2"/>
    <w:rsid w:val="004F235B"/>
    <w:rsid w:val="004F45DE"/>
    <w:rsid w:val="004F5151"/>
    <w:rsid w:val="004F515D"/>
    <w:rsid w:val="004F684C"/>
    <w:rsid w:val="004F6E1F"/>
    <w:rsid w:val="004F70E9"/>
    <w:rsid w:val="00500648"/>
    <w:rsid w:val="005007C4"/>
    <w:rsid w:val="00500AE5"/>
    <w:rsid w:val="00501A9B"/>
    <w:rsid w:val="00502753"/>
    <w:rsid w:val="00503316"/>
    <w:rsid w:val="005036D5"/>
    <w:rsid w:val="00505A38"/>
    <w:rsid w:val="00506D6F"/>
    <w:rsid w:val="005070AA"/>
    <w:rsid w:val="00507ED5"/>
    <w:rsid w:val="00510EEE"/>
    <w:rsid w:val="005135F3"/>
    <w:rsid w:val="00514B82"/>
    <w:rsid w:val="0051642A"/>
    <w:rsid w:val="00516992"/>
    <w:rsid w:val="00520160"/>
    <w:rsid w:val="00520853"/>
    <w:rsid w:val="005215B7"/>
    <w:rsid w:val="005217CE"/>
    <w:rsid w:val="00521B4B"/>
    <w:rsid w:val="00521F06"/>
    <w:rsid w:val="005228E1"/>
    <w:rsid w:val="00522B85"/>
    <w:rsid w:val="00522D34"/>
    <w:rsid w:val="00523A25"/>
    <w:rsid w:val="00523A5D"/>
    <w:rsid w:val="005264C4"/>
    <w:rsid w:val="005271DA"/>
    <w:rsid w:val="00530E4F"/>
    <w:rsid w:val="00534C25"/>
    <w:rsid w:val="00535484"/>
    <w:rsid w:val="005359D4"/>
    <w:rsid w:val="00535A09"/>
    <w:rsid w:val="00536394"/>
    <w:rsid w:val="0053640E"/>
    <w:rsid w:val="0053667C"/>
    <w:rsid w:val="00536F4C"/>
    <w:rsid w:val="0054062A"/>
    <w:rsid w:val="00540A9D"/>
    <w:rsid w:val="00540B50"/>
    <w:rsid w:val="00541936"/>
    <w:rsid w:val="00541C7A"/>
    <w:rsid w:val="005431D4"/>
    <w:rsid w:val="005434D2"/>
    <w:rsid w:val="00546356"/>
    <w:rsid w:val="00550151"/>
    <w:rsid w:val="00552C8C"/>
    <w:rsid w:val="00552D81"/>
    <w:rsid w:val="0055492C"/>
    <w:rsid w:val="005550C8"/>
    <w:rsid w:val="00556A8E"/>
    <w:rsid w:val="00556C8A"/>
    <w:rsid w:val="00560CDF"/>
    <w:rsid w:val="00560CF0"/>
    <w:rsid w:val="00562866"/>
    <w:rsid w:val="005658DA"/>
    <w:rsid w:val="00565E44"/>
    <w:rsid w:val="005663DB"/>
    <w:rsid w:val="00566608"/>
    <w:rsid w:val="00566995"/>
    <w:rsid w:val="00570197"/>
    <w:rsid w:val="005715BC"/>
    <w:rsid w:val="005717F5"/>
    <w:rsid w:val="0057263F"/>
    <w:rsid w:val="00573C73"/>
    <w:rsid w:val="00573D7B"/>
    <w:rsid w:val="00574D6C"/>
    <w:rsid w:val="005759AB"/>
    <w:rsid w:val="00575C51"/>
    <w:rsid w:val="0057638E"/>
    <w:rsid w:val="00576D65"/>
    <w:rsid w:val="00577327"/>
    <w:rsid w:val="005778E4"/>
    <w:rsid w:val="00580167"/>
    <w:rsid w:val="00581ABB"/>
    <w:rsid w:val="0058201E"/>
    <w:rsid w:val="0058433B"/>
    <w:rsid w:val="0058605C"/>
    <w:rsid w:val="005863F2"/>
    <w:rsid w:val="00587D5C"/>
    <w:rsid w:val="00590634"/>
    <w:rsid w:val="00591C18"/>
    <w:rsid w:val="00591DDA"/>
    <w:rsid w:val="00592985"/>
    <w:rsid w:val="005929D7"/>
    <w:rsid w:val="005944EB"/>
    <w:rsid w:val="00595215"/>
    <w:rsid w:val="00595718"/>
    <w:rsid w:val="0059629F"/>
    <w:rsid w:val="005969F0"/>
    <w:rsid w:val="005969FC"/>
    <w:rsid w:val="005971A5"/>
    <w:rsid w:val="0059734C"/>
    <w:rsid w:val="00597524"/>
    <w:rsid w:val="005975CB"/>
    <w:rsid w:val="0059767E"/>
    <w:rsid w:val="005A1C10"/>
    <w:rsid w:val="005A2004"/>
    <w:rsid w:val="005A24DC"/>
    <w:rsid w:val="005A32E2"/>
    <w:rsid w:val="005A4319"/>
    <w:rsid w:val="005A49F2"/>
    <w:rsid w:val="005A4AE2"/>
    <w:rsid w:val="005A6134"/>
    <w:rsid w:val="005A6F74"/>
    <w:rsid w:val="005A7744"/>
    <w:rsid w:val="005A7E97"/>
    <w:rsid w:val="005B17FE"/>
    <w:rsid w:val="005B1CCD"/>
    <w:rsid w:val="005B3ED8"/>
    <w:rsid w:val="005B571D"/>
    <w:rsid w:val="005B5E96"/>
    <w:rsid w:val="005B67C3"/>
    <w:rsid w:val="005B6A1B"/>
    <w:rsid w:val="005B798C"/>
    <w:rsid w:val="005C09C7"/>
    <w:rsid w:val="005C1AAC"/>
    <w:rsid w:val="005C200E"/>
    <w:rsid w:val="005C272E"/>
    <w:rsid w:val="005C3333"/>
    <w:rsid w:val="005C37A7"/>
    <w:rsid w:val="005C413B"/>
    <w:rsid w:val="005C418E"/>
    <w:rsid w:val="005C4434"/>
    <w:rsid w:val="005C4509"/>
    <w:rsid w:val="005C4D8A"/>
    <w:rsid w:val="005C5B82"/>
    <w:rsid w:val="005C76C5"/>
    <w:rsid w:val="005C7D40"/>
    <w:rsid w:val="005D09A0"/>
    <w:rsid w:val="005D0AE8"/>
    <w:rsid w:val="005D0FA0"/>
    <w:rsid w:val="005D119D"/>
    <w:rsid w:val="005D2CDB"/>
    <w:rsid w:val="005D347B"/>
    <w:rsid w:val="005D4A92"/>
    <w:rsid w:val="005D4CEF"/>
    <w:rsid w:val="005D53E5"/>
    <w:rsid w:val="005D5565"/>
    <w:rsid w:val="005D56F7"/>
    <w:rsid w:val="005D5926"/>
    <w:rsid w:val="005D6423"/>
    <w:rsid w:val="005D679A"/>
    <w:rsid w:val="005D6D71"/>
    <w:rsid w:val="005D7B03"/>
    <w:rsid w:val="005D7DFA"/>
    <w:rsid w:val="005E20A0"/>
    <w:rsid w:val="005E27C2"/>
    <w:rsid w:val="005E2C0A"/>
    <w:rsid w:val="005E2EF8"/>
    <w:rsid w:val="005E36C7"/>
    <w:rsid w:val="005E3D0E"/>
    <w:rsid w:val="005E3FE5"/>
    <w:rsid w:val="005E79F5"/>
    <w:rsid w:val="005F094A"/>
    <w:rsid w:val="005F188C"/>
    <w:rsid w:val="005F24A3"/>
    <w:rsid w:val="005F2D90"/>
    <w:rsid w:val="005F3BF3"/>
    <w:rsid w:val="005F3FD7"/>
    <w:rsid w:val="005F4A2A"/>
    <w:rsid w:val="005F58AF"/>
    <w:rsid w:val="005F65D2"/>
    <w:rsid w:val="005F75C2"/>
    <w:rsid w:val="005F78C5"/>
    <w:rsid w:val="005F7C97"/>
    <w:rsid w:val="005F7E2D"/>
    <w:rsid w:val="00600EBD"/>
    <w:rsid w:val="00601AFF"/>
    <w:rsid w:val="0060200D"/>
    <w:rsid w:val="00602493"/>
    <w:rsid w:val="00603B2E"/>
    <w:rsid w:val="00603E77"/>
    <w:rsid w:val="00604904"/>
    <w:rsid w:val="00604A5B"/>
    <w:rsid w:val="00606275"/>
    <w:rsid w:val="00607E35"/>
    <w:rsid w:val="006116F3"/>
    <w:rsid w:val="00611A54"/>
    <w:rsid w:val="006121FA"/>
    <w:rsid w:val="0061406E"/>
    <w:rsid w:val="00614832"/>
    <w:rsid w:val="00614978"/>
    <w:rsid w:val="00614D9B"/>
    <w:rsid w:val="00616D1E"/>
    <w:rsid w:val="00616F03"/>
    <w:rsid w:val="00617441"/>
    <w:rsid w:val="00617844"/>
    <w:rsid w:val="006203DA"/>
    <w:rsid w:val="00620D1F"/>
    <w:rsid w:val="006210EE"/>
    <w:rsid w:val="00621922"/>
    <w:rsid w:val="0062350B"/>
    <w:rsid w:val="006241F4"/>
    <w:rsid w:val="00624A76"/>
    <w:rsid w:val="00624FF9"/>
    <w:rsid w:val="0062518C"/>
    <w:rsid w:val="0062629C"/>
    <w:rsid w:val="006264BD"/>
    <w:rsid w:val="00626DDA"/>
    <w:rsid w:val="0063080A"/>
    <w:rsid w:val="00631413"/>
    <w:rsid w:val="006321FC"/>
    <w:rsid w:val="006335DD"/>
    <w:rsid w:val="00634D2B"/>
    <w:rsid w:val="006362DA"/>
    <w:rsid w:val="006364A1"/>
    <w:rsid w:val="006365C8"/>
    <w:rsid w:val="00636B39"/>
    <w:rsid w:val="00637547"/>
    <w:rsid w:val="006377B7"/>
    <w:rsid w:val="00637A59"/>
    <w:rsid w:val="006411AC"/>
    <w:rsid w:val="006411AD"/>
    <w:rsid w:val="00641D2B"/>
    <w:rsid w:val="00641DFC"/>
    <w:rsid w:val="006422E3"/>
    <w:rsid w:val="00642462"/>
    <w:rsid w:val="00644497"/>
    <w:rsid w:val="00644F73"/>
    <w:rsid w:val="006456EB"/>
    <w:rsid w:val="006476E5"/>
    <w:rsid w:val="00647C5D"/>
    <w:rsid w:val="006520F9"/>
    <w:rsid w:val="00653AED"/>
    <w:rsid w:val="00660A34"/>
    <w:rsid w:val="00660E3D"/>
    <w:rsid w:val="00660EDF"/>
    <w:rsid w:val="006617DC"/>
    <w:rsid w:val="00661FB8"/>
    <w:rsid w:val="006621E0"/>
    <w:rsid w:val="006637FC"/>
    <w:rsid w:val="006652CF"/>
    <w:rsid w:val="006652DB"/>
    <w:rsid w:val="00666624"/>
    <w:rsid w:val="00666C7B"/>
    <w:rsid w:val="00666C9C"/>
    <w:rsid w:val="006670EF"/>
    <w:rsid w:val="00667731"/>
    <w:rsid w:val="0067002B"/>
    <w:rsid w:val="006700B3"/>
    <w:rsid w:val="00670917"/>
    <w:rsid w:val="00670AED"/>
    <w:rsid w:val="00670D14"/>
    <w:rsid w:val="00673C22"/>
    <w:rsid w:val="00674D42"/>
    <w:rsid w:val="00675610"/>
    <w:rsid w:val="0067666B"/>
    <w:rsid w:val="00676C78"/>
    <w:rsid w:val="006775D6"/>
    <w:rsid w:val="00680167"/>
    <w:rsid w:val="00681E26"/>
    <w:rsid w:val="00682217"/>
    <w:rsid w:val="0068277D"/>
    <w:rsid w:val="00683087"/>
    <w:rsid w:val="00683747"/>
    <w:rsid w:val="00684A71"/>
    <w:rsid w:val="0068577C"/>
    <w:rsid w:val="0068631B"/>
    <w:rsid w:val="0069051A"/>
    <w:rsid w:val="00691EF3"/>
    <w:rsid w:val="0069340E"/>
    <w:rsid w:val="00696ED6"/>
    <w:rsid w:val="00697675"/>
    <w:rsid w:val="00697893"/>
    <w:rsid w:val="00697D61"/>
    <w:rsid w:val="006A079C"/>
    <w:rsid w:val="006A1B07"/>
    <w:rsid w:val="006A1BB1"/>
    <w:rsid w:val="006A2433"/>
    <w:rsid w:val="006A2F4D"/>
    <w:rsid w:val="006A3E84"/>
    <w:rsid w:val="006A49E8"/>
    <w:rsid w:val="006A4D89"/>
    <w:rsid w:val="006A5627"/>
    <w:rsid w:val="006A6AEB"/>
    <w:rsid w:val="006A6E8F"/>
    <w:rsid w:val="006A770B"/>
    <w:rsid w:val="006A7879"/>
    <w:rsid w:val="006B04A4"/>
    <w:rsid w:val="006B06E8"/>
    <w:rsid w:val="006B19CE"/>
    <w:rsid w:val="006B2B11"/>
    <w:rsid w:val="006B2E91"/>
    <w:rsid w:val="006B385B"/>
    <w:rsid w:val="006B4132"/>
    <w:rsid w:val="006C090F"/>
    <w:rsid w:val="006C09EB"/>
    <w:rsid w:val="006C0BE8"/>
    <w:rsid w:val="006C2A2D"/>
    <w:rsid w:val="006C5E50"/>
    <w:rsid w:val="006C62D6"/>
    <w:rsid w:val="006C690F"/>
    <w:rsid w:val="006D0CBC"/>
    <w:rsid w:val="006D37F9"/>
    <w:rsid w:val="006D3E9E"/>
    <w:rsid w:val="006D5CBC"/>
    <w:rsid w:val="006D7B4C"/>
    <w:rsid w:val="006D7CD6"/>
    <w:rsid w:val="006E1265"/>
    <w:rsid w:val="006E1A69"/>
    <w:rsid w:val="006E23D4"/>
    <w:rsid w:val="006E25EC"/>
    <w:rsid w:val="006E2EC5"/>
    <w:rsid w:val="006E665D"/>
    <w:rsid w:val="006E7959"/>
    <w:rsid w:val="006E7A1F"/>
    <w:rsid w:val="006F0261"/>
    <w:rsid w:val="006F0AE6"/>
    <w:rsid w:val="006F0C69"/>
    <w:rsid w:val="006F13DC"/>
    <w:rsid w:val="006F3102"/>
    <w:rsid w:val="006F3A9D"/>
    <w:rsid w:val="006F3ABA"/>
    <w:rsid w:val="006F3C39"/>
    <w:rsid w:val="006F4F2C"/>
    <w:rsid w:val="006F58D7"/>
    <w:rsid w:val="006F5AFB"/>
    <w:rsid w:val="006F71E4"/>
    <w:rsid w:val="006F76CA"/>
    <w:rsid w:val="00700504"/>
    <w:rsid w:val="007009E9"/>
    <w:rsid w:val="0070136D"/>
    <w:rsid w:val="00702119"/>
    <w:rsid w:val="0070380D"/>
    <w:rsid w:val="0070518E"/>
    <w:rsid w:val="007056BC"/>
    <w:rsid w:val="0070796B"/>
    <w:rsid w:val="00707C86"/>
    <w:rsid w:val="00710A0F"/>
    <w:rsid w:val="00711DA2"/>
    <w:rsid w:val="00711E92"/>
    <w:rsid w:val="00712314"/>
    <w:rsid w:val="00712711"/>
    <w:rsid w:val="0071283C"/>
    <w:rsid w:val="00713DBE"/>
    <w:rsid w:val="007144B4"/>
    <w:rsid w:val="007160BB"/>
    <w:rsid w:val="0071667D"/>
    <w:rsid w:val="00717DAD"/>
    <w:rsid w:val="00717DE0"/>
    <w:rsid w:val="007205C9"/>
    <w:rsid w:val="007215E0"/>
    <w:rsid w:val="00723AF0"/>
    <w:rsid w:val="00724450"/>
    <w:rsid w:val="007244D0"/>
    <w:rsid w:val="00724EE3"/>
    <w:rsid w:val="00725E28"/>
    <w:rsid w:val="007262DC"/>
    <w:rsid w:val="00732C45"/>
    <w:rsid w:val="00732C54"/>
    <w:rsid w:val="00732C92"/>
    <w:rsid w:val="007337FA"/>
    <w:rsid w:val="00733881"/>
    <w:rsid w:val="00733CA8"/>
    <w:rsid w:val="00735AD4"/>
    <w:rsid w:val="00735CB4"/>
    <w:rsid w:val="00736E78"/>
    <w:rsid w:val="00737D37"/>
    <w:rsid w:val="00741202"/>
    <w:rsid w:val="00741E63"/>
    <w:rsid w:val="00741F6B"/>
    <w:rsid w:val="00742B63"/>
    <w:rsid w:val="00743CE9"/>
    <w:rsid w:val="0074466E"/>
    <w:rsid w:val="00745327"/>
    <w:rsid w:val="00746D95"/>
    <w:rsid w:val="007471C7"/>
    <w:rsid w:val="00747832"/>
    <w:rsid w:val="0075035F"/>
    <w:rsid w:val="007509D0"/>
    <w:rsid w:val="00751F02"/>
    <w:rsid w:val="007520B8"/>
    <w:rsid w:val="007522E7"/>
    <w:rsid w:val="007559A2"/>
    <w:rsid w:val="007567F6"/>
    <w:rsid w:val="0075762A"/>
    <w:rsid w:val="00757C67"/>
    <w:rsid w:val="00762A57"/>
    <w:rsid w:val="00764928"/>
    <w:rsid w:val="00766DD8"/>
    <w:rsid w:val="0076707F"/>
    <w:rsid w:val="007704CC"/>
    <w:rsid w:val="00770BD8"/>
    <w:rsid w:val="00770EFC"/>
    <w:rsid w:val="007712F4"/>
    <w:rsid w:val="00772F7D"/>
    <w:rsid w:val="007747E4"/>
    <w:rsid w:val="00775125"/>
    <w:rsid w:val="00776E51"/>
    <w:rsid w:val="00777C8B"/>
    <w:rsid w:val="007803BE"/>
    <w:rsid w:val="00781EA2"/>
    <w:rsid w:val="0078200E"/>
    <w:rsid w:val="00783AE3"/>
    <w:rsid w:val="00783AF3"/>
    <w:rsid w:val="00783D73"/>
    <w:rsid w:val="0078424B"/>
    <w:rsid w:val="007849F2"/>
    <w:rsid w:val="00791A76"/>
    <w:rsid w:val="0079234B"/>
    <w:rsid w:val="007939F7"/>
    <w:rsid w:val="00793F8C"/>
    <w:rsid w:val="00794E1B"/>
    <w:rsid w:val="00795142"/>
    <w:rsid w:val="00795202"/>
    <w:rsid w:val="00796D19"/>
    <w:rsid w:val="007979F6"/>
    <w:rsid w:val="007A05C0"/>
    <w:rsid w:val="007A06F4"/>
    <w:rsid w:val="007A19FB"/>
    <w:rsid w:val="007A2E96"/>
    <w:rsid w:val="007A3021"/>
    <w:rsid w:val="007A4CDD"/>
    <w:rsid w:val="007A6835"/>
    <w:rsid w:val="007B001E"/>
    <w:rsid w:val="007B0A10"/>
    <w:rsid w:val="007B0F89"/>
    <w:rsid w:val="007B74A8"/>
    <w:rsid w:val="007B792E"/>
    <w:rsid w:val="007C061C"/>
    <w:rsid w:val="007C0EBB"/>
    <w:rsid w:val="007C1693"/>
    <w:rsid w:val="007C4554"/>
    <w:rsid w:val="007C665E"/>
    <w:rsid w:val="007C6C45"/>
    <w:rsid w:val="007C6C98"/>
    <w:rsid w:val="007C7AED"/>
    <w:rsid w:val="007D0994"/>
    <w:rsid w:val="007D1113"/>
    <w:rsid w:val="007D2D4B"/>
    <w:rsid w:val="007D2D5C"/>
    <w:rsid w:val="007D3A30"/>
    <w:rsid w:val="007D43BB"/>
    <w:rsid w:val="007D5621"/>
    <w:rsid w:val="007D5847"/>
    <w:rsid w:val="007D6CAA"/>
    <w:rsid w:val="007D79DE"/>
    <w:rsid w:val="007D7D09"/>
    <w:rsid w:val="007E1734"/>
    <w:rsid w:val="007E299C"/>
    <w:rsid w:val="007E2C89"/>
    <w:rsid w:val="007E3099"/>
    <w:rsid w:val="007E3ACE"/>
    <w:rsid w:val="007E3DB2"/>
    <w:rsid w:val="007E513B"/>
    <w:rsid w:val="007E6FFC"/>
    <w:rsid w:val="007E754B"/>
    <w:rsid w:val="007F1521"/>
    <w:rsid w:val="007F2152"/>
    <w:rsid w:val="007F3030"/>
    <w:rsid w:val="007F4EAC"/>
    <w:rsid w:val="007F7941"/>
    <w:rsid w:val="008006EE"/>
    <w:rsid w:val="00800C6A"/>
    <w:rsid w:val="008015E9"/>
    <w:rsid w:val="008020EA"/>
    <w:rsid w:val="008024B1"/>
    <w:rsid w:val="008027C6"/>
    <w:rsid w:val="00802B67"/>
    <w:rsid w:val="0080310A"/>
    <w:rsid w:val="00803677"/>
    <w:rsid w:val="00803CDE"/>
    <w:rsid w:val="0080534D"/>
    <w:rsid w:val="00805F4C"/>
    <w:rsid w:val="008065AC"/>
    <w:rsid w:val="008067DD"/>
    <w:rsid w:val="00806DBC"/>
    <w:rsid w:val="00807043"/>
    <w:rsid w:val="00807714"/>
    <w:rsid w:val="00807905"/>
    <w:rsid w:val="0081209D"/>
    <w:rsid w:val="008124AD"/>
    <w:rsid w:val="0081303A"/>
    <w:rsid w:val="00817B33"/>
    <w:rsid w:val="00820131"/>
    <w:rsid w:val="00820A2E"/>
    <w:rsid w:val="00820D35"/>
    <w:rsid w:val="0082140E"/>
    <w:rsid w:val="00822DC8"/>
    <w:rsid w:val="00822F88"/>
    <w:rsid w:val="0082380B"/>
    <w:rsid w:val="0082488A"/>
    <w:rsid w:val="008248F2"/>
    <w:rsid w:val="008252B2"/>
    <w:rsid w:val="00825449"/>
    <w:rsid w:val="00825734"/>
    <w:rsid w:val="00825B0B"/>
    <w:rsid w:val="00826AC2"/>
    <w:rsid w:val="00826C2C"/>
    <w:rsid w:val="00827A3A"/>
    <w:rsid w:val="00830C9F"/>
    <w:rsid w:val="00830CAD"/>
    <w:rsid w:val="008324F3"/>
    <w:rsid w:val="00832749"/>
    <w:rsid w:val="008344D9"/>
    <w:rsid w:val="0083465B"/>
    <w:rsid w:val="00834A48"/>
    <w:rsid w:val="00835723"/>
    <w:rsid w:val="00835C9D"/>
    <w:rsid w:val="008378A9"/>
    <w:rsid w:val="00837D2C"/>
    <w:rsid w:val="008412EC"/>
    <w:rsid w:val="00843D04"/>
    <w:rsid w:val="00844900"/>
    <w:rsid w:val="00844DAD"/>
    <w:rsid w:val="0084532F"/>
    <w:rsid w:val="008458B5"/>
    <w:rsid w:val="00845C13"/>
    <w:rsid w:val="00851785"/>
    <w:rsid w:val="00852645"/>
    <w:rsid w:val="00852A81"/>
    <w:rsid w:val="00852F09"/>
    <w:rsid w:val="008533BD"/>
    <w:rsid w:val="00854283"/>
    <w:rsid w:val="00854B23"/>
    <w:rsid w:val="00856372"/>
    <w:rsid w:val="00860696"/>
    <w:rsid w:val="00860BFC"/>
    <w:rsid w:val="0086189B"/>
    <w:rsid w:val="00861BB7"/>
    <w:rsid w:val="00862046"/>
    <w:rsid w:val="008630D6"/>
    <w:rsid w:val="00863597"/>
    <w:rsid w:val="00864F40"/>
    <w:rsid w:val="008659D6"/>
    <w:rsid w:val="00870955"/>
    <w:rsid w:val="00871138"/>
    <w:rsid w:val="008730CC"/>
    <w:rsid w:val="00873263"/>
    <w:rsid w:val="00874AB2"/>
    <w:rsid w:val="00874CE7"/>
    <w:rsid w:val="00875D5A"/>
    <w:rsid w:val="00880E49"/>
    <w:rsid w:val="00880F2E"/>
    <w:rsid w:val="008818EE"/>
    <w:rsid w:val="00881D4F"/>
    <w:rsid w:val="00882039"/>
    <w:rsid w:val="008844B1"/>
    <w:rsid w:val="008850D1"/>
    <w:rsid w:val="00885A74"/>
    <w:rsid w:val="00885C2B"/>
    <w:rsid w:val="00885E83"/>
    <w:rsid w:val="0088692C"/>
    <w:rsid w:val="0088712B"/>
    <w:rsid w:val="00890CAD"/>
    <w:rsid w:val="00890F0C"/>
    <w:rsid w:val="00891961"/>
    <w:rsid w:val="00891E4F"/>
    <w:rsid w:val="008927D2"/>
    <w:rsid w:val="008930C7"/>
    <w:rsid w:val="008944E8"/>
    <w:rsid w:val="008954D1"/>
    <w:rsid w:val="00895872"/>
    <w:rsid w:val="008962CB"/>
    <w:rsid w:val="008966C2"/>
    <w:rsid w:val="00896EB0"/>
    <w:rsid w:val="00897032"/>
    <w:rsid w:val="008A05EF"/>
    <w:rsid w:val="008A114A"/>
    <w:rsid w:val="008A1806"/>
    <w:rsid w:val="008A28FE"/>
    <w:rsid w:val="008A41B5"/>
    <w:rsid w:val="008A4315"/>
    <w:rsid w:val="008A568F"/>
    <w:rsid w:val="008A580B"/>
    <w:rsid w:val="008A6037"/>
    <w:rsid w:val="008B0375"/>
    <w:rsid w:val="008B0C20"/>
    <w:rsid w:val="008B32F2"/>
    <w:rsid w:val="008B3E9A"/>
    <w:rsid w:val="008B528C"/>
    <w:rsid w:val="008B5AE9"/>
    <w:rsid w:val="008B67D6"/>
    <w:rsid w:val="008B6B05"/>
    <w:rsid w:val="008B6CB2"/>
    <w:rsid w:val="008B7469"/>
    <w:rsid w:val="008C14D0"/>
    <w:rsid w:val="008C1EC4"/>
    <w:rsid w:val="008C21D7"/>
    <w:rsid w:val="008C3429"/>
    <w:rsid w:val="008C4589"/>
    <w:rsid w:val="008C5632"/>
    <w:rsid w:val="008C5A25"/>
    <w:rsid w:val="008C63FE"/>
    <w:rsid w:val="008C6C72"/>
    <w:rsid w:val="008C7D1B"/>
    <w:rsid w:val="008D0124"/>
    <w:rsid w:val="008D0A6E"/>
    <w:rsid w:val="008D1074"/>
    <w:rsid w:val="008D1706"/>
    <w:rsid w:val="008D2C0D"/>
    <w:rsid w:val="008D3393"/>
    <w:rsid w:val="008D6480"/>
    <w:rsid w:val="008D690D"/>
    <w:rsid w:val="008D7F39"/>
    <w:rsid w:val="008E0EC4"/>
    <w:rsid w:val="008E2776"/>
    <w:rsid w:val="008E4277"/>
    <w:rsid w:val="008E5107"/>
    <w:rsid w:val="008E6167"/>
    <w:rsid w:val="008E703C"/>
    <w:rsid w:val="008E7256"/>
    <w:rsid w:val="008E7F55"/>
    <w:rsid w:val="008E7FB9"/>
    <w:rsid w:val="008F09CC"/>
    <w:rsid w:val="008F0A7E"/>
    <w:rsid w:val="008F0E8C"/>
    <w:rsid w:val="008F1309"/>
    <w:rsid w:val="008F2219"/>
    <w:rsid w:val="008F3A20"/>
    <w:rsid w:val="008F5BF9"/>
    <w:rsid w:val="008F5FC2"/>
    <w:rsid w:val="008F604E"/>
    <w:rsid w:val="008F6968"/>
    <w:rsid w:val="008F6D35"/>
    <w:rsid w:val="008F7872"/>
    <w:rsid w:val="0090065E"/>
    <w:rsid w:val="009006E3"/>
    <w:rsid w:val="00900BF8"/>
    <w:rsid w:val="00902860"/>
    <w:rsid w:val="00902DD8"/>
    <w:rsid w:val="009032A4"/>
    <w:rsid w:val="009042D5"/>
    <w:rsid w:val="00904A38"/>
    <w:rsid w:val="00905A8A"/>
    <w:rsid w:val="00907392"/>
    <w:rsid w:val="009074F5"/>
    <w:rsid w:val="009077CF"/>
    <w:rsid w:val="00910C79"/>
    <w:rsid w:val="00911478"/>
    <w:rsid w:val="0091182D"/>
    <w:rsid w:val="00912068"/>
    <w:rsid w:val="00912B60"/>
    <w:rsid w:val="00912B63"/>
    <w:rsid w:val="00914258"/>
    <w:rsid w:val="009143F0"/>
    <w:rsid w:val="00914459"/>
    <w:rsid w:val="00914FC1"/>
    <w:rsid w:val="009154E7"/>
    <w:rsid w:val="009211D5"/>
    <w:rsid w:val="0092177E"/>
    <w:rsid w:val="00922C8D"/>
    <w:rsid w:val="009240BE"/>
    <w:rsid w:val="00927AA9"/>
    <w:rsid w:val="00927F2C"/>
    <w:rsid w:val="0093013E"/>
    <w:rsid w:val="009313CE"/>
    <w:rsid w:val="00931AA7"/>
    <w:rsid w:val="0093232E"/>
    <w:rsid w:val="00934146"/>
    <w:rsid w:val="00934D8F"/>
    <w:rsid w:val="00935177"/>
    <w:rsid w:val="009356A2"/>
    <w:rsid w:val="00936CB7"/>
    <w:rsid w:val="00941E5B"/>
    <w:rsid w:val="00942537"/>
    <w:rsid w:val="00943302"/>
    <w:rsid w:val="00943348"/>
    <w:rsid w:val="0094413E"/>
    <w:rsid w:val="00947ABD"/>
    <w:rsid w:val="009501ED"/>
    <w:rsid w:val="0095237E"/>
    <w:rsid w:val="00952CC3"/>
    <w:rsid w:val="00952F74"/>
    <w:rsid w:val="00953209"/>
    <w:rsid w:val="009545E8"/>
    <w:rsid w:val="00957152"/>
    <w:rsid w:val="00960E10"/>
    <w:rsid w:val="00961B40"/>
    <w:rsid w:val="00962259"/>
    <w:rsid w:val="00963D69"/>
    <w:rsid w:val="00966917"/>
    <w:rsid w:val="009671AC"/>
    <w:rsid w:val="00967702"/>
    <w:rsid w:val="009678DC"/>
    <w:rsid w:val="009700FE"/>
    <w:rsid w:val="00970699"/>
    <w:rsid w:val="00970ECE"/>
    <w:rsid w:val="009716D8"/>
    <w:rsid w:val="00971EAE"/>
    <w:rsid w:val="009731E6"/>
    <w:rsid w:val="0097370D"/>
    <w:rsid w:val="00975D72"/>
    <w:rsid w:val="0097616E"/>
    <w:rsid w:val="00976F6D"/>
    <w:rsid w:val="00977158"/>
    <w:rsid w:val="00977896"/>
    <w:rsid w:val="00977ABC"/>
    <w:rsid w:val="00977B18"/>
    <w:rsid w:val="00981EDD"/>
    <w:rsid w:val="00981F3A"/>
    <w:rsid w:val="0098398D"/>
    <w:rsid w:val="00983E31"/>
    <w:rsid w:val="0098426B"/>
    <w:rsid w:val="009843C6"/>
    <w:rsid w:val="009846F9"/>
    <w:rsid w:val="00984909"/>
    <w:rsid w:val="009874FA"/>
    <w:rsid w:val="00987651"/>
    <w:rsid w:val="00987AF5"/>
    <w:rsid w:val="00990DB6"/>
    <w:rsid w:val="00991113"/>
    <w:rsid w:val="00992112"/>
    <w:rsid w:val="00993365"/>
    <w:rsid w:val="00994802"/>
    <w:rsid w:val="00996616"/>
    <w:rsid w:val="00996B69"/>
    <w:rsid w:val="009974A3"/>
    <w:rsid w:val="00997CE0"/>
    <w:rsid w:val="009A04C6"/>
    <w:rsid w:val="009A0D2C"/>
    <w:rsid w:val="009A1E98"/>
    <w:rsid w:val="009A23B1"/>
    <w:rsid w:val="009A2D04"/>
    <w:rsid w:val="009A364A"/>
    <w:rsid w:val="009A41BB"/>
    <w:rsid w:val="009A446F"/>
    <w:rsid w:val="009A593A"/>
    <w:rsid w:val="009A5A37"/>
    <w:rsid w:val="009A5D7E"/>
    <w:rsid w:val="009A7A13"/>
    <w:rsid w:val="009A7E7C"/>
    <w:rsid w:val="009B015F"/>
    <w:rsid w:val="009B0B99"/>
    <w:rsid w:val="009B3454"/>
    <w:rsid w:val="009B4079"/>
    <w:rsid w:val="009B4582"/>
    <w:rsid w:val="009B503A"/>
    <w:rsid w:val="009B7109"/>
    <w:rsid w:val="009B7780"/>
    <w:rsid w:val="009C0431"/>
    <w:rsid w:val="009C2010"/>
    <w:rsid w:val="009C22CB"/>
    <w:rsid w:val="009C2C83"/>
    <w:rsid w:val="009C347F"/>
    <w:rsid w:val="009C41A7"/>
    <w:rsid w:val="009C46EE"/>
    <w:rsid w:val="009C4D85"/>
    <w:rsid w:val="009C4FAB"/>
    <w:rsid w:val="009C51E5"/>
    <w:rsid w:val="009C577E"/>
    <w:rsid w:val="009C6587"/>
    <w:rsid w:val="009C78C7"/>
    <w:rsid w:val="009C7D37"/>
    <w:rsid w:val="009D1566"/>
    <w:rsid w:val="009D1DF7"/>
    <w:rsid w:val="009D268D"/>
    <w:rsid w:val="009D38CF"/>
    <w:rsid w:val="009D40A3"/>
    <w:rsid w:val="009D5DD1"/>
    <w:rsid w:val="009D7430"/>
    <w:rsid w:val="009D7B83"/>
    <w:rsid w:val="009E0A96"/>
    <w:rsid w:val="009E11F2"/>
    <w:rsid w:val="009E1593"/>
    <w:rsid w:val="009E23AF"/>
    <w:rsid w:val="009E39FC"/>
    <w:rsid w:val="009E4068"/>
    <w:rsid w:val="009E45C8"/>
    <w:rsid w:val="009E5422"/>
    <w:rsid w:val="009E6526"/>
    <w:rsid w:val="009E6E61"/>
    <w:rsid w:val="009E722A"/>
    <w:rsid w:val="009E734B"/>
    <w:rsid w:val="009F018A"/>
    <w:rsid w:val="009F09B3"/>
    <w:rsid w:val="009F1216"/>
    <w:rsid w:val="009F16B1"/>
    <w:rsid w:val="009F2D41"/>
    <w:rsid w:val="009F2DC9"/>
    <w:rsid w:val="009F3192"/>
    <w:rsid w:val="009F3C64"/>
    <w:rsid w:val="009F5980"/>
    <w:rsid w:val="009F5EAC"/>
    <w:rsid w:val="009F68CB"/>
    <w:rsid w:val="009F7948"/>
    <w:rsid w:val="00A0034D"/>
    <w:rsid w:val="00A00D23"/>
    <w:rsid w:val="00A01684"/>
    <w:rsid w:val="00A0214B"/>
    <w:rsid w:val="00A02482"/>
    <w:rsid w:val="00A03B3B"/>
    <w:rsid w:val="00A0677E"/>
    <w:rsid w:val="00A100F7"/>
    <w:rsid w:val="00A10B60"/>
    <w:rsid w:val="00A10F5C"/>
    <w:rsid w:val="00A12AC2"/>
    <w:rsid w:val="00A13551"/>
    <w:rsid w:val="00A14059"/>
    <w:rsid w:val="00A143B0"/>
    <w:rsid w:val="00A1480E"/>
    <w:rsid w:val="00A14CD2"/>
    <w:rsid w:val="00A15D63"/>
    <w:rsid w:val="00A160BA"/>
    <w:rsid w:val="00A16F30"/>
    <w:rsid w:val="00A17290"/>
    <w:rsid w:val="00A20A38"/>
    <w:rsid w:val="00A21FD4"/>
    <w:rsid w:val="00A221B9"/>
    <w:rsid w:val="00A22F08"/>
    <w:rsid w:val="00A2360A"/>
    <w:rsid w:val="00A243B4"/>
    <w:rsid w:val="00A24A70"/>
    <w:rsid w:val="00A268D9"/>
    <w:rsid w:val="00A26B4F"/>
    <w:rsid w:val="00A27077"/>
    <w:rsid w:val="00A274B1"/>
    <w:rsid w:val="00A27D9B"/>
    <w:rsid w:val="00A308DD"/>
    <w:rsid w:val="00A30A0D"/>
    <w:rsid w:val="00A32009"/>
    <w:rsid w:val="00A32D36"/>
    <w:rsid w:val="00A3378F"/>
    <w:rsid w:val="00A34863"/>
    <w:rsid w:val="00A36061"/>
    <w:rsid w:val="00A37E77"/>
    <w:rsid w:val="00A4006D"/>
    <w:rsid w:val="00A41BC6"/>
    <w:rsid w:val="00A4235B"/>
    <w:rsid w:val="00A43506"/>
    <w:rsid w:val="00A43B02"/>
    <w:rsid w:val="00A43E1A"/>
    <w:rsid w:val="00A45478"/>
    <w:rsid w:val="00A4548F"/>
    <w:rsid w:val="00A45EF5"/>
    <w:rsid w:val="00A471CD"/>
    <w:rsid w:val="00A51828"/>
    <w:rsid w:val="00A525ED"/>
    <w:rsid w:val="00A5474C"/>
    <w:rsid w:val="00A54DDC"/>
    <w:rsid w:val="00A55591"/>
    <w:rsid w:val="00A555A5"/>
    <w:rsid w:val="00A55ACD"/>
    <w:rsid w:val="00A563B3"/>
    <w:rsid w:val="00A5691C"/>
    <w:rsid w:val="00A573EA"/>
    <w:rsid w:val="00A60BAC"/>
    <w:rsid w:val="00A619ED"/>
    <w:rsid w:val="00A61F82"/>
    <w:rsid w:val="00A62D17"/>
    <w:rsid w:val="00A6333F"/>
    <w:rsid w:val="00A652CD"/>
    <w:rsid w:val="00A659ED"/>
    <w:rsid w:val="00A65DED"/>
    <w:rsid w:val="00A668A3"/>
    <w:rsid w:val="00A66A3B"/>
    <w:rsid w:val="00A7007D"/>
    <w:rsid w:val="00A72A7F"/>
    <w:rsid w:val="00A7306E"/>
    <w:rsid w:val="00A739AB"/>
    <w:rsid w:val="00A73D68"/>
    <w:rsid w:val="00A76735"/>
    <w:rsid w:val="00A76D7E"/>
    <w:rsid w:val="00A76E6E"/>
    <w:rsid w:val="00A77CCA"/>
    <w:rsid w:val="00A81059"/>
    <w:rsid w:val="00A81B54"/>
    <w:rsid w:val="00A83885"/>
    <w:rsid w:val="00A8394A"/>
    <w:rsid w:val="00A83B31"/>
    <w:rsid w:val="00A84B67"/>
    <w:rsid w:val="00A852AB"/>
    <w:rsid w:val="00A85715"/>
    <w:rsid w:val="00A85BF5"/>
    <w:rsid w:val="00A863E7"/>
    <w:rsid w:val="00A865DD"/>
    <w:rsid w:val="00A87C95"/>
    <w:rsid w:val="00A9077D"/>
    <w:rsid w:val="00A907FB"/>
    <w:rsid w:val="00A92F5F"/>
    <w:rsid w:val="00A93D77"/>
    <w:rsid w:val="00A9514E"/>
    <w:rsid w:val="00A96F56"/>
    <w:rsid w:val="00A972D3"/>
    <w:rsid w:val="00AA0A99"/>
    <w:rsid w:val="00AA0F74"/>
    <w:rsid w:val="00AA14B2"/>
    <w:rsid w:val="00AA37FC"/>
    <w:rsid w:val="00AA4AA5"/>
    <w:rsid w:val="00AB070F"/>
    <w:rsid w:val="00AB2B94"/>
    <w:rsid w:val="00AB4553"/>
    <w:rsid w:val="00AB5346"/>
    <w:rsid w:val="00AB6E71"/>
    <w:rsid w:val="00AB7539"/>
    <w:rsid w:val="00AB785E"/>
    <w:rsid w:val="00AC2133"/>
    <w:rsid w:val="00AC4712"/>
    <w:rsid w:val="00AC4CC3"/>
    <w:rsid w:val="00AC4D91"/>
    <w:rsid w:val="00AC5D0D"/>
    <w:rsid w:val="00AC6FF5"/>
    <w:rsid w:val="00AD0388"/>
    <w:rsid w:val="00AD07AD"/>
    <w:rsid w:val="00AD1A48"/>
    <w:rsid w:val="00AD2A11"/>
    <w:rsid w:val="00AD2ECB"/>
    <w:rsid w:val="00AD37A8"/>
    <w:rsid w:val="00AD413D"/>
    <w:rsid w:val="00AD48C8"/>
    <w:rsid w:val="00AD530E"/>
    <w:rsid w:val="00AD556B"/>
    <w:rsid w:val="00AD6A67"/>
    <w:rsid w:val="00AD76E8"/>
    <w:rsid w:val="00AD7E20"/>
    <w:rsid w:val="00AE0ED8"/>
    <w:rsid w:val="00AE4798"/>
    <w:rsid w:val="00AE726B"/>
    <w:rsid w:val="00AF0396"/>
    <w:rsid w:val="00AF060C"/>
    <w:rsid w:val="00AF1C04"/>
    <w:rsid w:val="00AF2049"/>
    <w:rsid w:val="00AF26C2"/>
    <w:rsid w:val="00AF2BF6"/>
    <w:rsid w:val="00AF2D75"/>
    <w:rsid w:val="00AF3C19"/>
    <w:rsid w:val="00AF42EB"/>
    <w:rsid w:val="00AF4EB6"/>
    <w:rsid w:val="00AF5DA4"/>
    <w:rsid w:val="00AF607E"/>
    <w:rsid w:val="00AF668C"/>
    <w:rsid w:val="00AF6CA1"/>
    <w:rsid w:val="00AF7215"/>
    <w:rsid w:val="00AF778A"/>
    <w:rsid w:val="00B01841"/>
    <w:rsid w:val="00B01E2F"/>
    <w:rsid w:val="00B0215A"/>
    <w:rsid w:val="00B029F4"/>
    <w:rsid w:val="00B02C9A"/>
    <w:rsid w:val="00B0366A"/>
    <w:rsid w:val="00B03703"/>
    <w:rsid w:val="00B043AE"/>
    <w:rsid w:val="00B0486D"/>
    <w:rsid w:val="00B0490A"/>
    <w:rsid w:val="00B053C3"/>
    <w:rsid w:val="00B06538"/>
    <w:rsid w:val="00B06F88"/>
    <w:rsid w:val="00B07098"/>
    <w:rsid w:val="00B106B1"/>
    <w:rsid w:val="00B12843"/>
    <w:rsid w:val="00B134FA"/>
    <w:rsid w:val="00B140F4"/>
    <w:rsid w:val="00B14CF9"/>
    <w:rsid w:val="00B16AF0"/>
    <w:rsid w:val="00B2021A"/>
    <w:rsid w:val="00B22668"/>
    <w:rsid w:val="00B22A0B"/>
    <w:rsid w:val="00B24046"/>
    <w:rsid w:val="00B241DB"/>
    <w:rsid w:val="00B24446"/>
    <w:rsid w:val="00B24B4D"/>
    <w:rsid w:val="00B25757"/>
    <w:rsid w:val="00B267E3"/>
    <w:rsid w:val="00B27CD8"/>
    <w:rsid w:val="00B27EFC"/>
    <w:rsid w:val="00B32C5B"/>
    <w:rsid w:val="00B32C72"/>
    <w:rsid w:val="00B3482E"/>
    <w:rsid w:val="00B34962"/>
    <w:rsid w:val="00B35C2E"/>
    <w:rsid w:val="00B35E27"/>
    <w:rsid w:val="00B37E4D"/>
    <w:rsid w:val="00B41B78"/>
    <w:rsid w:val="00B41B7A"/>
    <w:rsid w:val="00B41C40"/>
    <w:rsid w:val="00B427AC"/>
    <w:rsid w:val="00B43E04"/>
    <w:rsid w:val="00B457DE"/>
    <w:rsid w:val="00B476E5"/>
    <w:rsid w:val="00B51BC6"/>
    <w:rsid w:val="00B51CFD"/>
    <w:rsid w:val="00B52823"/>
    <w:rsid w:val="00B53343"/>
    <w:rsid w:val="00B5399E"/>
    <w:rsid w:val="00B56357"/>
    <w:rsid w:val="00B569C5"/>
    <w:rsid w:val="00B57554"/>
    <w:rsid w:val="00B57EDF"/>
    <w:rsid w:val="00B6021D"/>
    <w:rsid w:val="00B6250B"/>
    <w:rsid w:val="00B63278"/>
    <w:rsid w:val="00B64644"/>
    <w:rsid w:val="00B64DE8"/>
    <w:rsid w:val="00B6586F"/>
    <w:rsid w:val="00B65886"/>
    <w:rsid w:val="00B66451"/>
    <w:rsid w:val="00B66F1D"/>
    <w:rsid w:val="00B66F8E"/>
    <w:rsid w:val="00B712B1"/>
    <w:rsid w:val="00B72660"/>
    <w:rsid w:val="00B7275A"/>
    <w:rsid w:val="00B7279C"/>
    <w:rsid w:val="00B7359B"/>
    <w:rsid w:val="00B742E3"/>
    <w:rsid w:val="00B743CE"/>
    <w:rsid w:val="00B74B9B"/>
    <w:rsid w:val="00B75C20"/>
    <w:rsid w:val="00B76949"/>
    <w:rsid w:val="00B80A42"/>
    <w:rsid w:val="00B819FB"/>
    <w:rsid w:val="00B845FE"/>
    <w:rsid w:val="00B84622"/>
    <w:rsid w:val="00B8622F"/>
    <w:rsid w:val="00B86241"/>
    <w:rsid w:val="00B86C30"/>
    <w:rsid w:val="00B86F0C"/>
    <w:rsid w:val="00B8703D"/>
    <w:rsid w:val="00B90736"/>
    <w:rsid w:val="00B9288F"/>
    <w:rsid w:val="00B92BA1"/>
    <w:rsid w:val="00B93CB9"/>
    <w:rsid w:val="00B95563"/>
    <w:rsid w:val="00B97965"/>
    <w:rsid w:val="00BA0169"/>
    <w:rsid w:val="00BA08A1"/>
    <w:rsid w:val="00BA181C"/>
    <w:rsid w:val="00BA1BF6"/>
    <w:rsid w:val="00BA1CD3"/>
    <w:rsid w:val="00BA2305"/>
    <w:rsid w:val="00BA24A7"/>
    <w:rsid w:val="00BA3182"/>
    <w:rsid w:val="00BA318D"/>
    <w:rsid w:val="00BA32DB"/>
    <w:rsid w:val="00BA3726"/>
    <w:rsid w:val="00BA399F"/>
    <w:rsid w:val="00BA3A1E"/>
    <w:rsid w:val="00BA3F8B"/>
    <w:rsid w:val="00BA48A7"/>
    <w:rsid w:val="00BA4FC0"/>
    <w:rsid w:val="00BA6DA5"/>
    <w:rsid w:val="00BB0166"/>
    <w:rsid w:val="00BB0B82"/>
    <w:rsid w:val="00BB1F6A"/>
    <w:rsid w:val="00BB269F"/>
    <w:rsid w:val="00BB2705"/>
    <w:rsid w:val="00BB2FFD"/>
    <w:rsid w:val="00BB4270"/>
    <w:rsid w:val="00BB5712"/>
    <w:rsid w:val="00BB6B26"/>
    <w:rsid w:val="00BB7926"/>
    <w:rsid w:val="00BC103E"/>
    <w:rsid w:val="00BC1F5B"/>
    <w:rsid w:val="00BC2434"/>
    <w:rsid w:val="00BC2B58"/>
    <w:rsid w:val="00BC33BE"/>
    <w:rsid w:val="00BC4D4D"/>
    <w:rsid w:val="00BC6676"/>
    <w:rsid w:val="00BC7550"/>
    <w:rsid w:val="00BD09C0"/>
    <w:rsid w:val="00BD319B"/>
    <w:rsid w:val="00BD453A"/>
    <w:rsid w:val="00BD50D2"/>
    <w:rsid w:val="00BD630C"/>
    <w:rsid w:val="00BD6B93"/>
    <w:rsid w:val="00BE0F54"/>
    <w:rsid w:val="00BE2BBC"/>
    <w:rsid w:val="00BE433F"/>
    <w:rsid w:val="00BE45E1"/>
    <w:rsid w:val="00BE4EDB"/>
    <w:rsid w:val="00BE7C57"/>
    <w:rsid w:val="00BF0109"/>
    <w:rsid w:val="00BF2352"/>
    <w:rsid w:val="00BF2FE6"/>
    <w:rsid w:val="00BF4131"/>
    <w:rsid w:val="00BF433E"/>
    <w:rsid w:val="00BF53F8"/>
    <w:rsid w:val="00BF5559"/>
    <w:rsid w:val="00BF6383"/>
    <w:rsid w:val="00BF7913"/>
    <w:rsid w:val="00BF7A2C"/>
    <w:rsid w:val="00C00C25"/>
    <w:rsid w:val="00C0126D"/>
    <w:rsid w:val="00C016EE"/>
    <w:rsid w:val="00C02D36"/>
    <w:rsid w:val="00C02FCC"/>
    <w:rsid w:val="00C03898"/>
    <w:rsid w:val="00C04FEC"/>
    <w:rsid w:val="00C05019"/>
    <w:rsid w:val="00C052D5"/>
    <w:rsid w:val="00C05445"/>
    <w:rsid w:val="00C0726D"/>
    <w:rsid w:val="00C07D50"/>
    <w:rsid w:val="00C1007E"/>
    <w:rsid w:val="00C100A5"/>
    <w:rsid w:val="00C1172A"/>
    <w:rsid w:val="00C14201"/>
    <w:rsid w:val="00C15095"/>
    <w:rsid w:val="00C16D98"/>
    <w:rsid w:val="00C21B6B"/>
    <w:rsid w:val="00C225EA"/>
    <w:rsid w:val="00C233A3"/>
    <w:rsid w:val="00C23E89"/>
    <w:rsid w:val="00C246AF"/>
    <w:rsid w:val="00C24738"/>
    <w:rsid w:val="00C24D5C"/>
    <w:rsid w:val="00C265EF"/>
    <w:rsid w:val="00C2688C"/>
    <w:rsid w:val="00C27B84"/>
    <w:rsid w:val="00C27E2F"/>
    <w:rsid w:val="00C27E4C"/>
    <w:rsid w:val="00C31896"/>
    <w:rsid w:val="00C31DEE"/>
    <w:rsid w:val="00C327BD"/>
    <w:rsid w:val="00C32C82"/>
    <w:rsid w:val="00C339B3"/>
    <w:rsid w:val="00C33B82"/>
    <w:rsid w:val="00C34B3C"/>
    <w:rsid w:val="00C34FDA"/>
    <w:rsid w:val="00C350DB"/>
    <w:rsid w:val="00C35EF5"/>
    <w:rsid w:val="00C3716B"/>
    <w:rsid w:val="00C420E1"/>
    <w:rsid w:val="00C42D15"/>
    <w:rsid w:val="00C4353A"/>
    <w:rsid w:val="00C45503"/>
    <w:rsid w:val="00C47553"/>
    <w:rsid w:val="00C50150"/>
    <w:rsid w:val="00C50C55"/>
    <w:rsid w:val="00C518D7"/>
    <w:rsid w:val="00C53039"/>
    <w:rsid w:val="00C53802"/>
    <w:rsid w:val="00C546BE"/>
    <w:rsid w:val="00C550EE"/>
    <w:rsid w:val="00C564C4"/>
    <w:rsid w:val="00C575DD"/>
    <w:rsid w:val="00C61F6C"/>
    <w:rsid w:val="00C63227"/>
    <w:rsid w:val="00C63CF4"/>
    <w:rsid w:val="00C63D6A"/>
    <w:rsid w:val="00C678B0"/>
    <w:rsid w:val="00C67B63"/>
    <w:rsid w:val="00C70EBA"/>
    <w:rsid w:val="00C71236"/>
    <w:rsid w:val="00C71762"/>
    <w:rsid w:val="00C71D0A"/>
    <w:rsid w:val="00C7272A"/>
    <w:rsid w:val="00C73710"/>
    <w:rsid w:val="00C7398C"/>
    <w:rsid w:val="00C73CCA"/>
    <w:rsid w:val="00C74942"/>
    <w:rsid w:val="00C74B96"/>
    <w:rsid w:val="00C752AA"/>
    <w:rsid w:val="00C75B78"/>
    <w:rsid w:val="00C77266"/>
    <w:rsid w:val="00C809C6"/>
    <w:rsid w:val="00C815A9"/>
    <w:rsid w:val="00C8249F"/>
    <w:rsid w:val="00C83603"/>
    <w:rsid w:val="00C83CB5"/>
    <w:rsid w:val="00C84186"/>
    <w:rsid w:val="00C86170"/>
    <w:rsid w:val="00C867C7"/>
    <w:rsid w:val="00C86916"/>
    <w:rsid w:val="00C87B05"/>
    <w:rsid w:val="00C90081"/>
    <w:rsid w:val="00C90105"/>
    <w:rsid w:val="00C90DC0"/>
    <w:rsid w:val="00C91753"/>
    <w:rsid w:val="00C91D3E"/>
    <w:rsid w:val="00C930CF"/>
    <w:rsid w:val="00C9388D"/>
    <w:rsid w:val="00C9476D"/>
    <w:rsid w:val="00C9588D"/>
    <w:rsid w:val="00C95F97"/>
    <w:rsid w:val="00C9657C"/>
    <w:rsid w:val="00C96AA5"/>
    <w:rsid w:val="00C96EA7"/>
    <w:rsid w:val="00C97A2E"/>
    <w:rsid w:val="00C97DB1"/>
    <w:rsid w:val="00CA0EB5"/>
    <w:rsid w:val="00CA2083"/>
    <w:rsid w:val="00CA2AC3"/>
    <w:rsid w:val="00CA399D"/>
    <w:rsid w:val="00CA400A"/>
    <w:rsid w:val="00CA46AE"/>
    <w:rsid w:val="00CA52A9"/>
    <w:rsid w:val="00CA644A"/>
    <w:rsid w:val="00CA64AD"/>
    <w:rsid w:val="00CA6E0E"/>
    <w:rsid w:val="00CA7E93"/>
    <w:rsid w:val="00CB2293"/>
    <w:rsid w:val="00CB5B04"/>
    <w:rsid w:val="00CB621C"/>
    <w:rsid w:val="00CB707A"/>
    <w:rsid w:val="00CB7347"/>
    <w:rsid w:val="00CB7D83"/>
    <w:rsid w:val="00CC097F"/>
    <w:rsid w:val="00CC0A35"/>
    <w:rsid w:val="00CC130C"/>
    <w:rsid w:val="00CC2248"/>
    <w:rsid w:val="00CC320C"/>
    <w:rsid w:val="00CC3A7B"/>
    <w:rsid w:val="00CC426A"/>
    <w:rsid w:val="00CC4346"/>
    <w:rsid w:val="00CC47D7"/>
    <w:rsid w:val="00CC48B7"/>
    <w:rsid w:val="00CC4D61"/>
    <w:rsid w:val="00CD04EF"/>
    <w:rsid w:val="00CD18C0"/>
    <w:rsid w:val="00CD1A99"/>
    <w:rsid w:val="00CD2BAA"/>
    <w:rsid w:val="00CD306F"/>
    <w:rsid w:val="00CD31D0"/>
    <w:rsid w:val="00CD37E0"/>
    <w:rsid w:val="00CD39E1"/>
    <w:rsid w:val="00CD4E3E"/>
    <w:rsid w:val="00CD572A"/>
    <w:rsid w:val="00CD5D0F"/>
    <w:rsid w:val="00CD74F7"/>
    <w:rsid w:val="00CD7E74"/>
    <w:rsid w:val="00CE1DC3"/>
    <w:rsid w:val="00CE2735"/>
    <w:rsid w:val="00CE30E9"/>
    <w:rsid w:val="00CE6A09"/>
    <w:rsid w:val="00CE7DF3"/>
    <w:rsid w:val="00CF0F7B"/>
    <w:rsid w:val="00CF1A0A"/>
    <w:rsid w:val="00CF4F00"/>
    <w:rsid w:val="00CF532F"/>
    <w:rsid w:val="00CF591A"/>
    <w:rsid w:val="00CF5B90"/>
    <w:rsid w:val="00CF5E32"/>
    <w:rsid w:val="00CF5EA9"/>
    <w:rsid w:val="00CF6753"/>
    <w:rsid w:val="00D00A5C"/>
    <w:rsid w:val="00D0169F"/>
    <w:rsid w:val="00D01D86"/>
    <w:rsid w:val="00D0278C"/>
    <w:rsid w:val="00D0288B"/>
    <w:rsid w:val="00D028F7"/>
    <w:rsid w:val="00D02F8C"/>
    <w:rsid w:val="00D0397B"/>
    <w:rsid w:val="00D03B2C"/>
    <w:rsid w:val="00D04111"/>
    <w:rsid w:val="00D04474"/>
    <w:rsid w:val="00D05088"/>
    <w:rsid w:val="00D060A5"/>
    <w:rsid w:val="00D062AC"/>
    <w:rsid w:val="00D07229"/>
    <w:rsid w:val="00D0730F"/>
    <w:rsid w:val="00D07358"/>
    <w:rsid w:val="00D07BBE"/>
    <w:rsid w:val="00D110CD"/>
    <w:rsid w:val="00D1243B"/>
    <w:rsid w:val="00D14D99"/>
    <w:rsid w:val="00D153E4"/>
    <w:rsid w:val="00D15680"/>
    <w:rsid w:val="00D15786"/>
    <w:rsid w:val="00D157A1"/>
    <w:rsid w:val="00D1590D"/>
    <w:rsid w:val="00D16480"/>
    <w:rsid w:val="00D164CE"/>
    <w:rsid w:val="00D16517"/>
    <w:rsid w:val="00D20054"/>
    <w:rsid w:val="00D209C4"/>
    <w:rsid w:val="00D20BC6"/>
    <w:rsid w:val="00D21879"/>
    <w:rsid w:val="00D21D62"/>
    <w:rsid w:val="00D22054"/>
    <w:rsid w:val="00D227F5"/>
    <w:rsid w:val="00D23B8C"/>
    <w:rsid w:val="00D24700"/>
    <w:rsid w:val="00D24707"/>
    <w:rsid w:val="00D27D75"/>
    <w:rsid w:val="00D303E2"/>
    <w:rsid w:val="00D330CD"/>
    <w:rsid w:val="00D3367B"/>
    <w:rsid w:val="00D34F05"/>
    <w:rsid w:val="00D35049"/>
    <w:rsid w:val="00D37687"/>
    <w:rsid w:val="00D407A0"/>
    <w:rsid w:val="00D42495"/>
    <w:rsid w:val="00D43500"/>
    <w:rsid w:val="00D444BF"/>
    <w:rsid w:val="00D461FF"/>
    <w:rsid w:val="00D46375"/>
    <w:rsid w:val="00D47A67"/>
    <w:rsid w:val="00D47F91"/>
    <w:rsid w:val="00D50A4B"/>
    <w:rsid w:val="00D50F82"/>
    <w:rsid w:val="00D5187F"/>
    <w:rsid w:val="00D5286D"/>
    <w:rsid w:val="00D52BBB"/>
    <w:rsid w:val="00D5320A"/>
    <w:rsid w:val="00D53600"/>
    <w:rsid w:val="00D54333"/>
    <w:rsid w:val="00D5528A"/>
    <w:rsid w:val="00D55E68"/>
    <w:rsid w:val="00D56A5D"/>
    <w:rsid w:val="00D5780A"/>
    <w:rsid w:val="00D610D0"/>
    <w:rsid w:val="00D616A3"/>
    <w:rsid w:val="00D62E5E"/>
    <w:rsid w:val="00D630B0"/>
    <w:rsid w:val="00D63CE6"/>
    <w:rsid w:val="00D64176"/>
    <w:rsid w:val="00D6689A"/>
    <w:rsid w:val="00D67D26"/>
    <w:rsid w:val="00D706B3"/>
    <w:rsid w:val="00D70C5D"/>
    <w:rsid w:val="00D714C8"/>
    <w:rsid w:val="00D717CB"/>
    <w:rsid w:val="00D71F32"/>
    <w:rsid w:val="00D72352"/>
    <w:rsid w:val="00D729CB"/>
    <w:rsid w:val="00D72D5D"/>
    <w:rsid w:val="00D734B9"/>
    <w:rsid w:val="00D73DE7"/>
    <w:rsid w:val="00D73DFC"/>
    <w:rsid w:val="00D74085"/>
    <w:rsid w:val="00D7411B"/>
    <w:rsid w:val="00D756E7"/>
    <w:rsid w:val="00D75BE8"/>
    <w:rsid w:val="00D75CC1"/>
    <w:rsid w:val="00D75E94"/>
    <w:rsid w:val="00D76177"/>
    <w:rsid w:val="00D77AAD"/>
    <w:rsid w:val="00D809E7"/>
    <w:rsid w:val="00D80A3C"/>
    <w:rsid w:val="00D8175E"/>
    <w:rsid w:val="00D81B96"/>
    <w:rsid w:val="00D821AD"/>
    <w:rsid w:val="00D8310A"/>
    <w:rsid w:val="00D84CEB"/>
    <w:rsid w:val="00D85C5A"/>
    <w:rsid w:val="00D86E0E"/>
    <w:rsid w:val="00D8702B"/>
    <w:rsid w:val="00D87201"/>
    <w:rsid w:val="00D876FE"/>
    <w:rsid w:val="00D879B0"/>
    <w:rsid w:val="00D9127B"/>
    <w:rsid w:val="00D923F7"/>
    <w:rsid w:val="00D9313E"/>
    <w:rsid w:val="00D93795"/>
    <w:rsid w:val="00D93AC3"/>
    <w:rsid w:val="00D95DD8"/>
    <w:rsid w:val="00D97B67"/>
    <w:rsid w:val="00D97CE3"/>
    <w:rsid w:val="00DA1446"/>
    <w:rsid w:val="00DA1C02"/>
    <w:rsid w:val="00DA20AA"/>
    <w:rsid w:val="00DA2A35"/>
    <w:rsid w:val="00DA3754"/>
    <w:rsid w:val="00DA37CE"/>
    <w:rsid w:val="00DA3DF5"/>
    <w:rsid w:val="00DA7611"/>
    <w:rsid w:val="00DB0162"/>
    <w:rsid w:val="00DB0B2E"/>
    <w:rsid w:val="00DB1D2A"/>
    <w:rsid w:val="00DB1F20"/>
    <w:rsid w:val="00DB22C4"/>
    <w:rsid w:val="00DB3164"/>
    <w:rsid w:val="00DB3463"/>
    <w:rsid w:val="00DB35C3"/>
    <w:rsid w:val="00DB3757"/>
    <w:rsid w:val="00DB3BD8"/>
    <w:rsid w:val="00DB4C90"/>
    <w:rsid w:val="00DB4EC1"/>
    <w:rsid w:val="00DB53BD"/>
    <w:rsid w:val="00DB5B99"/>
    <w:rsid w:val="00DB63D7"/>
    <w:rsid w:val="00DB6575"/>
    <w:rsid w:val="00DB732E"/>
    <w:rsid w:val="00DB7933"/>
    <w:rsid w:val="00DC09C5"/>
    <w:rsid w:val="00DC0B01"/>
    <w:rsid w:val="00DC2812"/>
    <w:rsid w:val="00DC2D12"/>
    <w:rsid w:val="00DC3197"/>
    <w:rsid w:val="00DC3C6E"/>
    <w:rsid w:val="00DC3DBE"/>
    <w:rsid w:val="00DC516A"/>
    <w:rsid w:val="00DC54B6"/>
    <w:rsid w:val="00DC78D0"/>
    <w:rsid w:val="00DD01D4"/>
    <w:rsid w:val="00DD2C1C"/>
    <w:rsid w:val="00DD4440"/>
    <w:rsid w:val="00DD71B3"/>
    <w:rsid w:val="00DD7ACC"/>
    <w:rsid w:val="00DD7BF3"/>
    <w:rsid w:val="00DE408C"/>
    <w:rsid w:val="00DE4205"/>
    <w:rsid w:val="00DE7A9D"/>
    <w:rsid w:val="00DE7C05"/>
    <w:rsid w:val="00DF1898"/>
    <w:rsid w:val="00DF1B8E"/>
    <w:rsid w:val="00DF238E"/>
    <w:rsid w:val="00DF24BC"/>
    <w:rsid w:val="00DF2AFD"/>
    <w:rsid w:val="00DF2F32"/>
    <w:rsid w:val="00DF414E"/>
    <w:rsid w:val="00DF48FC"/>
    <w:rsid w:val="00DF53CF"/>
    <w:rsid w:val="00DF5401"/>
    <w:rsid w:val="00DF5E49"/>
    <w:rsid w:val="00DF5EDE"/>
    <w:rsid w:val="00E01BB0"/>
    <w:rsid w:val="00E02B81"/>
    <w:rsid w:val="00E07829"/>
    <w:rsid w:val="00E07D5F"/>
    <w:rsid w:val="00E10D01"/>
    <w:rsid w:val="00E13002"/>
    <w:rsid w:val="00E15A93"/>
    <w:rsid w:val="00E15BC3"/>
    <w:rsid w:val="00E15F5B"/>
    <w:rsid w:val="00E2075A"/>
    <w:rsid w:val="00E20A10"/>
    <w:rsid w:val="00E21BE5"/>
    <w:rsid w:val="00E22699"/>
    <w:rsid w:val="00E22F4E"/>
    <w:rsid w:val="00E23361"/>
    <w:rsid w:val="00E2349C"/>
    <w:rsid w:val="00E25415"/>
    <w:rsid w:val="00E2770C"/>
    <w:rsid w:val="00E31AC4"/>
    <w:rsid w:val="00E32F0E"/>
    <w:rsid w:val="00E335A0"/>
    <w:rsid w:val="00E33E5B"/>
    <w:rsid w:val="00E33F16"/>
    <w:rsid w:val="00E34001"/>
    <w:rsid w:val="00E34D7D"/>
    <w:rsid w:val="00E35010"/>
    <w:rsid w:val="00E364AA"/>
    <w:rsid w:val="00E41082"/>
    <w:rsid w:val="00E4169E"/>
    <w:rsid w:val="00E41C7D"/>
    <w:rsid w:val="00E435A3"/>
    <w:rsid w:val="00E43998"/>
    <w:rsid w:val="00E43D93"/>
    <w:rsid w:val="00E44180"/>
    <w:rsid w:val="00E4576F"/>
    <w:rsid w:val="00E468AD"/>
    <w:rsid w:val="00E46F6F"/>
    <w:rsid w:val="00E50438"/>
    <w:rsid w:val="00E504F0"/>
    <w:rsid w:val="00E507A1"/>
    <w:rsid w:val="00E516C4"/>
    <w:rsid w:val="00E51D9E"/>
    <w:rsid w:val="00E534D6"/>
    <w:rsid w:val="00E535A8"/>
    <w:rsid w:val="00E536C1"/>
    <w:rsid w:val="00E55D13"/>
    <w:rsid w:val="00E55D50"/>
    <w:rsid w:val="00E56B52"/>
    <w:rsid w:val="00E57304"/>
    <w:rsid w:val="00E57571"/>
    <w:rsid w:val="00E604D9"/>
    <w:rsid w:val="00E60845"/>
    <w:rsid w:val="00E60EB5"/>
    <w:rsid w:val="00E62616"/>
    <w:rsid w:val="00E63CDA"/>
    <w:rsid w:val="00E64C58"/>
    <w:rsid w:val="00E661A0"/>
    <w:rsid w:val="00E66CFA"/>
    <w:rsid w:val="00E67D49"/>
    <w:rsid w:val="00E707D5"/>
    <w:rsid w:val="00E711E9"/>
    <w:rsid w:val="00E72B04"/>
    <w:rsid w:val="00E741B3"/>
    <w:rsid w:val="00E74C44"/>
    <w:rsid w:val="00E75599"/>
    <w:rsid w:val="00E7599B"/>
    <w:rsid w:val="00E77195"/>
    <w:rsid w:val="00E807E4"/>
    <w:rsid w:val="00E811F7"/>
    <w:rsid w:val="00E8133A"/>
    <w:rsid w:val="00E82495"/>
    <w:rsid w:val="00E82D61"/>
    <w:rsid w:val="00E83554"/>
    <w:rsid w:val="00E835EF"/>
    <w:rsid w:val="00E83ED2"/>
    <w:rsid w:val="00E847F4"/>
    <w:rsid w:val="00E87712"/>
    <w:rsid w:val="00E938C1"/>
    <w:rsid w:val="00E9397D"/>
    <w:rsid w:val="00E95665"/>
    <w:rsid w:val="00E97974"/>
    <w:rsid w:val="00EA0D1F"/>
    <w:rsid w:val="00EA4593"/>
    <w:rsid w:val="00EA4B3A"/>
    <w:rsid w:val="00EA4CD7"/>
    <w:rsid w:val="00EA660B"/>
    <w:rsid w:val="00EA669B"/>
    <w:rsid w:val="00EA6D55"/>
    <w:rsid w:val="00EB035A"/>
    <w:rsid w:val="00EB1B77"/>
    <w:rsid w:val="00EB1BA5"/>
    <w:rsid w:val="00EB3BBE"/>
    <w:rsid w:val="00EB4549"/>
    <w:rsid w:val="00EB549F"/>
    <w:rsid w:val="00EB554C"/>
    <w:rsid w:val="00EB56B9"/>
    <w:rsid w:val="00EB61B9"/>
    <w:rsid w:val="00EB6E0D"/>
    <w:rsid w:val="00EC0BFF"/>
    <w:rsid w:val="00EC2583"/>
    <w:rsid w:val="00EC2F9F"/>
    <w:rsid w:val="00EC352B"/>
    <w:rsid w:val="00EC35D5"/>
    <w:rsid w:val="00EC43BB"/>
    <w:rsid w:val="00EC4AE6"/>
    <w:rsid w:val="00EC6447"/>
    <w:rsid w:val="00EC7DAE"/>
    <w:rsid w:val="00ED1475"/>
    <w:rsid w:val="00ED1EC3"/>
    <w:rsid w:val="00ED2D3E"/>
    <w:rsid w:val="00ED3698"/>
    <w:rsid w:val="00ED38EE"/>
    <w:rsid w:val="00ED4D9A"/>
    <w:rsid w:val="00ED5054"/>
    <w:rsid w:val="00ED51DE"/>
    <w:rsid w:val="00ED5E1D"/>
    <w:rsid w:val="00ED5E46"/>
    <w:rsid w:val="00ED65BF"/>
    <w:rsid w:val="00ED71F3"/>
    <w:rsid w:val="00ED7E09"/>
    <w:rsid w:val="00EE0078"/>
    <w:rsid w:val="00EE0624"/>
    <w:rsid w:val="00EE12BA"/>
    <w:rsid w:val="00EE1BF1"/>
    <w:rsid w:val="00EE2B13"/>
    <w:rsid w:val="00EE2C2C"/>
    <w:rsid w:val="00EE312C"/>
    <w:rsid w:val="00EE40EF"/>
    <w:rsid w:val="00EE4611"/>
    <w:rsid w:val="00EE4976"/>
    <w:rsid w:val="00EE6D81"/>
    <w:rsid w:val="00EE702D"/>
    <w:rsid w:val="00EE730D"/>
    <w:rsid w:val="00EF12B9"/>
    <w:rsid w:val="00EF14D0"/>
    <w:rsid w:val="00EF440D"/>
    <w:rsid w:val="00EF4668"/>
    <w:rsid w:val="00EF5806"/>
    <w:rsid w:val="00EF5EFA"/>
    <w:rsid w:val="00EF65DE"/>
    <w:rsid w:val="00EF721A"/>
    <w:rsid w:val="00EF7665"/>
    <w:rsid w:val="00EF7A05"/>
    <w:rsid w:val="00F00687"/>
    <w:rsid w:val="00F00B42"/>
    <w:rsid w:val="00F01A6C"/>
    <w:rsid w:val="00F01E3E"/>
    <w:rsid w:val="00F02285"/>
    <w:rsid w:val="00F02299"/>
    <w:rsid w:val="00F03ED5"/>
    <w:rsid w:val="00F044A2"/>
    <w:rsid w:val="00F054C7"/>
    <w:rsid w:val="00F058EC"/>
    <w:rsid w:val="00F108BD"/>
    <w:rsid w:val="00F108C9"/>
    <w:rsid w:val="00F11559"/>
    <w:rsid w:val="00F121B5"/>
    <w:rsid w:val="00F122F8"/>
    <w:rsid w:val="00F13C89"/>
    <w:rsid w:val="00F157D5"/>
    <w:rsid w:val="00F171BE"/>
    <w:rsid w:val="00F17590"/>
    <w:rsid w:val="00F20389"/>
    <w:rsid w:val="00F20C11"/>
    <w:rsid w:val="00F214FB"/>
    <w:rsid w:val="00F216F1"/>
    <w:rsid w:val="00F2223F"/>
    <w:rsid w:val="00F2305A"/>
    <w:rsid w:val="00F24102"/>
    <w:rsid w:val="00F24275"/>
    <w:rsid w:val="00F2606A"/>
    <w:rsid w:val="00F27D2C"/>
    <w:rsid w:val="00F32C18"/>
    <w:rsid w:val="00F33115"/>
    <w:rsid w:val="00F33715"/>
    <w:rsid w:val="00F33992"/>
    <w:rsid w:val="00F33CB4"/>
    <w:rsid w:val="00F33F9F"/>
    <w:rsid w:val="00F34059"/>
    <w:rsid w:val="00F345EC"/>
    <w:rsid w:val="00F346C5"/>
    <w:rsid w:val="00F35517"/>
    <w:rsid w:val="00F3671E"/>
    <w:rsid w:val="00F3728F"/>
    <w:rsid w:val="00F4096C"/>
    <w:rsid w:val="00F418E1"/>
    <w:rsid w:val="00F42487"/>
    <w:rsid w:val="00F42866"/>
    <w:rsid w:val="00F4303A"/>
    <w:rsid w:val="00F43FC8"/>
    <w:rsid w:val="00F4409C"/>
    <w:rsid w:val="00F449AE"/>
    <w:rsid w:val="00F44C6A"/>
    <w:rsid w:val="00F45264"/>
    <w:rsid w:val="00F47BB3"/>
    <w:rsid w:val="00F50D8F"/>
    <w:rsid w:val="00F51667"/>
    <w:rsid w:val="00F517E9"/>
    <w:rsid w:val="00F537C2"/>
    <w:rsid w:val="00F53C44"/>
    <w:rsid w:val="00F55197"/>
    <w:rsid w:val="00F5567C"/>
    <w:rsid w:val="00F56741"/>
    <w:rsid w:val="00F57087"/>
    <w:rsid w:val="00F60C9A"/>
    <w:rsid w:val="00F62A25"/>
    <w:rsid w:val="00F635E2"/>
    <w:rsid w:val="00F63A2F"/>
    <w:rsid w:val="00F644BE"/>
    <w:rsid w:val="00F64E4D"/>
    <w:rsid w:val="00F65694"/>
    <w:rsid w:val="00F65EA8"/>
    <w:rsid w:val="00F65F30"/>
    <w:rsid w:val="00F65F5C"/>
    <w:rsid w:val="00F70B85"/>
    <w:rsid w:val="00F71D24"/>
    <w:rsid w:val="00F71FF8"/>
    <w:rsid w:val="00F72225"/>
    <w:rsid w:val="00F72DF2"/>
    <w:rsid w:val="00F744C5"/>
    <w:rsid w:val="00F746BD"/>
    <w:rsid w:val="00F755E3"/>
    <w:rsid w:val="00F75C43"/>
    <w:rsid w:val="00F76ECE"/>
    <w:rsid w:val="00F771CC"/>
    <w:rsid w:val="00F77C36"/>
    <w:rsid w:val="00F80C77"/>
    <w:rsid w:val="00F80D76"/>
    <w:rsid w:val="00F81483"/>
    <w:rsid w:val="00F81BC0"/>
    <w:rsid w:val="00F82F9C"/>
    <w:rsid w:val="00F85485"/>
    <w:rsid w:val="00F858FE"/>
    <w:rsid w:val="00F85947"/>
    <w:rsid w:val="00F85B3E"/>
    <w:rsid w:val="00F85BF9"/>
    <w:rsid w:val="00F86DDF"/>
    <w:rsid w:val="00F90A4B"/>
    <w:rsid w:val="00F919B6"/>
    <w:rsid w:val="00F91FB8"/>
    <w:rsid w:val="00F92CB0"/>
    <w:rsid w:val="00F93F3F"/>
    <w:rsid w:val="00F94A2E"/>
    <w:rsid w:val="00F94DAF"/>
    <w:rsid w:val="00F95927"/>
    <w:rsid w:val="00F9619A"/>
    <w:rsid w:val="00F972D1"/>
    <w:rsid w:val="00F9789E"/>
    <w:rsid w:val="00F97A3A"/>
    <w:rsid w:val="00F97B14"/>
    <w:rsid w:val="00F97B38"/>
    <w:rsid w:val="00FA2673"/>
    <w:rsid w:val="00FA351D"/>
    <w:rsid w:val="00FA44A9"/>
    <w:rsid w:val="00FA58ED"/>
    <w:rsid w:val="00FA6375"/>
    <w:rsid w:val="00FA6978"/>
    <w:rsid w:val="00FA69A0"/>
    <w:rsid w:val="00FB0058"/>
    <w:rsid w:val="00FB050B"/>
    <w:rsid w:val="00FB147E"/>
    <w:rsid w:val="00FB233E"/>
    <w:rsid w:val="00FB285D"/>
    <w:rsid w:val="00FB4697"/>
    <w:rsid w:val="00FB6CC5"/>
    <w:rsid w:val="00FB6FD8"/>
    <w:rsid w:val="00FB778A"/>
    <w:rsid w:val="00FB78EE"/>
    <w:rsid w:val="00FB7B73"/>
    <w:rsid w:val="00FC04CB"/>
    <w:rsid w:val="00FC0692"/>
    <w:rsid w:val="00FC069D"/>
    <w:rsid w:val="00FC0CB9"/>
    <w:rsid w:val="00FC40A8"/>
    <w:rsid w:val="00FC5EE4"/>
    <w:rsid w:val="00FC625F"/>
    <w:rsid w:val="00FC7455"/>
    <w:rsid w:val="00FC765B"/>
    <w:rsid w:val="00FD0023"/>
    <w:rsid w:val="00FD0378"/>
    <w:rsid w:val="00FD0703"/>
    <w:rsid w:val="00FD1859"/>
    <w:rsid w:val="00FD1D5D"/>
    <w:rsid w:val="00FD2403"/>
    <w:rsid w:val="00FD44A2"/>
    <w:rsid w:val="00FD4C0A"/>
    <w:rsid w:val="00FD5EE0"/>
    <w:rsid w:val="00FD622F"/>
    <w:rsid w:val="00FD666C"/>
    <w:rsid w:val="00FD710D"/>
    <w:rsid w:val="00FE0832"/>
    <w:rsid w:val="00FE0E8B"/>
    <w:rsid w:val="00FE1619"/>
    <w:rsid w:val="00FE1EB5"/>
    <w:rsid w:val="00FE3010"/>
    <w:rsid w:val="00FE42AE"/>
    <w:rsid w:val="00FE6BE4"/>
    <w:rsid w:val="00FE6DDE"/>
    <w:rsid w:val="00FE7B15"/>
    <w:rsid w:val="00FF1902"/>
    <w:rsid w:val="00FF1F2C"/>
    <w:rsid w:val="00FF2D4F"/>
    <w:rsid w:val="00FF32F8"/>
    <w:rsid w:val="00FF3810"/>
    <w:rsid w:val="00FF6341"/>
    <w:rsid w:val="00FF6FA7"/>
    <w:rsid w:val="00FF6F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4D8B"/>
    <w:pPr>
      <w:spacing w:after="0" w:line="360" w:lineRule="auto"/>
      <w:ind w:firstLine="709"/>
      <w:contextualSpacing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autoRedefine/>
    <w:qFormat/>
    <w:rsid w:val="006F5AFB"/>
    <w:pPr>
      <w:keepNext/>
      <w:numPr>
        <w:numId w:val="20"/>
      </w:numPr>
      <w:shd w:val="clear" w:color="auto" w:fill="FFFFFF"/>
      <w:tabs>
        <w:tab w:val="left" w:pos="993"/>
      </w:tabs>
      <w:spacing w:before="480" w:after="360"/>
      <w:textAlignment w:val="baseline"/>
      <w:outlineLvl w:val="0"/>
    </w:pPr>
    <w:rPr>
      <w:rFonts w:eastAsia="Times New Roman" w:cs="Times New Roman"/>
      <w:b/>
      <w:bCs/>
      <w:kern w:val="32"/>
      <w:szCs w:val="32"/>
    </w:rPr>
  </w:style>
  <w:style w:type="paragraph" w:styleId="2">
    <w:name w:val="heading 2"/>
    <w:aliases w:val="1Рисунки"/>
    <w:basedOn w:val="a"/>
    <w:next w:val="a"/>
    <w:link w:val="20"/>
    <w:autoRedefine/>
    <w:unhideWhenUsed/>
    <w:qFormat/>
    <w:rsid w:val="00592985"/>
    <w:pPr>
      <w:keepNext/>
      <w:keepLines/>
      <w:spacing w:before="120" w:after="240"/>
      <w:ind w:firstLine="0"/>
      <w:jc w:val="center"/>
      <w:outlineLvl w:val="1"/>
    </w:pPr>
    <w:rPr>
      <w:rFonts w:eastAsiaTheme="majorEastAsia" w:cstheme="majorBidi"/>
      <w:bCs/>
      <w:szCs w:val="28"/>
    </w:rPr>
  </w:style>
  <w:style w:type="paragraph" w:styleId="3">
    <w:name w:val="heading 3"/>
    <w:aliases w:val="1Таблицы"/>
    <w:basedOn w:val="a"/>
    <w:next w:val="a"/>
    <w:link w:val="30"/>
    <w:unhideWhenUsed/>
    <w:qFormat/>
    <w:rsid w:val="00592985"/>
    <w:pPr>
      <w:keepNext/>
      <w:keepLines/>
      <w:spacing w:after="120"/>
      <w:ind w:firstLine="0"/>
      <w:outlineLvl w:val="2"/>
    </w:pPr>
    <w:rPr>
      <w:rFonts w:eastAsiaTheme="majorEastAsia" w:cstheme="majorBidi"/>
      <w:bCs/>
    </w:rPr>
  </w:style>
  <w:style w:type="paragraph" w:styleId="4">
    <w:name w:val="heading 4"/>
    <w:basedOn w:val="1"/>
    <w:next w:val="a"/>
    <w:link w:val="40"/>
    <w:uiPriority w:val="9"/>
    <w:unhideWhenUsed/>
    <w:qFormat/>
    <w:rsid w:val="00A76E6E"/>
    <w:pPr>
      <w:keepLines/>
      <w:numPr>
        <w:numId w:val="12"/>
      </w:numPr>
      <w:spacing w:before="120" w:after="120"/>
      <w:ind w:left="1429"/>
      <w:outlineLvl w:val="3"/>
    </w:pPr>
    <w:rPr>
      <w:rFonts w:eastAsiaTheme="majorEastAsia" w:cstheme="majorBidi"/>
      <w:iCs/>
    </w:rPr>
  </w:style>
  <w:style w:type="paragraph" w:styleId="5">
    <w:name w:val="heading 5"/>
    <w:basedOn w:val="a"/>
    <w:next w:val="a"/>
    <w:link w:val="50"/>
    <w:qFormat/>
    <w:rsid w:val="005D119D"/>
    <w:pPr>
      <w:widowControl w:val="0"/>
      <w:autoSpaceDE w:val="0"/>
      <w:autoSpaceDN w:val="0"/>
      <w:adjustRightInd w:val="0"/>
      <w:spacing w:before="240" w:after="60" w:line="320" w:lineRule="auto"/>
      <w:ind w:firstLine="480"/>
      <w:contextualSpacing w:val="0"/>
      <w:jc w:val="left"/>
      <w:outlineLvl w:val="4"/>
    </w:pPr>
    <w:rPr>
      <w:rFonts w:ascii="Arial" w:eastAsia="Times New Roman" w:hAnsi="Arial" w:cs="Arial"/>
      <w:b/>
      <w:bCs/>
      <w:i/>
      <w:iCs/>
      <w:color w:val="auto"/>
      <w:sz w:val="26"/>
      <w:szCs w:val="26"/>
      <w:lang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F5AFB"/>
    <w:rPr>
      <w:rFonts w:ascii="Times New Roman" w:eastAsia="Times New Roman" w:hAnsi="Times New Roman" w:cs="Times New Roman"/>
      <w:b/>
      <w:bCs/>
      <w:color w:val="000000" w:themeColor="text1"/>
      <w:kern w:val="32"/>
      <w:sz w:val="28"/>
      <w:szCs w:val="32"/>
      <w:shd w:val="clear" w:color="auto" w:fill="FFFFFF"/>
    </w:rPr>
  </w:style>
  <w:style w:type="character" w:customStyle="1" w:styleId="20">
    <w:name w:val="Заголовок 2 Знак"/>
    <w:aliases w:val="1Рисунки Знак"/>
    <w:basedOn w:val="a0"/>
    <w:link w:val="2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3">
    <w:name w:val="Normal (Web)"/>
    <w:basedOn w:val="a"/>
    <w:unhideWhenUsed/>
    <w:rsid w:val="007803B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a4">
    <w:name w:val="Table Grid"/>
    <w:basedOn w:val="a1"/>
    <w:rsid w:val="00DF2F32"/>
    <w:pPr>
      <w:spacing w:after="0" w:line="240" w:lineRule="auto"/>
      <w:ind w:firstLine="34"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TOC Heading"/>
    <w:basedOn w:val="1"/>
    <w:next w:val="a"/>
    <w:uiPriority w:val="39"/>
    <w:unhideWhenUsed/>
    <w:qFormat/>
    <w:rsid w:val="00DF2F32"/>
    <w:pPr>
      <w:keepLines/>
      <w:numPr>
        <w:numId w:val="0"/>
      </w:numPr>
      <w:shd w:val="clear" w:color="auto" w:fill="auto"/>
      <w:spacing w:after="0"/>
      <w:textAlignment w:val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21">
    <w:name w:val="toc 2"/>
    <w:basedOn w:val="a"/>
    <w:next w:val="a"/>
    <w:autoRedefine/>
    <w:unhideWhenUsed/>
    <w:rsid w:val="00DF2F32"/>
    <w:pPr>
      <w:spacing w:after="100"/>
      <w:ind w:left="220"/>
    </w:pPr>
  </w:style>
  <w:style w:type="character" w:styleId="a6">
    <w:name w:val="Hyperlink"/>
    <w:basedOn w:val="a0"/>
    <w:uiPriority w:val="99"/>
    <w:unhideWhenUsed/>
    <w:rsid w:val="00DF2F32"/>
    <w:rPr>
      <w:color w:val="0000FF" w:themeColor="hyperlink"/>
      <w:u w:val="single"/>
    </w:rPr>
  </w:style>
  <w:style w:type="paragraph" w:styleId="a7">
    <w:name w:val="Balloon Text"/>
    <w:basedOn w:val="a"/>
    <w:link w:val="a8"/>
    <w:semiHidden/>
    <w:unhideWhenUsed/>
    <w:rsid w:val="00DF2F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DF2F32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521B4B"/>
    <w:pPr>
      <w:tabs>
        <w:tab w:val="right" w:leader="dot" w:pos="9203"/>
      </w:tabs>
      <w:spacing w:after="100"/>
      <w:ind w:right="140"/>
    </w:pPr>
  </w:style>
  <w:style w:type="paragraph" w:styleId="a9">
    <w:name w:val="header"/>
    <w:basedOn w:val="a"/>
    <w:link w:val="aa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07C86"/>
  </w:style>
  <w:style w:type="paragraph" w:styleId="ab">
    <w:name w:val="footer"/>
    <w:basedOn w:val="a"/>
    <w:link w:val="ac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707C86"/>
  </w:style>
  <w:style w:type="paragraph" w:styleId="ad">
    <w:name w:val="No Spacing"/>
    <w:aliases w:val="Ненумерованные заголовки,1Формулы"/>
    <w:basedOn w:val="a"/>
    <w:next w:val="a"/>
    <w:uiPriority w:val="1"/>
    <w:qFormat/>
    <w:rsid w:val="003B4D8B"/>
    <w:pPr>
      <w:spacing w:before="240" w:after="240" w:line="240" w:lineRule="auto"/>
      <w:jc w:val="left"/>
    </w:pPr>
    <w:rPr>
      <w:b/>
    </w:rPr>
  </w:style>
  <w:style w:type="character" w:customStyle="1" w:styleId="30">
    <w:name w:val="Заголовок 3 Знак"/>
    <w:aliases w:val="1Таблицы Знак"/>
    <w:basedOn w:val="a0"/>
    <w:link w:val="3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A76E6E"/>
    <w:rPr>
      <w:rFonts w:ascii="Times New Roman" w:eastAsiaTheme="majorEastAsia" w:hAnsi="Times New Roman" w:cstheme="majorBidi"/>
      <w:b/>
      <w:bCs/>
      <w:iCs/>
      <w:color w:val="000000" w:themeColor="text1"/>
      <w:kern w:val="32"/>
      <w:sz w:val="28"/>
      <w:szCs w:val="32"/>
      <w:shd w:val="clear" w:color="auto" w:fill="FFFFFF"/>
    </w:rPr>
  </w:style>
  <w:style w:type="paragraph" w:styleId="ae">
    <w:name w:val="List Paragraph"/>
    <w:basedOn w:val="a"/>
    <w:uiPriority w:val="34"/>
    <w:qFormat/>
    <w:rsid w:val="003F0BF8"/>
    <w:pPr>
      <w:ind w:left="720"/>
    </w:pPr>
  </w:style>
  <w:style w:type="paragraph" w:styleId="31">
    <w:name w:val="toc 3"/>
    <w:basedOn w:val="a"/>
    <w:next w:val="a"/>
    <w:autoRedefine/>
    <w:unhideWhenUsed/>
    <w:rsid w:val="0016447D"/>
    <w:pPr>
      <w:spacing w:after="100"/>
      <w:ind w:left="560"/>
    </w:pPr>
  </w:style>
  <w:style w:type="character" w:styleId="af">
    <w:name w:val="Placeholder Text"/>
    <w:basedOn w:val="a0"/>
    <w:uiPriority w:val="99"/>
    <w:semiHidden/>
    <w:rsid w:val="000301D7"/>
    <w:rPr>
      <w:color w:val="808080"/>
    </w:rPr>
  </w:style>
  <w:style w:type="table" w:customStyle="1" w:styleId="12">
    <w:name w:val="Сетка таблицы1"/>
    <w:basedOn w:val="a1"/>
    <w:next w:val="a4"/>
    <w:uiPriority w:val="59"/>
    <w:rsid w:val="00BC4D4D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0">
    <w:name w:val="Заголовок 5 Знак"/>
    <w:basedOn w:val="a0"/>
    <w:link w:val="5"/>
    <w:rsid w:val="005D119D"/>
    <w:rPr>
      <w:rFonts w:ascii="Arial" w:eastAsia="Times New Roman" w:hAnsi="Arial" w:cs="Arial"/>
      <w:b/>
      <w:bCs/>
      <w:i/>
      <w:iCs/>
      <w:sz w:val="26"/>
      <w:szCs w:val="26"/>
      <w:lang w:eastAsia="de-DE"/>
    </w:rPr>
  </w:style>
  <w:style w:type="paragraph" w:customStyle="1" w:styleId="FR1">
    <w:name w:val="FR1"/>
    <w:rsid w:val="005D119D"/>
    <w:pPr>
      <w:widowControl w:val="0"/>
      <w:autoSpaceDE w:val="0"/>
      <w:autoSpaceDN w:val="0"/>
      <w:adjustRightInd w:val="0"/>
      <w:spacing w:after="0" w:line="280" w:lineRule="auto"/>
      <w:ind w:firstLine="460"/>
    </w:pPr>
    <w:rPr>
      <w:rFonts w:ascii="Arial" w:eastAsia="Times New Roman" w:hAnsi="Arial" w:cs="Arial"/>
      <w:sz w:val="20"/>
      <w:szCs w:val="20"/>
      <w:lang w:eastAsia="de-DE"/>
    </w:rPr>
  </w:style>
  <w:style w:type="paragraph" w:customStyle="1" w:styleId="FR2">
    <w:name w:val="FR2"/>
    <w:rsid w:val="005D119D"/>
    <w:pPr>
      <w:widowControl w:val="0"/>
      <w:autoSpaceDE w:val="0"/>
      <w:autoSpaceDN w:val="0"/>
      <w:adjustRightInd w:val="0"/>
      <w:spacing w:after="0" w:line="320" w:lineRule="auto"/>
      <w:ind w:left="280" w:firstLine="480"/>
    </w:pPr>
    <w:rPr>
      <w:rFonts w:ascii="Courier New" w:eastAsia="Times New Roman" w:hAnsi="Courier New" w:cs="Courier New"/>
      <w:sz w:val="18"/>
      <w:szCs w:val="18"/>
      <w:lang w:eastAsia="de-DE"/>
    </w:rPr>
  </w:style>
  <w:style w:type="paragraph" w:customStyle="1" w:styleId="FR3">
    <w:name w:val="FR3"/>
    <w:rsid w:val="005D119D"/>
    <w:pPr>
      <w:widowControl w:val="0"/>
      <w:autoSpaceDE w:val="0"/>
      <w:autoSpaceDN w:val="0"/>
      <w:adjustRightInd w:val="0"/>
      <w:spacing w:before="60" w:after="0" w:line="240" w:lineRule="auto"/>
      <w:jc w:val="right"/>
    </w:pPr>
    <w:rPr>
      <w:rFonts w:ascii="Arial" w:eastAsia="Times New Roman" w:hAnsi="Arial" w:cs="Arial"/>
      <w:noProof/>
      <w:sz w:val="12"/>
      <w:szCs w:val="12"/>
      <w:lang w:val="de-DE" w:eastAsia="de-DE"/>
    </w:rPr>
  </w:style>
  <w:style w:type="paragraph" w:customStyle="1" w:styleId="FR4">
    <w:name w:val="FR4"/>
    <w:rsid w:val="005D119D"/>
    <w:pPr>
      <w:widowControl w:val="0"/>
      <w:autoSpaceDE w:val="0"/>
      <w:autoSpaceDN w:val="0"/>
      <w:adjustRightInd w:val="0"/>
      <w:spacing w:after="0" w:line="240" w:lineRule="auto"/>
      <w:ind w:left="40"/>
    </w:pPr>
    <w:rPr>
      <w:rFonts w:ascii="Arial" w:eastAsia="Times New Roman" w:hAnsi="Arial" w:cs="Arial"/>
      <w:i/>
      <w:iCs/>
      <w:noProof/>
      <w:sz w:val="12"/>
      <w:szCs w:val="12"/>
      <w:lang w:val="de-DE" w:eastAsia="de-DE"/>
    </w:rPr>
  </w:style>
  <w:style w:type="paragraph" w:customStyle="1" w:styleId="af0">
    <w:name w:val="Методич_основн"/>
    <w:basedOn w:val="a"/>
    <w:link w:val="32"/>
    <w:rsid w:val="005D119D"/>
    <w:pPr>
      <w:widowControl w:val="0"/>
      <w:autoSpaceDE w:val="0"/>
      <w:autoSpaceDN w:val="0"/>
      <w:adjustRightInd w:val="0"/>
      <w:spacing w:line="240" w:lineRule="auto"/>
      <w:contextualSpacing w:val="0"/>
    </w:pPr>
    <w:rPr>
      <w:rFonts w:eastAsia="Times New Roman" w:cs="Arial"/>
      <w:color w:val="auto"/>
      <w:sz w:val="22"/>
      <w:lang w:eastAsia="de-DE"/>
    </w:rPr>
  </w:style>
  <w:style w:type="paragraph" w:customStyle="1" w:styleId="13">
    <w:name w:val="Заголовок1_мет"/>
    <w:basedOn w:val="1"/>
    <w:rsid w:val="005D119D"/>
    <w:pPr>
      <w:widowControl w:val="0"/>
      <w:numPr>
        <w:numId w:val="0"/>
      </w:numPr>
      <w:shd w:val="clear" w:color="auto" w:fill="auto"/>
      <w:tabs>
        <w:tab w:val="clear" w:pos="993"/>
      </w:tabs>
      <w:autoSpaceDE w:val="0"/>
      <w:autoSpaceDN w:val="0"/>
      <w:adjustRightInd w:val="0"/>
      <w:spacing w:before="240" w:after="120" w:line="240" w:lineRule="auto"/>
      <w:ind w:firstLine="482"/>
      <w:contextualSpacing w:val="0"/>
      <w:jc w:val="center"/>
      <w:textAlignment w:val="auto"/>
    </w:pPr>
    <w:rPr>
      <w:rFonts w:cs="Arial"/>
      <w:caps/>
      <w:color w:val="auto"/>
      <w:sz w:val="22"/>
      <w:szCs w:val="22"/>
      <w:lang w:eastAsia="de-DE"/>
    </w:rPr>
  </w:style>
  <w:style w:type="paragraph" w:customStyle="1" w:styleId="af1">
    <w:name w:val="Подрис_мет"/>
    <w:basedOn w:val="af0"/>
    <w:rsid w:val="005D119D"/>
    <w:pPr>
      <w:spacing w:before="120" w:after="120"/>
      <w:ind w:firstLine="0"/>
      <w:jc w:val="center"/>
    </w:pPr>
    <w:rPr>
      <w:rFonts w:cs="Times New Roman"/>
      <w:sz w:val="18"/>
      <w:szCs w:val="18"/>
    </w:rPr>
  </w:style>
  <w:style w:type="paragraph" w:customStyle="1" w:styleId="22">
    <w:name w:val="Заголовок2_мет"/>
    <w:basedOn w:val="13"/>
    <w:rsid w:val="005D119D"/>
    <w:pPr>
      <w:spacing w:before="120"/>
    </w:pPr>
    <w:rPr>
      <w:caps w:val="0"/>
    </w:rPr>
  </w:style>
  <w:style w:type="paragraph" w:customStyle="1" w:styleId="af2">
    <w:name w:val="Формула_мет"/>
    <w:basedOn w:val="af0"/>
    <w:link w:val="af3"/>
    <w:rsid w:val="005D119D"/>
    <w:pPr>
      <w:spacing w:before="80" w:after="80"/>
      <w:ind w:firstLine="0"/>
      <w:jc w:val="center"/>
    </w:pPr>
  </w:style>
  <w:style w:type="character" w:customStyle="1" w:styleId="af4">
    <w:name w:val="Методич_основн Знак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customStyle="1" w:styleId="af5">
    <w:name w:val="Текст таблицы"/>
    <w:basedOn w:val="a"/>
    <w:rsid w:val="005D119D"/>
    <w:pPr>
      <w:widowControl w:val="0"/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18"/>
    </w:rPr>
  </w:style>
  <w:style w:type="paragraph" w:styleId="af6">
    <w:name w:val="Body Text"/>
    <w:basedOn w:val="a"/>
    <w:link w:val="14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7">
    <w:name w:val="Основной текст Знак"/>
    <w:basedOn w:val="a0"/>
    <w:rsid w:val="005D119D"/>
    <w:rPr>
      <w:rFonts w:ascii="Times New Roman" w:hAnsi="Times New Roman"/>
      <w:color w:val="000000" w:themeColor="text1"/>
      <w:sz w:val="28"/>
    </w:rPr>
  </w:style>
  <w:style w:type="paragraph" w:customStyle="1" w:styleId="af8">
    <w:name w:val="Формула"/>
    <w:basedOn w:val="a"/>
    <w:rsid w:val="005D119D"/>
    <w:pPr>
      <w:tabs>
        <w:tab w:val="center" w:pos="4820"/>
        <w:tab w:val="right" w:pos="9638"/>
      </w:tabs>
      <w:spacing w:before="80" w:after="80" w:line="240" w:lineRule="auto"/>
      <w:ind w:firstLine="0"/>
      <w:contextualSpacing w:val="0"/>
      <w:jc w:val="center"/>
    </w:pPr>
    <w:rPr>
      <w:rFonts w:eastAsia="Times New Roman" w:cs="Times New Roman"/>
      <w:i/>
      <w:color w:val="auto"/>
      <w:sz w:val="22"/>
    </w:rPr>
  </w:style>
  <w:style w:type="character" w:customStyle="1" w:styleId="15">
    <w:name w:val="Методич_основн Знак1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styleId="af9">
    <w:name w:val="Body Text Indent"/>
    <w:basedOn w:val="a"/>
    <w:link w:val="afa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afa">
    <w:name w:val="Основной текст с отступом Знак"/>
    <w:basedOn w:val="a0"/>
    <w:link w:val="af9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customStyle="1" w:styleId="afb">
    <w:name w:val="Заголовок без нумерации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b/>
      <w:bCs/>
      <w:color w:val="auto"/>
      <w:sz w:val="22"/>
    </w:rPr>
  </w:style>
  <w:style w:type="character" w:styleId="afc">
    <w:name w:val="page number"/>
    <w:basedOn w:val="a0"/>
    <w:rsid w:val="005D119D"/>
  </w:style>
  <w:style w:type="character" w:customStyle="1" w:styleId="23">
    <w:name w:val="Методич_основн Знак2"/>
    <w:rsid w:val="005D119D"/>
    <w:rPr>
      <w:rFonts w:cs="Arial"/>
      <w:sz w:val="22"/>
      <w:szCs w:val="22"/>
      <w:lang w:val="ru-RU" w:eastAsia="de-DE" w:bidi="ar-SA"/>
    </w:rPr>
  </w:style>
  <w:style w:type="paragraph" w:customStyle="1" w:styleId="afd">
    <w:name w:val="Подпись подрисуночная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20"/>
    </w:rPr>
  </w:style>
  <w:style w:type="paragraph" w:styleId="24">
    <w:name w:val="Body Text Indent 2"/>
    <w:basedOn w:val="a"/>
    <w:link w:val="25"/>
    <w:rsid w:val="005D119D"/>
    <w:pPr>
      <w:widowControl w:val="0"/>
      <w:autoSpaceDE w:val="0"/>
      <w:autoSpaceDN w:val="0"/>
      <w:adjustRightInd w:val="0"/>
      <w:spacing w:after="120" w:line="48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25">
    <w:name w:val="Основной текст с отступом 2 Знак"/>
    <w:basedOn w:val="a0"/>
    <w:link w:val="24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styleId="33">
    <w:name w:val="Body Text Indent 3"/>
    <w:basedOn w:val="a"/>
    <w:link w:val="34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6"/>
      <w:szCs w:val="16"/>
      <w:lang w:eastAsia="de-DE"/>
    </w:rPr>
  </w:style>
  <w:style w:type="character" w:customStyle="1" w:styleId="34">
    <w:name w:val="Основной текст с отступом 3 Знак"/>
    <w:basedOn w:val="a0"/>
    <w:link w:val="33"/>
    <w:rsid w:val="005D119D"/>
    <w:rPr>
      <w:rFonts w:ascii="Arial" w:eastAsia="Times New Roman" w:hAnsi="Arial" w:cs="Arial"/>
      <w:sz w:val="16"/>
      <w:szCs w:val="16"/>
      <w:lang w:eastAsia="de-DE"/>
    </w:rPr>
  </w:style>
  <w:style w:type="paragraph" w:styleId="afe">
    <w:name w:val="caption"/>
    <w:basedOn w:val="a"/>
    <w:next w:val="a"/>
    <w:qFormat/>
    <w:rsid w:val="005D119D"/>
    <w:pPr>
      <w:tabs>
        <w:tab w:val="left" w:pos="142"/>
      </w:tabs>
      <w:spacing w:before="200" w:after="60" w:line="240" w:lineRule="auto"/>
      <w:ind w:firstLine="0"/>
      <w:contextualSpacing w:val="0"/>
      <w:jc w:val="center"/>
    </w:pPr>
    <w:rPr>
      <w:rFonts w:eastAsia="Times New Roman" w:cs="Times New Roman"/>
      <w:b/>
      <w:color w:val="auto"/>
      <w:sz w:val="22"/>
      <w:szCs w:val="20"/>
    </w:rPr>
  </w:style>
  <w:style w:type="paragraph" w:styleId="41">
    <w:name w:val="toc 4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5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51">
    <w:name w:val="toc 5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72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6">
    <w:name w:val="toc 6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90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7">
    <w:name w:val="toc 7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08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8">
    <w:name w:val="toc 8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26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9">
    <w:name w:val="toc 9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4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customStyle="1" w:styleId="0">
    <w:name w:val="Стиль Формула_мет + По ширине Первая строка:  0 см"/>
    <w:basedOn w:val="af2"/>
    <w:rsid w:val="005D119D"/>
    <w:pPr>
      <w:spacing w:before="100"/>
      <w:jc w:val="both"/>
    </w:pPr>
    <w:rPr>
      <w:rFonts w:cs="Times New Roman"/>
      <w:szCs w:val="20"/>
    </w:rPr>
  </w:style>
  <w:style w:type="character" w:styleId="aff">
    <w:name w:val="annotation reference"/>
    <w:semiHidden/>
    <w:rsid w:val="005D119D"/>
    <w:rPr>
      <w:sz w:val="16"/>
      <w:szCs w:val="16"/>
    </w:rPr>
  </w:style>
  <w:style w:type="paragraph" w:styleId="aff0">
    <w:name w:val="annotation text"/>
    <w:basedOn w:val="a"/>
    <w:link w:val="aff1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1">
    <w:name w:val="Текст примечания Знак"/>
    <w:basedOn w:val="a0"/>
    <w:link w:val="aff0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paragraph" w:styleId="aff2">
    <w:name w:val="annotation subject"/>
    <w:basedOn w:val="aff0"/>
    <w:next w:val="aff0"/>
    <w:link w:val="aff3"/>
    <w:semiHidden/>
    <w:rsid w:val="005D119D"/>
    <w:rPr>
      <w:b/>
      <w:bCs/>
    </w:rPr>
  </w:style>
  <w:style w:type="character" w:customStyle="1" w:styleId="aff3">
    <w:name w:val="Тема примечания Знак"/>
    <w:basedOn w:val="aff1"/>
    <w:link w:val="aff2"/>
    <w:semiHidden/>
    <w:rsid w:val="005D119D"/>
    <w:rPr>
      <w:rFonts w:ascii="Arial" w:eastAsia="Times New Roman" w:hAnsi="Arial" w:cs="Arial"/>
      <w:b/>
      <w:bCs/>
      <w:sz w:val="20"/>
      <w:szCs w:val="20"/>
      <w:lang w:eastAsia="de-DE"/>
    </w:rPr>
  </w:style>
  <w:style w:type="paragraph" w:styleId="aff4">
    <w:name w:val="footnote text"/>
    <w:basedOn w:val="a"/>
    <w:link w:val="aff5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5">
    <w:name w:val="Текст сноски Знак"/>
    <w:basedOn w:val="a0"/>
    <w:link w:val="aff4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character" w:styleId="aff6">
    <w:name w:val="footnote reference"/>
    <w:semiHidden/>
    <w:rsid w:val="005D119D"/>
    <w:rPr>
      <w:vertAlign w:val="superscript"/>
    </w:rPr>
  </w:style>
  <w:style w:type="paragraph" w:customStyle="1" w:styleId="aff7">
    <w:name w:val="Формула_мет_номер"/>
    <w:basedOn w:val="af0"/>
    <w:rsid w:val="005D119D"/>
    <w:pPr>
      <w:tabs>
        <w:tab w:val="left" w:pos="3969"/>
      </w:tabs>
      <w:spacing w:before="120" w:after="120"/>
      <w:jc w:val="center"/>
    </w:pPr>
  </w:style>
  <w:style w:type="character" w:styleId="aff8">
    <w:name w:val="FollowedHyperlink"/>
    <w:rsid w:val="005D119D"/>
    <w:rPr>
      <w:color w:val="800080"/>
      <w:u w:val="single"/>
    </w:rPr>
  </w:style>
  <w:style w:type="paragraph" w:customStyle="1" w:styleId="16">
    <w:name w:val="НорЗаг1"/>
    <w:basedOn w:val="a"/>
    <w:rsid w:val="005D119D"/>
    <w:pPr>
      <w:suppressAutoHyphens/>
      <w:autoSpaceDE w:val="0"/>
      <w:autoSpaceDN w:val="0"/>
      <w:spacing w:line="240" w:lineRule="auto"/>
      <w:ind w:firstLine="0"/>
      <w:contextualSpacing w:val="0"/>
      <w:jc w:val="center"/>
    </w:pPr>
    <w:rPr>
      <w:rFonts w:eastAsia="Times New Roman" w:cs="Times New Roman"/>
      <w:b/>
      <w:bCs/>
      <w:caps/>
      <w:color w:val="auto"/>
      <w:sz w:val="22"/>
    </w:rPr>
  </w:style>
  <w:style w:type="character" w:customStyle="1" w:styleId="32">
    <w:name w:val="Методич_основн Знак3"/>
    <w:link w:val="af0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9">
    <w:name w:val="Мелкий текст"/>
    <w:basedOn w:val="a"/>
    <w:rsid w:val="005D119D"/>
    <w:pPr>
      <w:widowControl w:val="0"/>
      <w:spacing w:line="240" w:lineRule="auto"/>
      <w:contextualSpacing w:val="0"/>
    </w:pPr>
    <w:rPr>
      <w:rFonts w:eastAsia="Times New Roman" w:cs="Times New Roman"/>
      <w:color w:val="auto"/>
      <w:sz w:val="20"/>
      <w:szCs w:val="20"/>
    </w:rPr>
  </w:style>
  <w:style w:type="paragraph" w:customStyle="1" w:styleId="affa">
    <w:name w:val="Îáû÷íûé"/>
    <w:rsid w:val="005D119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fb">
    <w:name w:val="текст таблицы_у"/>
    <w:basedOn w:val="a"/>
    <w:rsid w:val="005D119D"/>
    <w:pPr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pacing w:val="-8"/>
      <w:sz w:val="18"/>
      <w:szCs w:val="18"/>
    </w:rPr>
  </w:style>
  <w:style w:type="character" w:customStyle="1" w:styleId="af3">
    <w:name w:val="Формула_мет Знак"/>
    <w:basedOn w:val="32"/>
    <w:link w:val="af2"/>
    <w:rsid w:val="005D119D"/>
    <w:rPr>
      <w:rFonts w:ascii="Times New Roman" w:eastAsia="Times New Roman" w:hAnsi="Times New Roman" w:cs="Arial"/>
      <w:lang w:eastAsia="de-DE"/>
    </w:rPr>
  </w:style>
  <w:style w:type="paragraph" w:customStyle="1" w:styleId="1TimesNewRoman110">
    <w:name w:val="Стиль Заголовок 1 + Times New Roman 11 пт Первая строка:  0 см П..."/>
    <w:basedOn w:val="1"/>
    <w:rsid w:val="005D119D"/>
    <w:pPr>
      <w:widowControl w:val="0"/>
      <w:numPr>
        <w:numId w:val="0"/>
      </w:numPr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contextualSpacing w:val="0"/>
      <w:jc w:val="center"/>
      <w:textAlignment w:val="auto"/>
    </w:pPr>
    <w:rPr>
      <w:color w:val="auto"/>
      <w:sz w:val="22"/>
      <w:szCs w:val="22"/>
      <w:lang w:eastAsia="de-DE"/>
    </w:rPr>
  </w:style>
  <w:style w:type="paragraph" w:customStyle="1" w:styleId="1TimesNewRoman1100">
    <w:name w:val="Стиль Заголовок 1 + Times New Roman 11 пт Перед:  0 пт После:  0..."/>
    <w:basedOn w:val="1"/>
    <w:rsid w:val="005D119D"/>
    <w:pPr>
      <w:widowControl w:val="0"/>
      <w:numPr>
        <w:numId w:val="0"/>
      </w:numPr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ind w:firstLine="482"/>
      <w:contextualSpacing w:val="0"/>
      <w:jc w:val="center"/>
      <w:textAlignment w:val="auto"/>
    </w:pPr>
    <w:rPr>
      <w:color w:val="auto"/>
      <w:sz w:val="22"/>
      <w:szCs w:val="20"/>
      <w:lang w:eastAsia="de-DE"/>
    </w:rPr>
  </w:style>
  <w:style w:type="paragraph" w:customStyle="1" w:styleId="affc">
    <w:name w:val="Методич_основн_лев"/>
    <w:basedOn w:val="af0"/>
    <w:link w:val="affd"/>
    <w:rsid w:val="005D119D"/>
    <w:pPr>
      <w:jc w:val="left"/>
    </w:pPr>
  </w:style>
  <w:style w:type="character" w:customStyle="1" w:styleId="affd">
    <w:name w:val="Методич_основн_лев Знак"/>
    <w:basedOn w:val="32"/>
    <w:link w:val="affc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e">
    <w:name w:val="Оновной текст"/>
    <w:basedOn w:val="a"/>
    <w:link w:val="afff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ff">
    <w:name w:val="Оновной текст Знак"/>
    <w:link w:val="affe"/>
    <w:rsid w:val="005D119D"/>
    <w:rPr>
      <w:rFonts w:ascii="Times New Roman" w:eastAsia="Times New Roman" w:hAnsi="Times New Roman" w:cs="Times New Roman"/>
    </w:rPr>
  </w:style>
  <w:style w:type="character" w:customStyle="1" w:styleId="14">
    <w:name w:val="Основной текст Знак1"/>
    <w:link w:val="af6"/>
    <w:rsid w:val="005D119D"/>
    <w:rPr>
      <w:rFonts w:ascii="Times New Roman" w:eastAsia="Times New Roman" w:hAnsi="Times New Roman" w:cs="Times New Roman"/>
    </w:rPr>
  </w:style>
  <w:style w:type="paragraph" w:customStyle="1" w:styleId="afff0">
    <w:name w:val="Стиль Методич_основн + полужирный"/>
    <w:basedOn w:val="af0"/>
    <w:link w:val="afff1"/>
    <w:rsid w:val="005D119D"/>
    <w:pPr>
      <w:spacing w:before="120" w:after="60"/>
      <w:ind w:firstLine="0"/>
      <w:contextualSpacing/>
      <w:jc w:val="center"/>
    </w:pPr>
    <w:rPr>
      <w:b/>
      <w:bCs/>
    </w:rPr>
  </w:style>
  <w:style w:type="character" w:customStyle="1" w:styleId="afff1">
    <w:name w:val="Стиль Методич_основн + полужирный Знак"/>
    <w:link w:val="afff0"/>
    <w:rsid w:val="005D119D"/>
    <w:rPr>
      <w:rFonts w:ascii="Times New Roman" w:eastAsia="Times New Roman" w:hAnsi="Times New Roman" w:cs="Arial"/>
      <w:b/>
      <w:bCs/>
      <w:lang w:eastAsia="de-DE"/>
    </w:rPr>
  </w:style>
  <w:style w:type="paragraph" w:customStyle="1" w:styleId="afff2">
    <w:name w:val="Знак"/>
    <w:basedOn w:val="a"/>
    <w:rsid w:val="005D119D"/>
    <w:pPr>
      <w:autoSpaceDE w:val="0"/>
      <w:autoSpaceDN w:val="0"/>
      <w:adjustRightInd w:val="0"/>
      <w:ind w:firstLine="0"/>
      <w:contextualSpacing w:val="0"/>
      <w:jc w:val="left"/>
    </w:pPr>
    <w:rPr>
      <w:rFonts w:ascii="Arial" w:eastAsia="Times New Roman" w:hAnsi="Arial" w:cs="Calibri"/>
      <w:color w:val="auto"/>
      <w:sz w:val="24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150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56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0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03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0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671" Type="http://schemas.openxmlformats.org/officeDocument/2006/relationships/oleObject" Target="embeddings/oleObject32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0.bin"/><Relationship Id="rId573" Type="http://schemas.openxmlformats.org/officeDocument/2006/relationships/oleObject" Target="embeddings/oleObject280.bin"/><Relationship Id="rId629" Type="http://schemas.openxmlformats.org/officeDocument/2006/relationships/oleObject" Target="embeddings/oleObject308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40" Type="http://schemas.openxmlformats.org/officeDocument/2006/relationships/image" Target="media/image314.wmf"/><Relationship Id="rId682" Type="http://schemas.openxmlformats.org/officeDocument/2006/relationships/image" Target="media/image335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42" Type="http://schemas.openxmlformats.org/officeDocument/2006/relationships/image" Target="media/image266.wmf"/><Relationship Id="rId584" Type="http://schemas.openxmlformats.org/officeDocument/2006/relationships/image" Target="media/image28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651" Type="http://schemas.openxmlformats.org/officeDocument/2006/relationships/oleObject" Target="embeddings/oleObject31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553" Type="http://schemas.openxmlformats.org/officeDocument/2006/relationships/chart" Target="charts/chart6.xml"/><Relationship Id="rId609" Type="http://schemas.openxmlformats.org/officeDocument/2006/relationships/oleObject" Target="embeddings/oleObject29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595" Type="http://schemas.openxmlformats.org/officeDocument/2006/relationships/oleObject" Target="embeddings/oleObject291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4.wmf"/><Relationship Id="rId662" Type="http://schemas.openxmlformats.org/officeDocument/2006/relationships/image" Target="media/image325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image" Target="media/image256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image" Target="media/image276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631" Type="http://schemas.openxmlformats.org/officeDocument/2006/relationships/oleObject" Target="embeddings/oleObject309.bin"/><Relationship Id="rId673" Type="http://schemas.openxmlformats.org/officeDocument/2006/relationships/oleObject" Target="embeddings/oleObject3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1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4.wmf"/><Relationship Id="rId642" Type="http://schemas.openxmlformats.org/officeDocument/2006/relationships/image" Target="media/image315.wmf"/><Relationship Id="rId684" Type="http://schemas.openxmlformats.org/officeDocument/2006/relationships/image" Target="media/image336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7.wmf"/><Relationship Id="rId586" Type="http://schemas.openxmlformats.org/officeDocument/2006/relationships/image" Target="media/image287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611" Type="http://schemas.openxmlformats.org/officeDocument/2006/relationships/oleObject" Target="embeddings/oleObject299.bin"/><Relationship Id="rId653" Type="http://schemas.openxmlformats.org/officeDocument/2006/relationships/oleObject" Target="embeddings/oleObject320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1.bin"/><Relationship Id="rId597" Type="http://schemas.openxmlformats.org/officeDocument/2006/relationships/oleObject" Target="embeddings/oleObject292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622" Type="http://schemas.openxmlformats.org/officeDocument/2006/relationships/image" Target="media/image305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664" Type="http://schemas.openxmlformats.org/officeDocument/2006/relationships/image" Target="media/image32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7.wmf"/><Relationship Id="rId566" Type="http://schemas.openxmlformats.org/officeDocument/2006/relationships/image" Target="media/image277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0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2.bin"/><Relationship Id="rId577" Type="http://schemas.openxmlformats.org/officeDocument/2006/relationships/oleObject" Target="embeddings/oleObject282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5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644" Type="http://schemas.openxmlformats.org/officeDocument/2006/relationships/image" Target="media/image316.wmf"/><Relationship Id="rId686" Type="http://schemas.openxmlformats.org/officeDocument/2006/relationships/footer" Target="footer1.xml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68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88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oleObject" Target="embeddings/oleObject300.bin"/><Relationship Id="rId655" Type="http://schemas.openxmlformats.org/officeDocument/2006/relationships/oleObject" Target="embeddings/oleObject321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chart" Target="charts/chart2.xml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2.bin"/><Relationship Id="rId599" Type="http://schemas.openxmlformats.org/officeDocument/2006/relationships/oleObject" Target="embeddings/oleObject293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image" Target="media/image306.wmf"/><Relationship Id="rId666" Type="http://schemas.openxmlformats.org/officeDocument/2006/relationships/image" Target="media/image32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58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78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1.bin"/><Relationship Id="rId677" Type="http://schemas.openxmlformats.org/officeDocument/2006/relationships/oleObject" Target="embeddings/oleObject332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3.bin"/><Relationship Id="rId579" Type="http://schemas.openxmlformats.org/officeDocument/2006/relationships/oleObject" Target="embeddings/oleObject283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image" Target="media/image289.wmf"/><Relationship Id="rId604" Type="http://schemas.openxmlformats.org/officeDocument/2006/relationships/image" Target="media/image296.wmf"/><Relationship Id="rId646" Type="http://schemas.openxmlformats.org/officeDocument/2006/relationships/image" Target="media/image317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688" Type="http://schemas.openxmlformats.org/officeDocument/2006/relationships/fontTable" Target="fontTable.xml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69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1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chart" Target="charts/chart4.xml"/><Relationship Id="rId559" Type="http://schemas.openxmlformats.org/officeDocument/2006/relationships/oleObject" Target="embeddings/oleObject273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image" Target="media/image279.wmf"/><Relationship Id="rId626" Type="http://schemas.openxmlformats.org/officeDocument/2006/relationships/image" Target="media/image307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28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59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4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2.bin"/><Relationship Id="rId679" Type="http://schemas.openxmlformats.org/officeDocument/2006/relationships/oleObject" Target="embeddings/oleObject3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8.bin"/><Relationship Id="rId518" Type="http://schemas.openxmlformats.org/officeDocument/2006/relationships/image" Target="media/image254.wmf"/><Relationship Id="rId539" Type="http://schemas.openxmlformats.org/officeDocument/2006/relationships/oleObject" Target="embeddings/oleObject26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550" Type="http://schemas.openxmlformats.org/officeDocument/2006/relationships/image" Target="media/image27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oleObject" Target="embeddings/oleObject279.bin"/><Relationship Id="rId592" Type="http://schemas.openxmlformats.org/officeDocument/2006/relationships/image" Target="media/image290.wmf"/><Relationship Id="rId606" Type="http://schemas.openxmlformats.org/officeDocument/2006/relationships/image" Target="media/image297.wmf"/><Relationship Id="rId627" Type="http://schemas.openxmlformats.org/officeDocument/2006/relationships/oleObject" Target="embeddings/oleObject307.bin"/><Relationship Id="rId648" Type="http://schemas.openxmlformats.org/officeDocument/2006/relationships/image" Target="media/image318.wmf"/><Relationship Id="rId669" Type="http://schemas.openxmlformats.org/officeDocument/2006/relationships/oleObject" Target="embeddings/oleObject32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oleObject" Target="embeddings/oleObject259.bin"/><Relationship Id="rId680" Type="http://schemas.openxmlformats.org/officeDocument/2006/relationships/image" Target="media/image334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40" Type="http://schemas.openxmlformats.org/officeDocument/2006/relationships/image" Target="media/image26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4.bin"/><Relationship Id="rId582" Type="http://schemas.openxmlformats.org/officeDocument/2006/relationships/image" Target="media/image285.wmf"/><Relationship Id="rId617" Type="http://schemas.openxmlformats.org/officeDocument/2006/relationships/oleObject" Target="embeddings/oleObject302.bin"/><Relationship Id="rId638" Type="http://schemas.openxmlformats.org/officeDocument/2006/relationships/image" Target="media/image313.wmf"/><Relationship Id="rId659" Type="http://schemas.openxmlformats.org/officeDocument/2006/relationships/oleObject" Target="embeddings/oleObject323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9.wmf"/><Relationship Id="rId519" Type="http://schemas.openxmlformats.org/officeDocument/2006/relationships/oleObject" Target="embeddings/oleObject254.bin"/><Relationship Id="rId670" Type="http://schemas.openxmlformats.org/officeDocument/2006/relationships/image" Target="media/image32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530" Type="http://schemas.openxmlformats.org/officeDocument/2006/relationships/image" Target="media/image26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0.bin"/><Relationship Id="rId572" Type="http://schemas.openxmlformats.org/officeDocument/2006/relationships/image" Target="media/image280.wmf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28" Type="http://schemas.openxmlformats.org/officeDocument/2006/relationships/image" Target="media/image308.wmf"/><Relationship Id="rId649" Type="http://schemas.openxmlformats.org/officeDocument/2006/relationships/oleObject" Target="embeddings/oleObject318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4.wmf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4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681" Type="http://schemas.openxmlformats.org/officeDocument/2006/relationships/oleObject" Target="embeddings/oleObject33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5.wmf"/><Relationship Id="rId541" Type="http://schemas.openxmlformats.org/officeDocument/2006/relationships/oleObject" Target="embeddings/oleObject265.bin"/><Relationship Id="rId562" Type="http://schemas.openxmlformats.org/officeDocument/2006/relationships/image" Target="media/image275.wmf"/><Relationship Id="rId583" Type="http://schemas.openxmlformats.org/officeDocument/2006/relationships/oleObject" Target="embeddings/oleObject285.bin"/><Relationship Id="rId618" Type="http://schemas.openxmlformats.org/officeDocument/2006/relationships/image" Target="media/image303.wmf"/><Relationship Id="rId639" Type="http://schemas.openxmlformats.org/officeDocument/2006/relationships/oleObject" Target="embeddings/oleObject313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9.wmf"/><Relationship Id="rId650" Type="http://schemas.openxmlformats.org/officeDocument/2006/relationships/image" Target="media/image319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chart" Target="charts/chart5.xml"/><Relationship Id="rId594" Type="http://schemas.openxmlformats.org/officeDocument/2006/relationships/image" Target="media/image291.wmf"/><Relationship Id="rId608" Type="http://schemas.openxmlformats.org/officeDocument/2006/relationships/image" Target="media/image298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5.bin"/><Relationship Id="rId563" Type="http://schemas.openxmlformats.org/officeDocument/2006/relationships/oleObject" Target="embeddings/oleObject275.bin"/><Relationship Id="rId619" Type="http://schemas.openxmlformats.org/officeDocument/2006/relationships/oleObject" Target="embeddings/oleObject303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09.wmf"/><Relationship Id="rId672" Type="http://schemas.openxmlformats.org/officeDocument/2006/relationships/image" Target="media/image33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1.wmf"/><Relationship Id="rId574" Type="http://schemas.openxmlformats.org/officeDocument/2006/relationships/image" Target="media/image281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4.bin"/><Relationship Id="rId683" Type="http://schemas.openxmlformats.org/officeDocument/2006/relationships/oleObject" Target="embeddings/oleObject33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6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299.wmf"/><Relationship Id="rId652" Type="http://schemas.openxmlformats.org/officeDocument/2006/relationships/image" Target="media/image320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1.wmf"/><Relationship Id="rId596" Type="http://schemas.openxmlformats.org/officeDocument/2006/relationships/image" Target="media/image29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4.bin"/><Relationship Id="rId663" Type="http://schemas.openxmlformats.org/officeDocument/2006/relationships/oleObject" Target="embeddings/oleObject3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6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0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2.wmf"/><Relationship Id="rId576" Type="http://schemas.openxmlformats.org/officeDocument/2006/relationships/image" Target="media/image282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4.bin"/><Relationship Id="rId643" Type="http://schemas.openxmlformats.org/officeDocument/2006/relationships/oleObject" Target="embeddings/oleObject315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7.bin"/><Relationship Id="rId587" Type="http://schemas.openxmlformats.org/officeDocument/2006/relationships/oleObject" Target="embeddings/oleObject287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0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1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chart" Target="charts/chart1.xml"/><Relationship Id="rId556" Type="http://schemas.openxmlformats.org/officeDocument/2006/relationships/image" Target="media/image27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3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5.bin"/><Relationship Id="rId665" Type="http://schemas.openxmlformats.org/officeDocument/2006/relationships/oleObject" Target="embeddings/oleObject32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7.bin"/><Relationship Id="rId567" Type="http://schemas.openxmlformats.org/officeDocument/2006/relationships/oleObject" Target="embeddings/oleObject277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1.wmf"/><Relationship Id="rId676" Type="http://schemas.openxmlformats.org/officeDocument/2006/relationships/image" Target="media/image33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3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5.bin"/><Relationship Id="rId645" Type="http://schemas.openxmlformats.org/officeDocument/2006/relationships/oleObject" Target="embeddings/oleObject316.bin"/><Relationship Id="rId687" Type="http://schemas.openxmlformats.org/officeDocument/2006/relationships/footer" Target="footer2.xml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68.bin"/><Relationship Id="rId589" Type="http://schemas.openxmlformats.org/officeDocument/2006/relationships/oleObject" Target="embeddings/oleObject288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1.wmf"/><Relationship Id="rId656" Type="http://schemas.openxmlformats.org/officeDocument/2006/relationships/image" Target="media/image322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chart" Target="charts/chart3.xml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3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6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2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58.bin"/><Relationship Id="rId569" Type="http://schemas.openxmlformats.org/officeDocument/2006/relationships/oleObject" Target="embeddings/oleObject278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4.wmf"/><Relationship Id="rId636" Type="http://schemas.openxmlformats.org/officeDocument/2006/relationships/image" Target="media/image31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3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4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7.bin"/><Relationship Id="rId689" Type="http://schemas.openxmlformats.org/officeDocument/2006/relationships/theme" Target="theme/theme1.xml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6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4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2.wmf"/><Relationship Id="rId658" Type="http://schemas.openxmlformats.org/officeDocument/2006/relationships/image" Target="media/image323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7;&#1072;&#1075;&#1088;&#1091;&#1079;&#1082;&#1080;\tablitsa1%20(1)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7;&#1072;&#1075;&#1088;&#1091;&#1079;&#1082;&#1080;\tablitsa1%20(1)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7;&#1072;&#1075;&#1088;&#1091;&#1079;&#1082;&#1080;\tablitsa1%20(1)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7;&#1072;&#1075;&#1088;&#1091;&#1079;&#1082;&#1080;\tablitsa1%20(1)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7;&#1072;&#1075;&#1088;&#1091;&#1079;&#1082;&#1080;\tablitsa2%20(1)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7;&#1072;&#1075;&#1088;&#1091;&#1079;&#1082;&#1080;\tablitsa2%20(1)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>
        <c:manualLayout>
          <c:layoutTarget val="inner"/>
          <c:xMode val="edge"/>
          <c:yMode val="edge"/>
          <c:x val="8.5483814523184543E-2"/>
          <c:y val="0.10648148148148154"/>
          <c:w val="0.81851618547681515"/>
          <c:h val="0.78611913094196528"/>
        </c:manualLayout>
      </c:layout>
      <c:scatterChart>
        <c:scatterStyle val="smoothMarker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tablitsa1 (1).xlsx]Лист1'!$E$15:$K$15</c:f>
              <c:numCache>
                <c:formatCode>General</c:formatCode>
                <c:ptCount val="7"/>
                <c:pt idx="0">
                  <c:v>4.0436055166413709</c:v>
                </c:pt>
                <c:pt idx="1">
                  <c:v>7.6617854946213182</c:v>
                </c:pt>
                <c:pt idx="2">
                  <c:v>11.167890529159715</c:v>
                </c:pt>
                <c:pt idx="3">
                  <c:v>14.546625169600961</c:v>
                </c:pt>
                <c:pt idx="4">
                  <c:v>17.785766409805522</c:v>
                </c:pt>
                <c:pt idx="5">
                  <c:v>20.876049535948216</c:v>
                </c:pt>
                <c:pt idx="6">
                  <c:v>18.41597798977018</c:v>
                </c:pt>
              </c:numCache>
            </c:numRef>
          </c:xVal>
          <c:yVal>
            <c:numRef>
              <c:f>'[tablitsa1 (1).xlsx]Лист1'!$E$22:$K$22</c:f>
              <c:numCache>
                <c:formatCode>General</c:formatCode>
                <c:ptCount val="7"/>
                <c:pt idx="0">
                  <c:v>0.59660165204206672</c:v>
                </c:pt>
                <c:pt idx="1">
                  <c:v>0.79751750298519453</c:v>
                </c:pt>
                <c:pt idx="2">
                  <c:v>0.86866673253225934</c:v>
                </c:pt>
                <c:pt idx="3">
                  <c:v>0.89769549449716624</c:v>
                </c:pt>
                <c:pt idx="4">
                  <c:v>0.91027615935003048</c:v>
                </c:pt>
                <c:pt idx="5">
                  <c:v>0.91513225146111898</c:v>
                </c:pt>
                <c:pt idx="6">
                  <c:v>0.9117098292637342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D412-4D53-8D4C-117DE53EC02F}"/>
            </c:ext>
          </c:extLst>
        </c:ser>
        <c:axId val="113639808"/>
        <c:axId val="113641728"/>
      </c:scatterChart>
      <c:valAx>
        <c:axId val="113639808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0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0" i="0" baseline="0">
                    <a:effectLst/>
                  </a:rPr>
                  <a:t>P</a:t>
                </a:r>
                <a:r>
                  <a:rPr lang="en-US" sz="1800" b="0" i="0" baseline="-25000">
                    <a:effectLst/>
                  </a:rPr>
                  <a:t>1</a:t>
                </a:r>
                <a:endParaRPr lang="ru-RU">
                  <a:effectLst/>
                </a:endParaRPr>
              </a:p>
            </c:rich>
          </c:tx>
          <c:layout>
            <c:manualLayout>
              <c:xMode val="edge"/>
              <c:yMode val="edge"/>
              <c:x val="0.91179046369203864"/>
              <c:y val="0.84627296587926459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3641728"/>
        <c:crosses val="autoZero"/>
        <c:crossBetween val="midCat"/>
      </c:valAx>
      <c:valAx>
        <c:axId val="113641728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0" i="0" baseline="0">
                    <a:effectLst/>
                  </a:rPr>
                  <a:t>cos </a:t>
                </a:r>
                <a:r>
                  <a:rPr lang="el-GR" sz="1800" b="0" i="0" baseline="0">
                    <a:effectLst/>
                  </a:rPr>
                  <a:t>ϕ</a:t>
                </a:r>
                <a:r>
                  <a:rPr lang="en-US" sz="1800" b="0" i="0" baseline="0">
                    <a:effectLst/>
                  </a:rPr>
                  <a:t> </a:t>
                </a:r>
                <a:endParaRPr lang="ru-RU">
                  <a:effectLst/>
                </a:endParaRPr>
              </a:p>
            </c:rich>
          </c:tx>
          <c:layout>
            <c:manualLayout>
              <c:xMode val="edge"/>
              <c:yMode val="edge"/>
              <c:x val="5.0000000000000017E-2"/>
              <c:y val="3.6960484106153407E-3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36398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>
        <c:manualLayout>
          <c:layoutTarget val="inner"/>
          <c:xMode val="edge"/>
          <c:yMode val="edge"/>
          <c:x val="5.881714785651794E-2"/>
          <c:y val="0.10648148148148154"/>
          <c:w val="0.86740507436570446"/>
          <c:h val="0.80475320793234151"/>
        </c:manualLayout>
      </c:layout>
      <c:scatterChart>
        <c:scatterStyle val="smoothMarker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tablitsa1 (1).xlsx]Лист1'!$E$15:$K$15</c:f>
              <c:numCache>
                <c:formatCode>General</c:formatCode>
                <c:ptCount val="7"/>
                <c:pt idx="0">
                  <c:v>4.0436055166413709</c:v>
                </c:pt>
                <c:pt idx="1">
                  <c:v>7.6617854946213182</c:v>
                </c:pt>
                <c:pt idx="2">
                  <c:v>11.167890529159715</c:v>
                </c:pt>
                <c:pt idx="3">
                  <c:v>14.546625169600961</c:v>
                </c:pt>
                <c:pt idx="4">
                  <c:v>17.785766409805522</c:v>
                </c:pt>
                <c:pt idx="5">
                  <c:v>20.876049535948216</c:v>
                </c:pt>
                <c:pt idx="6">
                  <c:v>18.41597798977018</c:v>
                </c:pt>
              </c:numCache>
            </c:numRef>
          </c:xVal>
          <c:yVal>
            <c:numRef>
              <c:f>'[tablitsa1 (1).xlsx]Лист1'!$E$13:$K$13</c:f>
              <c:numCache>
                <c:formatCode>General</c:formatCode>
                <c:ptCount val="7"/>
                <c:pt idx="0">
                  <c:v>5.9453780774456275</c:v>
                </c:pt>
                <c:pt idx="1">
                  <c:v>8.4272313069106826</c:v>
                </c:pt>
                <c:pt idx="2">
                  <c:v>11.277507050902846</c:v>
                </c:pt>
                <c:pt idx="3">
                  <c:v>14.214394073951885</c:v>
                </c:pt>
                <c:pt idx="4">
                  <c:v>17.139358558424309</c:v>
                </c:pt>
                <c:pt idx="5">
                  <c:v>20.010576750084724</c:v>
                </c:pt>
                <c:pt idx="6">
                  <c:v>17.71875890681014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3D37-4E0C-B385-F0F3A252AC3A}"/>
            </c:ext>
          </c:extLst>
        </c:ser>
        <c:axId val="113654016"/>
        <c:axId val="113672576"/>
      </c:scatterChart>
      <c:valAx>
        <c:axId val="113654016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0" i="0" baseline="0">
                    <a:effectLst/>
                  </a:rPr>
                  <a:t>P</a:t>
                </a:r>
                <a:r>
                  <a:rPr lang="en-US" sz="1800" b="0" i="0" baseline="-25000">
                    <a:effectLst/>
                  </a:rPr>
                  <a:t>1</a:t>
                </a:r>
                <a:endParaRPr lang="ru-RU">
                  <a:effectLst/>
                </a:endParaRPr>
              </a:p>
            </c:rich>
          </c:tx>
          <c:layout>
            <c:manualLayout>
              <c:xMode val="edge"/>
              <c:yMode val="edge"/>
              <c:x val="0.93643635170603645"/>
              <c:y val="0.83344889180519111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3672576"/>
        <c:crosses val="autoZero"/>
        <c:crossBetween val="midCat"/>
      </c:valAx>
      <c:valAx>
        <c:axId val="113672576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0" i="0" baseline="0">
                    <a:effectLst/>
                  </a:rPr>
                  <a:t>I</a:t>
                </a:r>
                <a:r>
                  <a:rPr lang="en-US" sz="1800" b="0" i="0" baseline="-25000">
                    <a:effectLst/>
                  </a:rPr>
                  <a:t>1</a:t>
                </a:r>
                <a:endParaRPr lang="ru-RU">
                  <a:effectLst/>
                </a:endParaRPr>
              </a:p>
            </c:rich>
          </c:tx>
          <c:layout>
            <c:manualLayout>
              <c:xMode val="edge"/>
              <c:yMode val="edge"/>
              <c:x val="5.2777777777777792E-2"/>
              <c:y val="2.5503062117235359E-3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36540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>
        <c:manualLayout>
          <c:layoutTarget val="inner"/>
          <c:xMode val="edge"/>
          <c:yMode val="edge"/>
          <c:x val="0.10215048118985125"/>
          <c:y val="0.14814814814814822"/>
          <c:w val="0.81851618547681515"/>
          <c:h val="0.72547098279381761"/>
        </c:manualLayout>
      </c:layout>
      <c:scatterChart>
        <c:scatterStyle val="smoothMarker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tablitsa1 (1).xlsx]Лист1'!$E$15:$K$15</c:f>
              <c:numCache>
                <c:formatCode>General</c:formatCode>
                <c:ptCount val="7"/>
                <c:pt idx="0">
                  <c:v>4.0436055166413709</c:v>
                </c:pt>
                <c:pt idx="1">
                  <c:v>7.6617854946213182</c:v>
                </c:pt>
                <c:pt idx="2">
                  <c:v>11.167890529159715</c:v>
                </c:pt>
                <c:pt idx="3">
                  <c:v>14.546625169600961</c:v>
                </c:pt>
                <c:pt idx="4">
                  <c:v>17.785766409805522</c:v>
                </c:pt>
                <c:pt idx="5">
                  <c:v>20.876049535948216</c:v>
                </c:pt>
                <c:pt idx="6">
                  <c:v>18.41597798977018</c:v>
                </c:pt>
              </c:numCache>
            </c:numRef>
          </c:xVal>
          <c:yVal>
            <c:numRef>
              <c:f>'[tablitsa1 (1).xlsx]Лист1'!$E$21:$K$21</c:f>
              <c:numCache>
                <c:formatCode>General</c:formatCode>
                <c:ptCount val="7"/>
                <c:pt idx="0">
                  <c:v>0.84789442269484883</c:v>
                </c:pt>
                <c:pt idx="1">
                  <c:v>0.8957897137541222</c:v>
                </c:pt>
                <c:pt idx="2">
                  <c:v>0.90249331495719654</c:v>
                </c:pt>
                <c:pt idx="3">
                  <c:v>0.89844806759931461</c:v>
                </c:pt>
                <c:pt idx="4">
                  <c:v>0.89015890859069025</c:v>
                </c:pt>
                <c:pt idx="5">
                  <c:v>0.87985191012745478</c:v>
                </c:pt>
                <c:pt idx="6">
                  <c:v>0.8882174374597517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BDCE-4084-91E9-54DFE227F51C}"/>
            </c:ext>
          </c:extLst>
        </c:ser>
        <c:axId val="113725824"/>
        <c:axId val="113727744"/>
      </c:scatterChart>
      <c:valAx>
        <c:axId val="113725824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14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ru-RU" sz="1400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3855424321959791"/>
              <c:y val="0.81898148148148164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3727744"/>
        <c:crosses val="autoZero"/>
        <c:crossBetween val="midCat"/>
      </c:valAx>
      <c:valAx>
        <c:axId val="113727744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ɳ</a:t>
                </a:r>
                <a:endParaRPr lang="ru-RU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8.888888888888892E-2"/>
              <c:y val="2.6612715077282013E-2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37258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>
        <c:manualLayout>
          <c:layoutTarget val="inner"/>
          <c:xMode val="edge"/>
          <c:yMode val="edge"/>
          <c:x val="9.5483814523184565E-2"/>
          <c:y val="9.7222222222222224E-2"/>
          <c:w val="0.83351618547681505"/>
          <c:h val="0.8140124671916007"/>
        </c:manualLayout>
      </c:layout>
      <c:scatterChart>
        <c:scatterStyle val="smoothMarker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tablitsa1 (1).xlsx]Лист1'!$E$15:$K$15</c:f>
              <c:numCache>
                <c:formatCode>General</c:formatCode>
                <c:ptCount val="7"/>
                <c:pt idx="0">
                  <c:v>4.0436055166413709</c:v>
                </c:pt>
                <c:pt idx="1">
                  <c:v>7.6617854946213182</c:v>
                </c:pt>
                <c:pt idx="2">
                  <c:v>11.167890529159715</c:v>
                </c:pt>
                <c:pt idx="3">
                  <c:v>14.546625169600961</c:v>
                </c:pt>
                <c:pt idx="4">
                  <c:v>17.785766409805522</c:v>
                </c:pt>
                <c:pt idx="5">
                  <c:v>20.876049535948216</c:v>
                </c:pt>
                <c:pt idx="6">
                  <c:v>18.41597798977018</c:v>
                </c:pt>
              </c:numCache>
            </c:numRef>
          </c:xVal>
          <c:yVal>
            <c:numRef>
              <c:f>'[tablitsa1 (1).xlsx]Лист1'!$E$2:$J$2</c:f>
              <c:numCache>
                <c:formatCode>General</c:formatCode>
                <c:ptCount val="6"/>
                <c:pt idx="0">
                  <c:v>5.0000000000000018E-3</c:v>
                </c:pt>
                <c:pt idx="1">
                  <c:v>1.0000000000000004E-2</c:v>
                </c:pt>
                <c:pt idx="2">
                  <c:v>1.4999999999999998E-2</c:v>
                </c:pt>
                <c:pt idx="3">
                  <c:v>2.0000000000000007E-2</c:v>
                </c:pt>
                <c:pt idx="4">
                  <c:v>2.5000000000000001E-2</c:v>
                </c:pt>
                <c:pt idx="5">
                  <c:v>3.0000000000000002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DFAA-4F23-855B-7779E8A9ABA2}"/>
            </c:ext>
          </c:extLst>
        </c:ser>
        <c:axId val="195688320"/>
        <c:axId val="201936896"/>
      </c:scatterChart>
      <c:valAx>
        <c:axId val="195688320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0" i="0" baseline="0">
                    <a:effectLst/>
                  </a:rPr>
                  <a:t>P</a:t>
                </a:r>
                <a:r>
                  <a:rPr lang="en-US" sz="1800" b="0" i="0" baseline="-25000">
                    <a:effectLst/>
                  </a:rPr>
                  <a:t>1</a:t>
                </a:r>
                <a:endParaRPr lang="ru-RU">
                  <a:effectLst/>
                </a:endParaRPr>
              </a:p>
            </c:rich>
          </c:tx>
          <c:layout>
            <c:manualLayout>
              <c:xMode val="edge"/>
              <c:yMode val="edge"/>
              <c:x val="0.93277668416447979"/>
              <c:y val="0.83807852143482064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1936896"/>
        <c:crosses val="autoZero"/>
        <c:crossBetween val="midCat"/>
      </c:valAx>
      <c:valAx>
        <c:axId val="201936896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0" i="0" baseline="0">
                    <a:effectLst/>
                  </a:rPr>
                  <a:t>s</a:t>
                </a:r>
                <a:endParaRPr lang="ru-RU">
                  <a:effectLst/>
                </a:endParaRPr>
              </a:p>
            </c:rich>
          </c:tx>
          <c:layout>
            <c:manualLayout>
              <c:xMode val="edge"/>
              <c:yMode val="edge"/>
              <c:x val="8.0555555555555602E-2"/>
              <c:y val="4.2862350539515908E-3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56883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7.4650481189851292E-2"/>
          <c:y val="0.10648148148148154"/>
          <c:w val="0.82900918635170628"/>
          <c:h val="0.80880431612715098"/>
        </c:manualLayout>
      </c:layout>
      <c:scatterChart>
        <c:scatterStyle val="smoothMarker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C$2:$H$2</c:f>
              <c:numCache>
                <c:formatCode>General</c:formatCode>
                <c:ptCount val="6"/>
                <c:pt idx="0">
                  <c:v>1</c:v>
                </c:pt>
                <c:pt idx="1">
                  <c:v>0.8</c:v>
                </c:pt>
                <c:pt idx="2">
                  <c:v>0.5</c:v>
                </c:pt>
                <c:pt idx="3">
                  <c:v>0.2</c:v>
                </c:pt>
                <c:pt idx="4">
                  <c:v>0.15000000000000005</c:v>
                </c:pt>
                <c:pt idx="5">
                  <c:v>0.1</c:v>
                </c:pt>
              </c:numCache>
            </c:numRef>
          </c:xVal>
          <c:yVal>
            <c:numRef>
              <c:f>Лист1!$C$19:$H$19</c:f>
              <c:numCache>
                <c:formatCode>General</c:formatCode>
                <c:ptCount val="6"/>
                <c:pt idx="0">
                  <c:v>0.85029999999999994</c:v>
                </c:pt>
                <c:pt idx="1">
                  <c:v>0.73440000000000005</c:v>
                </c:pt>
                <c:pt idx="2">
                  <c:v>0.54390000000000005</c:v>
                </c:pt>
                <c:pt idx="3">
                  <c:v>0.24600000000000005</c:v>
                </c:pt>
                <c:pt idx="4">
                  <c:v>0.16800000000000001</c:v>
                </c:pt>
                <c:pt idx="5">
                  <c:v>0.1001200000000000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3ABB-4F73-BE07-0829A6506371}"/>
            </c:ext>
          </c:extLst>
        </c:ser>
        <c:axId val="202006528"/>
        <c:axId val="202008448"/>
        <c:extLst xmlns:c16r2="http://schemas.microsoft.com/office/drawing/2015/06/chart">
          <c:ext xmlns:c15="http://schemas.microsoft.com/office/drawing/2012/chart" uri="{02D57815-91ED-43cb-92C2-25804820EDAC}">
            <c15:filteredScatterSeries>
              <c15:ser>
                <c:idx val="1"/>
                <c:order val="1"/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yVal>
                  <c:numRef>
                    <c:extLst>
                      <c:ext uri="{02D57815-91ED-43cb-92C2-25804820EDAC}">
                        <c15:formulaRef>
                          <c15:sqref>Лист1!$C$2:$H$2</c15:sqref>
                        </c15:formulaRef>
                      </c:ext>
                    </c:extLst>
                    <c:numCache>
                      <c:formatCode>General</c:formatCode>
                      <c:ptCount val="6"/>
                      <c:pt idx="0">
                        <c:v>1</c:v>
                      </c:pt>
                      <c:pt idx="1">
                        <c:v>0.8</c:v>
                      </c:pt>
                      <c:pt idx="2">
                        <c:v>0.5</c:v>
                      </c:pt>
                      <c:pt idx="3">
                        <c:v>0.2</c:v>
                      </c:pt>
                      <c:pt idx="4">
                        <c:v>0.15</c:v>
                      </c:pt>
                      <c:pt idx="5">
                        <c:v>0.1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1-3ABB-4F73-BE07-0829A6506371}"/>
                  </c:ext>
                </c:extLst>
              </c15:ser>
            </c15:filteredScatterSeries>
            <c15:filteredScatterSeries>
              <c15:ser>
                <c:idx val="2"/>
                <c:order val="2"/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Лист1!$C$19:$H$19</c15:sqref>
                        </c15:formulaRef>
                      </c:ext>
                    </c:extLst>
                    <c:numCache>
                      <c:formatCode>General</c:formatCode>
                      <c:ptCount val="6"/>
                      <c:pt idx="0">
                        <c:v>0.85029999999999994</c:v>
                      </c:pt>
                      <c:pt idx="1">
                        <c:v>0.73440000000000005</c:v>
                      </c:pt>
                      <c:pt idx="2">
                        <c:v>0.54390000000000005</c:v>
                      </c:pt>
                      <c:pt idx="3">
                        <c:v>0.246</c:v>
                      </c:pt>
                      <c:pt idx="4">
                        <c:v>0.16800000000000001</c:v>
                      </c:pt>
                      <c:pt idx="5">
                        <c:v>0.1001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3ABB-4F73-BE07-0829A6506371}"/>
                  </c:ext>
                </c:extLst>
              </c15:ser>
            </c15:filteredScatterSeries>
          </c:ext>
        </c:extLst>
      </c:scatterChart>
      <c:valAx>
        <c:axId val="202006528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endParaRPr lang="ru-RU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274188538932634"/>
              <c:y val="0.86527777777777781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2008448"/>
        <c:crosses val="autoZero"/>
        <c:crossBetween val="midCat"/>
      </c:valAx>
      <c:valAx>
        <c:axId val="202008448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*</a:t>
                </a:r>
                <a:endParaRPr lang="ru-RU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6.9444444444444475E-2"/>
              <c:y val="3.6727179935841362E-3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20065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9.0470034995625531E-2"/>
          <c:y val="0.1111111111111111"/>
          <c:w val="0.79930074365704262"/>
          <c:h val="0.79086431904345289"/>
        </c:manualLayout>
      </c:layout>
      <c:scatterChart>
        <c:scatterStyle val="smoothMarker"/>
        <c:ser>
          <c:idx val="0"/>
          <c:order val="0"/>
          <c:tx>
            <c:strRef>
              <c:f>Лист1!$C$2:$H$2</c:f>
              <c:strCache>
                <c:ptCount val="6"/>
                <c:pt idx="0">
                  <c:v>1</c:v>
                </c:pt>
                <c:pt idx="1">
                  <c:v>0,8</c:v>
                </c:pt>
                <c:pt idx="2">
                  <c:v>0,5</c:v>
                </c:pt>
                <c:pt idx="3">
                  <c:v>0,2</c:v>
                </c:pt>
                <c:pt idx="4">
                  <c:v>0,15</c:v>
                </c:pt>
                <c:pt idx="5">
                  <c:v>0,1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C$2:$H$2</c:f>
              <c:numCache>
                <c:formatCode>General</c:formatCode>
                <c:ptCount val="6"/>
                <c:pt idx="0">
                  <c:v>1</c:v>
                </c:pt>
                <c:pt idx="1">
                  <c:v>0.8</c:v>
                </c:pt>
                <c:pt idx="2">
                  <c:v>0.5</c:v>
                </c:pt>
                <c:pt idx="3">
                  <c:v>0.2</c:v>
                </c:pt>
                <c:pt idx="4">
                  <c:v>0.15000000000000005</c:v>
                </c:pt>
                <c:pt idx="5">
                  <c:v>0.1</c:v>
                </c:pt>
              </c:numCache>
            </c:numRef>
          </c:xVal>
          <c:yVal>
            <c:numRef>
              <c:f>Лист1!$C$18:$H$18</c:f>
              <c:numCache>
                <c:formatCode>General</c:formatCode>
                <c:ptCount val="6"/>
                <c:pt idx="0">
                  <c:v>6.2290000000000001</c:v>
                </c:pt>
                <c:pt idx="1">
                  <c:v>6.0969999999999995</c:v>
                </c:pt>
                <c:pt idx="2">
                  <c:v>5.6279999999999974</c:v>
                </c:pt>
                <c:pt idx="3">
                  <c:v>3.7930000000000001</c:v>
                </c:pt>
                <c:pt idx="4">
                  <c:v>3.2610000000000001</c:v>
                </c:pt>
                <c:pt idx="5">
                  <c:v>2.56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D7C2-457D-944A-D28F244907A8}"/>
            </c:ext>
          </c:extLst>
        </c:ser>
        <c:axId val="201934720"/>
        <c:axId val="80805888"/>
      </c:scatterChart>
      <c:valAx>
        <c:axId val="201934720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0" i="0" baseline="0">
                    <a:effectLst/>
                  </a:rPr>
                  <a:t>s</a:t>
                </a:r>
                <a:endParaRPr lang="ru-RU">
                  <a:effectLst/>
                </a:endParaRPr>
              </a:p>
            </c:rich>
          </c:tx>
          <c:layout>
            <c:manualLayout>
              <c:xMode val="edge"/>
              <c:yMode val="edge"/>
              <c:x val="0.91346762904636902"/>
              <c:y val="0.83344889180519111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0805888"/>
        <c:crosses val="autoZero"/>
        <c:crossBetween val="midCat"/>
      </c:valAx>
      <c:valAx>
        <c:axId val="80805888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0" i="0" baseline="0">
                    <a:effectLst/>
                  </a:rPr>
                  <a:t>M*</a:t>
                </a:r>
                <a:endParaRPr lang="ru-RU">
                  <a:effectLst/>
                </a:endParaRPr>
              </a:p>
            </c:rich>
          </c:tx>
          <c:layout>
            <c:manualLayout>
              <c:xMode val="edge"/>
              <c:yMode val="edge"/>
              <c:x val="0.05"/>
              <c:y val="4.2862350539515917E-3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19347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7CDAF7D-067A-41A4-89D6-3B95BB70A2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95</TotalTime>
  <Pages>39</Pages>
  <Words>4872</Words>
  <Characters>27774</Characters>
  <Application>Microsoft Office Word</Application>
  <DocSecurity>0</DocSecurity>
  <Lines>231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5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Pack by SPecialiST</dc:creator>
  <cp:lastModifiedBy>109</cp:lastModifiedBy>
  <cp:revision>504</cp:revision>
  <cp:lastPrinted>2018-05-10T19:34:00Z</cp:lastPrinted>
  <dcterms:created xsi:type="dcterms:W3CDTF">2017-11-14T15:16:00Z</dcterms:created>
  <dcterms:modified xsi:type="dcterms:W3CDTF">2020-11-19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